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B519B9" w14:textId="77777777" w:rsidR="00D11A52" w:rsidRDefault="00D11A52" w:rsidP="00D11A52">
      <w:pPr>
        <w:spacing w:after="120"/>
        <w:jc w:val="right"/>
        <w:rPr>
          <w:rFonts w:cs="Tahoma"/>
          <w:i/>
          <w:sz w:val="24"/>
          <w:szCs w:val="24"/>
        </w:rPr>
      </w:pPr>
      <w:r>
        <w:rPr>
          <w:rFonts w:cs="Tahoma"/>
          <w:i/>
          <w:sz w:val="24"/>
          <w:szCs w:val="24"/>
        </w:rPr>
        <w:t>Набор 2022 г.</w:t>
      </w:r>
    </w:p>
    <w:p w14:paraId="23A8A846" w14:textId="77777777" w:rsidR="00D11A52" w:rsidRDefault="00D11A52" w:rsidP="00D11A52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14:paraId="184C45A5" w14:textId="77777777" w:rsidR="00D11A52" w:rsidRDefault="00D11A52" w:rsidP="00D11A52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411897F8" w14:textId="77777777" w:rsidR="00D11A52" w:rsidRDefault="00D11A52" w:rsidP="00D11A52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высшего образования</w:t>
      </w:r>
    </w:p>
    <w:p w14:paraId="678AD471" w14:textId="77777777" w:rsidR="00D11A52" w:rsidRDefault="00D11A52" w:rsidP="00D11A52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5404DA9A" w14:textId="77777777" w:rsidR="00D11A52" w:rsidRDefault="00D11A52" w:rsidP="00D11A52">
      <w:pPr>
        <w:widowControl w:val="0"/>
        <w:spacing w:after="200" w:line="276" w:lineRule="auto"/>
        <w:ind w:left="1416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Кафедра Биомеханики и информационных технологий</w:t>
      </w:r>
    </w:p>
    <w:p w14:paraId="594320D5" w14:textId="77777777" w:rsidR="00D11A52" w:rsidRDefault="00D11A52" w:rsidP="00D11A52">
      <w:pPr>
        <w:widowControl w:val="0"/>
        <w:numPr>
          <w:ilvl w:val="0"/>
          <w:numId w:val="11"/>
        </w:numPr>
        <w:spacing w:after="200" w:line="276" w:lineRule="auto"/>
        <w:ind w:left="709" w:firstLine="707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D11A52" w14:paraId="356F2DE9" w14:textId="77777777" w:rsidTr="00694542">
        <w:tc>
          <w:tcPr>
            <w:tcW w:w="4617" w:type="dxa"/>
            <w:hideMark/>
          </w:tcPr>
          <w:p w14:paraId="7F4F71E1" w14:textId="77777777" w:rsidR="00D11A52" w:rsidRDefault="00D11A52" w:rsidP="00694542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4454" w:type="dxa"/>
            <w:hideMark/>
          </w:tcPr>
          <w:p w14:paraId="25D0B129" w14:textId="77777777" w:rsidR="00D11A52" w:rsidRDefault="00D11A52" w:rsidP="0069454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УТВЕРЖДЕНО</w:t>
            </w:r>
          </w:p>
          <w:p w14:paraId="52294570" w14:textId="77777777" w:rsidR="00D11A52" w:rsidRPr="00193414" w:rsidRDefault="00D11A52" w:rsidP="0069454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,</w:t>
            </w:r>
          </w:p>
          <w:p w14:paraId="1459C7D6" w14:textId="77777777" w:rsidR="00D11A52" w:rsidRPr="00193414" w:rsidRDefault="00D11A52" w:rsidP="0069454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</w:t>
            </w:r>
            <w:r w:rsidRPr="00193414">
              <w:rPr>
                <w:color w:val="000000"/>
                <w:sz w:val="24"/>
                <w:szCs w:val="24"/>
              </w:rPr>
              <w:t>.о. проректора по учебной работе</w:t>
            </w:r>
          </w:p>
          <w:p w14:paraId="535410AB" w14:textId="77777777" w:rsidR="00D11A52" w:rsidRPr="00193414" w:rsidRDefault="00D11A52" w:rsidP="0069454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 А.С. Солнцева</w:t>
            </w:r>
          </w:p>
          <w:p w14:paraId="5B10453D" w14:textId="77777777" w:rsidR="00D11A52" w:rsidRPr="00193414" w:rsidRDefault="00D11A52" w:rsidP="0069454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1A3D1C30" w14:textId="77777777" w:rsidR="00D11A52" w:rsidRDefault="00D11A52" w:rsidP="00694542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</w:p>
        </w:tc>
      </w:tr>
    </w:tbl>
    <w:p w14:paraId="054120A2" w14:textId="77777777" w:rsidR="00D11A52" w:rsidRDefault="00D11A52" w:rsidP="00D11A52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2E8DAA4A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14:paraId="0BCA9EA5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14:paraId="7734D789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«МАТЕМАТИЧЕСКИЕ ОСНОВЫ МЕНЕДЖМЕНТА»</w:t>
      </w:r>
    </w:p>
    <w:p w14:paraId="413D9A6E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Б1.</w:t>
      </w:r>
      <w:r w:rsidR="006242FC" w:rsidRPr="00191023">
        <w:rPr>
          <w:rFonts w:cs="Tahoma"/>
          <w:b/>
          <w:color w:val="000000"/>
          <w:sz w:val="24"/>
          <w:szCs w:val="24"/>
        </w:rPr>
        <w:t>О</w:t>
      </w:r>
      <w:r w:rsidRPr="00191023">
        <w:rPr>
          <w:rFonts w:cs="Tahoma"/>
          <w:b/>
          <w:color w:val="000000"/>
          <w:sz w:val="24"/>
          <w:szCs w:val="24"/>
        </w:rPr>
        <w:t>.</w:t>
      </w:r>
      <w:r w:rsidR="006242FC" w:rsidRPr="00191023">
        <w:rPr>
          <w:rFonts w:cs="Tahoma"/>
          <w:b/>
          <w:color w:val="000000"/>
          <w:sz w:val="24"/>
          <w:szCs w:val="24"/>
        </w:rPr>
        <w:t>0</w:t>
      </w:r>
      <w:r w:rsidRPr="00191023">
        <w:rPr>
          <w:rFonts w:cs="Tahoma"/>
          <w:b/>
          <w:color w:val="000000"/>
          <w:sz w:val="24"/>
          <w:szCs w:val="24"/>
        </w:rPr>
        <w:t>4</w:t>
      </w:r>
    </w:p>
    <w:p w14:paraId="735A4AF2" w14:textId="77777777" w:rsidR="000D578B" w:rsidRPr="00191023" w:rsidRDefault="000D578B" w:rsidP="000D578B">
      <w:pPr>
        <w:jc w:val="center"/>
        <w:rPr>
          <w:rFonts w:cs="Tahoma"/>
          <w:b/>
          <w:iCs/>
          <w:sz w:val="24"/>
          <w:szCs w:val="24"/>
        </w:rPr>
      </w:pPr>
    </w:p>
    <w:p w14:paraId="69FA0FB6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Направление подготовки:</w:t>
      </w:r>
    </w:p>
    <w:p w14:paraId="3939A53D" w14:textId="77777777" w:rsidR="000D578B" w:rsidRPr="00191023" w:rsidRDefault="000D578B" w:rsidP="000D578B">
      <w:pPr>
        <w:jc w:val="center"/>
        <w:rPr>
          <w:rFonts w:cs="Tahoma"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 xml:space="preserve"> </w:t>
      </w:r>
      <w:r w:rsidRPr="00191023">
        <w:rPr>
          <w:rFonts w:cs="Tahoma"/>
          <w:color w:val="000000"/>
          <w:sz w:val="24"/>
          <w:szCs w:val="24"/>
        </w:rPr>
        <w:t xml:space="preserve">38.03.02 «Менеджмент» </w:t>
      </w:r>
    </w:p>
    <w:p w14:paraId="7384F31E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14:paraId="4E6FBD8F" w14:textId="77777777" w:rsidR="000D578B" w:rsidRPr="00191023" w:rsidRDefault="000D578B" w:rsidP="000D578B">
      <w:pPr>
        <w:jc w:val="center"/>
        <w:rPr>
          <w:i/>
          <w:sz w:val="24"/>
          <w:szCs w:val="24"/>
        </w:rPr>
      </w:pPr>
      <w:r w:rsidRPr="00191023">
        <w:rPr>
          <w:i/>
          <w:sz w:val="24"/>
          <w:szCs w:val="24"/>
        </w:rPr>
        <w:t>(Уровень высшего образования – бакалавриат)</w:t>
      </w:r>
    </w:p>
    <w:p w14:paraId="2FC7F3F0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</w:p>
    <w:p w14:paraId="24E601A0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Профиль подготовки</w:t>
      </w:r>
    </w:p>
    <w:p w14:paraId="26D91CE3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«Менеджмент организации»</w:t>
      </w:r>
    </w:p>
    <w:p w14:paraId="7235E80F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</w:p>
    <w:p w14:paraId="19147F1D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</w:p>
    <w:p w14:paraId="425D3228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</w:p>
    <w:p w14:paraId="0C5A1255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</w:p>
    <w:p w14:paraId="767E0CA2" w14:textId="77777777" w:rsidR="000D578B" w:rsidRPr="00191023" w:rsidRDefault="000D578B" w:rsidP="000D578B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 xml:space="preserve">Форма обучения  </w:t>
      </w:r>
    </w:p>
    <w:p w14:paraId="5CB7A72C" w14:textId="77777777" w:rsidR="000D578B" w:rsidRPr="00191023" w:rsidRDefault="00971240" w:rsidP="000D578B">
      <w:pPr>
        <w:jc w:val="center"/>
        <w:rPr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о</w:t>
      </w:r>
      <w:r w:rsidR="00A56219" w:rsidRPr="00191023">
        <w:rPr>
          <w:rFonts w:cs="Tahoma"/>
          <w:color w:val="000000"/>
          <w:sz w:val="24"/>
          <w:szCs w:val="24"/>
        </w:rPr>
        <w:t>чная</w:t>
      </w:r>
    </w:p>
    <w:p w14:paraId="0C953ACC" w14:textId="77777777" w:rsidR="000D578B" w:rsidRPr="00191023" w:rsidRDefault="000D578B" w:rsidP="000D578B">
      <w:pPr>
        <w:jc w:val="center"/>
        <w:rPr>
          <w:rFonts w:cs="Tahoma"/>
          <w:color w:val="000000"/>
          <w:sz w:val="24"/>
          <w:szCs w:val="24"/>
        </w:rPr>
      </w:pPr>
    </w:p>
    <w:p w14:paraId="53FD6898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9968" w:type="dxa"/>
        <w:tblLayout w:type="fixed"/>
        <w:tblLook w:val="04A0" w:firstRow="1" w:lastRow="0" w:firstColumn="1" w:lastColumn="0" w:noHBand="0" w:noVBand="1"/>
      </w:tblPr>
      <w:tblGrid>
        <w:gridCol w:w="3412"/>
        <w:gridCol w:w="2933"/>
        <w:gridCol w:w="3623"/>
      </w:tblGrid>
      <w:tr w:rsidR="007049D6" w:rsidRPr="00191023" w14:paraId="68D34B63" w14:textId="77777777" w:rsidTr="00457732">
        <w:tc>
          <w:tcPr>
            <w:tcW w:w="3412" w:type="dxa"/>
          </w:tcPr>
          <w:p w14:paraId="5EBCD034" w14:textId="77777777" w:rsidR="007049D6" w:rsidRPr="000D578B" w:rsidRDefault="007049D6" w:rsidP="007049D6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14:paraId="0C8C478A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Декан </w:t>
            </w:r>
            <w:r>
              <w:rPr>
                <w:color w:val="000000"/>
                <w:sz w:val="24"/>
                <w:szCs w:val="24"/>
              </w:rPr>
              <w:t xml:space="preserve">социально-педагогического </w:t>
            </w:r>
            <w:r w:rsidRPr="00193414">
              <w:rPr>
                <w:color w:val="000000"/>
                <w:sz w:val="24"/>
                <w:szCs w:val="24"/>
              </w:rPr>
              <w:t>факультета, 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сихол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, доцент</w:t>
            </w:r>
          </w:p>
          <w:p w14:paraId="7CA13B24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В.А. Дерючева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5066D541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140FFE26" w14:textId="77777777" w:rsidR="007049D6" w:rsidRPr="000D578B" w:rsidRDefault="007049D6" w:rsidP="007049D6">
            <w:pPr>
              <w:rPr>
                <w:rFonts w:cs="Tahoma"/>
                <w:sz w:val="24"/>
                <w:szCs w:val="24"/>
              </w:rPr>
            </w:pPr>
          </w:p>
          <w:p w14:paraId="7BD986A1" w14:textId="77777777" w:rsidR="007049D6" w:rsidRPr="00191023" w:rsidRDefault="007049D6" w:rsidP="007049D6">
            <w:pPr>
              <w:rPr>
                <w:rFonts w:cs="Tahoma"/>
                <w:sz w:val="24"/>
                <w:szCs w:val="24"/>
              </w:rPr>
            </w:pPr>
          </w:p>
        </w:tc>
        <w:tc>
          <w:tcPr>
            <w:tcW w:w="2933" w:type="dxa"/>
          </w:tcPr>
          <w:p w14:paraId="630ED8F4" w14:textId="77777777" w:rsidR="007049D6" w:rsidRPr="00191023" w:rsidRDefault="007049D6" w:rsidP="007049D6">
            <w:pPr>
              <w:rPr>
                <w:rFonts w:cs="Tahoma"/>
                <w:sz w:val="24"/>
                <w:szCs w:val="24"/>
              </w:rPr>
            </w:pPr>
          </w:p>
        </w:tc>
        <w:tc>
          <w:tcPr>
            <w:tcW w:w="3623" w:type="dxa"/>
          </w:tcPr>
          <w:p w14:paraId="403FB3A5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Программа рассмотрена и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 xml:space="preserve">одобрена на заседании кафедры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>(протокол №</w:t>
            </w:r>
            <w:r w:rsidRPr="002A3C88">
              <w:rPr>
                <w:rFonts w:cs="Tahoma"/>
                <w:sz w:val="24"/>
                <w:szCs w:val="24"/>
              </w:rPr>
              <w:t>10</w:t>
            </w:r>
            <w:r w:rsidRPr="00193414">
              <w:rPr>
                <w:color w:val="000000"/>
                <w:sz w:val="24"/>
                <w:szCs w:val="24"/>
              </w:rPr>
              <w:t xml:space="preserve">, </w:t>
            </w:r>
          </w:p>
          <w:p w14:paraId="66DB8546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>)</w:t>
            </w:r>
          </w:p>
          <w:p w14:paraId="0E94C173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Заведующий кафедрой, </w:t>
            </w:r>
          </w:p>
          <w:p w14:paraId="7BCE0548" w14:textId="77777777" w:rsidR="007049D6" w:rsidRPr="002A3C88" w:rsidRDefault="007049D6" w:rsidP="007049D6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14:paraId="29AD9750" w14:textId="77777777" w:rsidR="007049D6" w:rsidRPr="00193414" w:rsidRDefault="007049D6" w:rsidP="007049D6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</w:t>
            </w:r>
            <w:r w:rsidRPr="00193414">
              <w:rPr>
                <w:color w:val="000000"/>
                <w:sz w:val="24"/>
                <w:szCs w:val="24"/>
              </w:rPr>
              <w:t>____________________</w:t>
            </w:r>
          </w:p>
          <w:p w14:paraId="2C44DCB1" w14:textId="0392B128" w:rsidR="007049D6" w:rsidRPr="00191023" w:rsidRDefault="007049D6" w:rsidP="007049D6">
            <w:pPr>
              <w:jc w:val="center"/>
              <w:rPr>
                <w:rFonts w:cs="Tahoma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</w:tc>
      </w:tr>
    </w:tbl>
    <w:p w14:paraId="0D00140C" w14:textId="77777777" w:rsidR="000D578B" w:rsidRPr="00191023" w:rsidRDefault="000D578B" w:rsidP="00457732">
      <w:pPr>
        <w:jc w:val="center"/>
        <w:rPr>
          <w:rFonts w:cs="Tahoma"/>
          <w:b/>
          <w:color w:val="000000"/>
          <w:sz w:val="24"/>
          <w:szCs w:val="24"/>
        </w:rPr>
      </w:pPr>
    </w:p>
    <w:p w14:paraId="570DC63B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467AB647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6CAF8A65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255D4545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06373638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0F27C722" w14:textId="77777777" w:rsidR="000D578B" w:rsidRPr="00191023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14:paraId="040F0D17" w14:textId="77777777" w:rsidR="000D578B" w:rsidRPr="00191023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Малаховка 202</w:t>
      </w:r>
      <w:r w:rsidR="00F457BD">
        <w:rPr>
          <w:rFonts w:cs="Tahoma"/>
          <w:b/>
          <w:color w:val="000000"/>
          <w:sz w:val="24"/>
          <w:szCs w:val="24"/>
        </w:rPr>
        <w:t>2</w:t>
      </w:r>
    </w:p>
    <w:p w14:paraId="5075E580" w14:textId="77777777" w:rsidR="00CE5AAF" w:rsidRPr="00191023" w:rsidRDefault="00B41CE6">
      <w:pPr>
        <w:jc w:val="both"/>
        <w:rPr>
          <w:rFonts w:cs="Tahoma"/>
          <w:color w:val="000000"/>
          <w:sz w:val="24"/>
          <w:szCs w:val="24"/>
        </w:rPr>
      </w:pPr>
      <w:r w:rsidRPr="00191023">
        <w:rPr>
          <w:rFonts w:cs="Tahoma"/>
          <w:color w:val="000000"/>
          <w:sz w:val="24"/>
          <w:szCs w:val="24"/>
        </w:rPr>
        <w:lastRenderedPageBreak/>
        <w:t xml:space="preserve">Рабочая программа разработана в соответствии с ФГОС ВО по направлению подготовки </w:t>
      </w:r>
      <w:r w:rsidR="000D578B" w:rsidRPr="00191023">
        <w:rPr>
          <w:sz w:val="24"/>
          <w:szCs w:val="24"/>
        </w:rPr>
        <w:t xml:space="preserve">38.03.02 «Менеджмент» </w:t>
      </w:r>
      <w:r w:rsidRPr="00191023">
        <w:rPr>
          <w:rFonts w:cs="Tahoma"/>
          <w:color w:val="000000"/>
          <w:sz w:val="24"/>
          <w:szCs w:val="24"/>
        </w:rPr>
        <w:t xml:space="preserve">(уровень бакалавриата) утвержденным приказом Министерства науки </w:t>
      </w:r>
      <w:r w:rsidR="000D578B" w:rsidRPr="00191023">
        <w:rPr>
          <w:rFonts w:cs="Tahoma"/>
          <w:color w:val="000000"/>
          <w:sz w:val="24"/>
          <w:szCs w:val="24"/>
        </w:rPr>
        <w:t xml:space="preserve">и высшего образования </w:t>
      </w:r>
      <w:r w:rsidRPr="00191023">
        <w:rPr>
          <w:rFonts w:cs="Tahoma"/>
          <w:color w:val="000000"/>
          <w:sz w:val="24"/>
          <w:szCs w:val="24"/>
        </w:rPr>
        <w:t xml:space="preserve">Российской Федерации № </w:t>
      </w:r>
      <w:r w:rsidR="000D578B" w:rsidRPr="00191023">
        <w:rPr>
          <w:rFonts w:cs="Tahoma"/>
          <w:color w:val="000000"/>
          <w:sz w:val="24"/>
          <w:szCs w:val="24"/>
        </w:rPr>
        <w:t>970</w:t>
      </w:r>
      <w:r w:rsidRPr="00191023">
        <w:rPr>
          <w:rFonts w:cs="Tahoma"/>
          <w:color w:val="000000"/>
          <w:sz w:val="24"/>
          <w:szCs w:val="24"/>
        </w:rPr>
        <w:t xml:space="preserve"> от </w:t>
      </w:r>
      <w:r w:rsidR="000D578B" w:rsidRPr="00191023">
        <w:rPr>
          <w:rFonts w:cs="Tahoma"/>
          <w:color w:val="000000"/>
          <w:sz w:val="24"/>
          <w:szCs w:val="24"/>
        </w:rPr>
        <w:t>12</w:t>
      </w:r>
      <w:r w:rsidRPr="00191023">
        <w:rPr>
          <w:rFonts w:cs="Tahoma"/>
          <w:color w:val="000000"/>
          <w:sz w:val="24"/>
          <w:szCs w:val="24"/>
        </w:rPr>
        <w:t xml:space="preserve"> </w:t>
      </w:r>
      <w:r w:rsidR="000D578B" w:rsidRPr="00191023">
        <w:rPr>
          <w:rFonts w:cs="Tahoma"/>
          <w:color w:val="000000"/>
          <w:sz w:val="24"/>
          <w:szCs w:val="24"/>
        </w:rPr>
        <w:t>августа</w:t>
      </w:r>
      <w:r w:rsidRPr="00191023">
        <w:rPr>
          <w:rFonts w:cs="Tahoma"/>
          <w:color w:val="000000"/>
          <w:sz w:val="24"/>
          <w:szCs w:val="24"/>
        </w:rPr>
        <w:t xml:space="preserve"> 20</w:t>
      </w:r>
      <w:r w:rsidR="000D578B" w:rsidRPr="00191023">
        <w:rPr>
          <w:rFonts w:cs="Tahoma"/>
          <w:color w:val="000000"/>
          <w:sz w:val="24"/>
          <w:szCs w:val="24"/>
        </w:rPr>
        <w:t>20 года с учетом изменений внесенных приказом Министерства науки и высшего образования Российской Федерации № 1456 от 26 ноября 2020 года   «О внесении изменений в федеральные государственные образовательные стандарты высшего образования»</w:t>
      </w:r>
    </w:p>
    <w:p w14:paraId="55F2378A" w14:textId="77777777" w:rsidR="00CE5AAF" w:rsidRPr="00191023" w:rsidRDefault="00CE5AAF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48499362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9A7DFCE" w14:textId="77777777" w:rsidR="00CE5AAF" w:rsidRPr="00191023" w:rsidRDefault="00B41CE6">
      <w:pPr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4841CD6F" w14:textId="77777777" w:rsidR="00CE5AAF" w:rsidRPr="00191023" w:rsidRDefault="00B41CE6">
      <w:pPr>
        <w:rPr>
          <w:rFonts w:cs="Tahoma"/>
          <w:color w:val="000000"/>
          <w:sz w:val="24"/>
          <w:szCs w:val="24"/>
        </w:rPr>
      </w:pPr>
      <w:r w:rsidRPr="00191023">
        <w:rPr>
          <w:rFonts w:cs="Tahoma"/>
          <w:color w:val="000000"/>
          <w:sz w:val="24"/>
          <w:szCs w:val="24"/>
        </w:rPr>
        <w:t>Шмелева Г.А. канд. тех. наук доцент                            ___________________</w:t>
      </w:r>
    </w:p>
    <w:p w14:paraId="1F72EEDF" w14:textId="77777777" w:rsidR="00CE5AAF" w:rsidRPr="00191023" w:rsidRDefault="00CE5AAF">
      <w:pPr>
        <w:rPr>
          <w:rFonts w:cs="Tahoma"/>
          <w:b/>
          <w:color w:val="000000"/>
          <w:sz w:val="24"/>
          <w:szCs w:val="24"/>
        </w:rPr>
      </w:pPr>
    </w:p>
    <w:p w14:paraId="1742A8CC" w14:textId="77777777" w:rsidR="00CE5AAF" w:rsidRPr="00191023" w:rsidRDefault="00B41CE6">
      <w:pPr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73524E08" w14:textId="77777777" w:rsidR="00CE5AAF" w:rsidRPr="00191023" w:rsidRDefault="00B41CE6">
      <w:pPr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color w:val="000000"/>
          <w:sz w:val="24"/>
          <w:szCs w:val="24"/>
        </w:rPr>
        <w:t>Фураев А.Н. к. п. н. профессор                                      ___________________</w:t>
      </w:r>
    </w:p>
    <w:p w14:paraId="37888464" w14:textId="77777777" w:rsidR="00CE5AAF" w:rsidRPr="00191023" w:rsidRDefault="00CE5AAF">
      <w:pPr>
        <w:widowControl w:val="0"/>
        <w:jc w:val="both"/>
        <w:rPr>
          <w:sz w:val="24"/>
          <w:szCs w:val="24"/>
        </w:rPr>
      </w:pPr>
    </w:p>
    <w:p w14:paraId="0B4BB0FF" w14:textId="77777777" w:rsidR="00CE5AAF" w:rsidRPr="00191023" w:rsidRDefault="000D578B">
      <w:pPr>
        <w:widowControl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Починкин  А. В. д. п. н. профессор   </w:t>
      </w:r>
      <w:r w:rsidR="00B41CE6" w:rsidRPr="00191023">
        <w:rPr>
          <w:sz w:val="24"/>
          <w:szCs w:val="24"/>
        </w:rPr>
        <w:t xml:space="preserve">       </w:t>
      </w:r>
      <w:r w:rsidR="000D0A81">
        <w:rPr>
          <w:sz w:val="24"/>
          <w:szCs w:val="24"/>
        </w:rPr>
        <w:t xml:space="preserve">                     </w:t>
      </w:r>
      <w:r w:rsidR="00B41CE6" w:rsidRPr="00191023">
        <w:rPr>
          <w:sz w:val="24"/>
          <w:szCs w:val="24"/>
        </w:rPr>
        <w:t xml:space="preserve">___________________    </w:t>
      </w:r>
    </w:p>
    <w:p w14:paraId="71D1D0BE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9420C60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5E18263" w14:textId="77777777" w:rsidR="00B06A34" w:rsidRPr="00191023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753DCB2" w14:textId="77777777" w:rsidR="00B06A34" w:rsidRPr="00191023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 xml:space="preserve">Ссылки на используемые в разработке РПД дисциплины профессиональные стандарты (в соответствии с ФГОС ВО </w:t>
      </w:r>
      <w:r w:rsidR="00011A83" w:rsidRPr="00191023">
        <w:rPr>
          <w:rFonts w:cs="Tahoma"/>
          <w:b/>
          <w:color w:val="000000"/>
          <w:sz w:val="24"/>
          <w:szCs w:val="24"/>
        </w:rPr>
        <w:t>38</w:t>
      </w:r>
      <w:r w:rsidRPr="00191023">
        <w:rPr>
          <w:rFonts w:cs="Tahoma"/>
          <w:b/>
          <w:color w:val="000000"/>
          <w:sz w:val="24"/>
          <w:szCs w:val="24"/>
        </w:rPr>
        <w:t>.03.0</w:t>
      </w:r>
      <w:r w:rsidR="00011A83" w:rsidRPr="00191023">
        <w:rPr>
          <w:rFonts w:cs="Tahoma"/>
          <w:b/>
          <w:color w:val="000000"/>
          <w:sz w:val="24"/>
          <w:szCs w:val="24"/>
        </w:rPr>
        <w:t>2</w:t>
      </w:r>
      <w:r w:rsidRPr="00191023">
        <w:rPr>
          <w:rFonts w:cs="Tahoma"/>
          <w:b/>
          <w:color w:val="000000"/>
          <w:sz w:val="24"/>
          <w:szCs w:val="24"/>
        </w:rPr>
        <w:t>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B06A34" w:rsidRPr="00191023" w14:paraId="7FDAF416" w14:textId="77777777" w:rsidTr="002A3C88">
        <w:tc>
          <w:tcPr>
            <w:tcW w:w="876" w:type="dxa"/>
          </w:tcPr>
          <w:p w14:paraId="37464C24" w14:textId="77777777" w:rsidR="00B06A34" w:rsidRPr="00191023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676" w:type="dxa"/>
          </w:tcPr>
          <w:p w14:paraId="1EE3D2C1" w14:textId="77777777" w:rsidR="00B06A34" w:rsidRPr="00191023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171" w:type="dxa"/>
          </w:tcPr>
          <w:p w14:paraId="2518E924" w14:textId="77777777" w:rsidR="00B06A34" w:rsidRPr="00191023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</w:tcPr>
          <w:p w14:paraId="47B4D84E" w14:textId="77777777" w:rsidR="00B06A34" w:rsidRPr="00191023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B06A34" w:rsidRPr="00191023" w14:paraId="6E41B7E9" w14:textId="77777777" w:rsidTr="00425F6E">
        <w:tc>
          <w:tcPr>
            <w:tcW w:w="9782" w:type="dxa"/>
            <w:gridSpan w:val="4"/>
          </w:tcPr>
          <w:p w14:paraId="0DD2E256" w14:textId="77777777" w:rsidR="00B06A34" w:rsidRPr="00191023" w:rsidRDefault="00B06A34" w:rsidP="002A3C88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</w:t>
            </w:r>
            <w:r w:rsidR="002A3C88" w:rsidRPr="00191023">
              <w:rPr>
                <w:rFonts w:cs="Tahoma"/>
                <w:b/>
                <w:color w:val="000000"/>
                <w:sz w:val="24"/>
                <w:szCs w:val="24"/>
              </w:rPr>
              <w:t>8</w:t>
            </w: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 xml:space="preserve"> </w:t>
            </w:r>
            <w:r w:rsidR="002A3C88" w:rsidRPr="00191023">
              <w:rPr>
                <w:rFonts w:cs="Tahoma"/>
                <w:b/>
                <w:color w:val="000000"/>
                <w:sz w:val="24"/>
                <w:szCs w:val="24"/>
              </w:rPr>
              <w:t>Финансы и экономика</w:t>
            </w:r>
          </w:p>
        </w:tc>
      </w:tr>
      <w:tr w:rsidR="00B06A34" w:rsidRPr="00191023" w14:paraId="747487C7" w14:textId="77777777" w:rsidTr="002A3C88">
        <w:tc>
          <w:tcPr>
            <w:tcW w:w="876" w:type="dxa"/>
          </w:tcPr>
          <w:p w14:paraId="6A394819" w14:textId="77777777" w:rsidR="00B06A34" w:rsidRPr="00191023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0</w:t>
            </w:r>
            <w:r w:rsidR="002A3C88" w:rsidRPr="00191023">
              <w:rPr>
                <w:sz w:val="24"/>
                <w:szCs w:val="24"/>
              </w:rPr>
              <w:t>8</w:t>
            </w:r>
            <w:r w:rsidRPr="00191023">
              <w:rPr>
                <w:sz w:val="24"/>
                <w:szCs w:val="24"/>
              </w:rPr>
              <w:t>.00</w:t>
            </w:r>
            <w:r w:rsidR="002A3C88" w:rsidRPr="00191023">
              <w:rPr>
                <w:sz w:val="24"/>
                <w:szCs w:val="24"/>
              </w:rPr>
              <w:t>6</w:t>
            </w:r>
          </w:p>
        </w:tc>
        <w:tc>
          <w:tcPr>
            <w:tcW w:w="4676" w:type="dxa"/>
          </w:tcPr>
          <w:p w14:paraId="328FDAFF" w14:textId="77777777" w:rsidR="00B06A34" w:rsidRPr="00191023" w:rsidRDefault="002B424C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hyperlink r:id="rId8" w:history="1">
              <w:r w:rsidR="00B06A34" w:rsidRPr="00191023">
                <w:rPr>
                  <w:rStyle w:val="af0"/>
                  <w:color w:val="auto"/>
                  <w:sz w:val="24"/>
                  <w:szCs w:val="24"/>
                </w:rPr>
                <w:t xml:space="preserve"> "</w:t>
              </w:r>
              <w:r w:rsidR="002A3C88" w:rsidRPr="00191023">
                <w:rPr>
                  <w:rStyle w:val="af0"/>
                  <w:color w:val="auto"/>
                  <w:sz w:val="24"/>
                  <w:szCs w:val="24"/>
                </w:rPr>
                <w:t>Специалист по внутреннему контролю (внутренний контролер)</w:t>
              </w:r>
              <w:r w:rsidR="00B06A34" w:rsidRPr="00191023">
                <w:rPr>
                  <w:rStyle w:val="af0"/>
                  <w:color w:val="auto"/>
                  <w:sz w:val="24"/>
                  <w:szCs w:val="24"/>
                </w:rPr>
                <w:t>"</w:t>
              </w:r>
            </w:hyperlink>
          </w:p>
          <w:p w14:paraId="53D14266" w14:textId="77777777" w:rsidR="00B06A34" w:rsidRPr="00191023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3171" w:type="dxa"/>
          </w:tcPr>
          <w:p w14:paraId="1DED3420" w14:textId="77777777" w:rsidR="00B06A34" w:rsidRPr="00191023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Приказ Министерства труда и социальной защиты РФ от 2</w:t>
            </w:r>
            <w:r w:rsidR="002A3C88" w:rsidRPr="00191023">
              <w:rPr>
                <w:sz w:val="24"/>
                <w:szCs w:val="24"/>
              </w:rPr>
              <w:t>2</w:t>
            </w:r>
            <w:r w:rsidRPr="00191023">
              <w:rPr>
                <w:sz w:val="24"/>
                <w:szCs w:val="24"/>
              </w:rPr>
              <w:t xml:space="preserve"> </w:t>
            </w:r>
            <w:r w:rsidR="002A3C88" w:rsidRPr="00191023">
              <w:rPr>
                <w:sz w:val="24"/>
                <w:szCs w:val="24"/>
              </w:rPr>
              <w:t>апреля</w:t>
            </w:r>
            <w:r w:rsidRPr="00191023">
              <w:rPr>
                <w:sz w:val="24"/>
                <w:szCs w:val="24"/>
              </w:rPr>
              <w:t xml:space="preserve"> 20</w:t>
            </w:r>
            <w:r w:rsidR="002A3C88" w:rsidRPr="00191023">
              <w:rPr>
                <w:sz w:val="24"/>
                <w:szCs w:val="24"/>
              </w:rPr>
              <w:t>15</w:t>
            </w:r>
            <w:r w:rsidRPr="00191023">
              <w:rPr>
                <w:sz w:val="24"/>
                <w:szCs w:val="24"/>
              </w:rPr>
              <w:t xml:space="preserve"> г. N </w:t>
            </w:r>
            <w:r w:rsidR="002A3C88" w:rsidRPr="00191023">
              <w:rPr>
                <w:sz w:val="24"/>
                <w:szCs w:val="24"/>
              </w:rPr>
              <w:t>236</w:t>
            </w:r>
            <w:r w:rsidRPr="00191023">
              <w:rPr>
                <w:sz w:val="24"/>
                <w:szCs w:val="24"/>
              </w:rPr>
              <w:t>н</w:t>
            </w:r>
          </w:p>
        </w:tc>
        <w:tc>
          <w:tcPr>
            <w:tcW w:w="1059" w:type="dxa"/>
          </w:tcPr>
          <w:p w14:paraId="2FF566C6" w14:textId="77777777" w:rsidR="00B06A34" w:rsidRPr="00191023" w:rsidRDefault="002A3C88" w:rsidP="00425F6E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ФЭ</w:t>
            </w:r>
          </w:p>
        </w:tc>
      </w:tr>
    </w:tbl>
    <w:p w14:paraId="79BE01B8" w14:textId="77777777" w:rsidR="00B06A34" w:rsidRPr="00191023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0954F033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A8F8DDA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04195F3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F225622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34F1B70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CDC5D4C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CF3FCA3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72FAC64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AF5547D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0B72949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DB7A23F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D824B9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705C53E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36CB4EA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C65433C" w14:textId="77777777" w:rsidR="00CE5AAF" w:rsidRPr="00191023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3D1208D" w14:textId="77777777" w:rsidR="00676BEC" w:rsidRPr="00191023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  <w:sectPr w:rsidR="00676BEC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8DA8D33" w14:textId="77777777" w:rsidR="00CE5AAF" w:rsidRPr="00191023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</w:pPr>
      <w:r w:rsidRPr="00191023">
        <w:rPr>
          <w:bCs/>
          <w:caps/>
          <w:color w:val="000000"/>
          <w:spacing w:val="-1"/>
          <w:sz w:val="24"/>
          <w:szCs w:val="24"/>
        </w:rPr>
        <w:lastRenderedPageBreak/>
        <w:t xml:space="preserve">1. </w:t>
      </w:r>
      <w:r w:rsidR="00B41CE6" w:rsidRPr="00191023">
        <w:rPr>
          <w:bCs/>
          <w:caps/>
          <w:color w:val="000000"/>
          <w:spacing w:val="-1"/>
          <w:sz w:val="24"/>
          <w:szCs w:val="24"/>
        </w:rPr>
        <w:t xml:space="preserve"> изучениЕ дисциплины НАПРАВЛЕНО НА формирование следующих компетенций:</w:t>
      </w:r>
    </w:p>
    <w:p w14:paraId="5367BE69" w14:textId="77777777" w:rsidR="00CE5AAF" w:rsidRPr="00191023" w:rsidRDefault="00CE5AAF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14:paraId="4E0096AA" w14:textId="77777777" w:rsidR="00CE5AAF" w:rsidRPr="00191023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УК-1. Способен осуществлять поиск, критический анализ и синтез информации, применять системный подход для решения поставленных задач.</w:t>
      </w:r>
    </w:p>
    <w:p w14:paraId="07A0CD68" w14:textId="77777777" w:rsidR="00CE5AAF" w:rsidRPr="00191023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ОПК-</w:t>
      </w:r>
      <w:r w:rsidR="002F2303" w:rsidRPr="00191023">
        <w:rPr>
          <w:color w:val="000000"/>
          <w:spacing w:val="-1"/>
          <w:sz w:val="24"/>
          <w:szCs w:val="24"/>
        </w:rPr>
        <w:t>2</w:t>
      </w:r>
      <w:r w:rsidRPr="00191023">
        <w:rPr>
          <w:color w:val="000000"/>
          <w:spacing w:val="-1"/>
          <w:sz w:val="24"/>
          <w:szCs w:val="24"/>
        </w:rPr>
        <w:t xml:space="preserve">. Способен осуществлять </w:t>
      </w:r>
      <w:r w:rsidR="002F2303" w:rsidRPr="00191023">
        <w:rPr>
          <w:color w:val="000000"/>
          <w:spacing w:val="-1"/>
          <w:sz w:val="24"/>
          <w:szCs w:val="24"/>
        </w:rPr>
        <w:t>сбор, обработку и анализ данных, необходимых для решения поставленных управленческих задач, с использованием современного инструментария  и интеллектуальных информационно-аналитических систем.</w:t>
      </w:r>
    </w:p>
    <w:p w14:paraId="3EF4B37F" w14:textId="77777777" w:rsidR="002D176F" w:rsidRPr="00191023" w:rsidRDefault="002D176F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14:paraId="4C96E920" w14:textId="77777777" w:rsidR="00CE5AAF" w:rsidRPr="00F457BD" w:rsidRDefault="00B41CE6" w:rsidP="00F457BD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869"/>
        <w:gridCol w:w="1717"/>
        <w:gridCol w:w="1599"/>
      </w:tblGrid>
      <w:tr w:rsidR="00F457BD" w:rsidRPr="00191023" w14:paraId="58761CB2" w14:textId="77777777" w:rsidTr="00F457BD">
        <w:trPr>
          <w:jc w:val="center"/>
        </w:trPr>
        <w:tc>
          <w:tcPr>
            <w:tcW w:w="5869" w:type="dxa"/>
            <w:vAlign w:val="center"/>
          </w:tcPr>
          <w:p w14:paraId="547A503C" w14:textId="77777777" w:rsidR="00F457BD" w:rsidRPr="00191023" w:rsidRDefault="00F457BD" w:rsidP="00F457BD">
            <w:pPr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717" w:type="dxa"/>
          </w:tcPr>
          <w:p w14:paraId="7364DEF1" w14:textId="77777777" w:rsidR="00F457BD" w:rsidRPr="00191023" w:rsidRDefault="00F457BD" w:rsidP="00F457B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7FC9B8E3" w14:textId="77777777" w:rsidR="00F457BD" w:rsidRPr="00191023" w:rsidRDefault="00F457BD" w:rsidP="00F457B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профессиональ-</w:t>
            </w:r>
          </w:p>
          <w:p w14:paraId="78C6C7AF" w14:textId="77777777" w:rsidR="00F457BD" w:rsidRPr="00191023" w:rsidRDefault="00F457BD" w:rsidP="00F457BD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599" w:type="dxa"/>
          </w:tcPr>
          <w:p w14:paraId="7CE78213" w14:textId="77777777" w:rsidR="00F457BD" w:rsidRPr="00191023" w:rsidRDefault="00F457BD" w:rsidP="00F457BD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F457BD" w:rsidRPr="00191023" w14:paraId="0970FBCC" w14:textId="77777777" w:rsidTr="00F457BD">
        <w:trPr>
          <w:trHeight w:val="1428"/>
          <w:jc w:val="center"/>
        </w:trPr>
        <w:tc>
          <w:tcPr>
            <w:tcW w:w="5869" w:type="dxa"/>
          </w:tcPr>
          <w:p w14:paraId="4637B400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62014DF2" w14:textId="77777777" w:rsidR="00F457BD" w:rsidRPr="00191023" w:rsidRDefault="00F457BD" w:rsidP="00F457BD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поиска, критического анализа, синтеза и обработки информаци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ланирования и реализации эксперимента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ния выводов, интерпретации и обобщения результатов;</w:t>
            </w:r>
          </w:p>
          <w:p w14:paraId="671836F8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2701C42D" w14:textId="77777777" w:rsidR="00F457BD" w:rsidRPr="00191023" w:rsidRDefault="00F457BD" w:rsidP="00F457BD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Анализировать результаты статических и динамических процессов в менеджменте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ланировать эксперимент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ть математические модели, устанавливать закономерности процессов, прогнозировать их динамику, готовить рекомендации для практики.</w:t>
            </w:r>
          </w:p>
          <w:p w14:paraId="09CFC466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 xml:space="preserve">Навыки и/или опыт </w:t>
            </w:r>
            <w:r w:rsidRPr="00F457BD">
              <w:rPr>
                <w:b/>
                <w:color w:val="000000"/>
                <w:spacing w:val="-1"/>
                <w:sz w:val="24"/>
                <w:szCs w:val="24"/>
                <w:shd w:val="clear" w:color="auto" w:fill="D9D9D9" w:themeFill="background1" w:themeFillShade="D9"/>
              </w:rPr>
              <w:t>деятельности:</w:t>
            </w:r>
          </w:p>
          <w:p w14:paraId="02AE2C90" w14:textId="77777777" w:rsidR="00F457BD" w:rsidRPr="00191023" w:rsidRDefault="00F457BD" w:rsidP="00F457BD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, аналитико-статистической обработки результатов исследования, моделирования процессов.</w:t>
            </w:r>
          </w:p>
        </w:tc>
        <w:tc>
          <w:tcPr>
            <w:tcW w:w="1717" w:type="dxa"/>
          </w:tcPr>
          <w:p w14:paraId="6EF049EE" w14:textId="0576EAD3" w:rsidR="00F457BD" w:rsidRPr="00191023" w:rsidRDefault="00F457BD" w:rsidP="00694542">
            <w:pPr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 ФЭ:</w:t>
            </w:r>
          </w:p>
          <w:p w14:paraId="13512375" w14:textId="3E1B42E5" w:rsidR="00F457BD" w:rsidRPr="00191023" w:rsidRDefault="00F457BD" w:rsidP="00694542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color w:val="000000"/>
                <w:sz w:val="24"/>
                <w:szCs w:val="24"/>
              </w:rPr>
              <w:t>С/0</w:t>
            </w:r>
            <w:r w:rsidR="00694542">
              <w:rPr>
                <w:rFonts w:cs="Tahoma"/>
                <w:color w:val="000000"/>
                <w:sz w:val="24"/>
                <w:szCs w:val="24"/>
              </w:rPr>
              <w:t>4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>.6</w:t>
            </w:r>
          </w:p>
          <w:p w14:paraId="2AC9EA97" w14:textId="77777777" w:rsidR="00F457BD" w:rsidRPr="00191023" w:rsidRDefault="00F457BD" w:rsidP="00694542">
            <w:pPr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</w:p>
          <w:p w14:paraId="1F396758" w14:textId="77777777" w:rsidR="00F457BD" w:rsidRPr="00191023" w:rsidRDefault="00F457BD" w:rsidP="00694542">
            <w:pPr>
              <w:ind w:left="44"/>
              <w:jc w:val="center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599" w:type="dxa"/>
          </w:tcPr>
          <w:p w14:paraId="783E4F31" w14:textId="5312999C" w:rsidR="00F457BD" w:rsidRPr="00F457BD" w:rsidRDefault="00F457BD" w:rsidP="00694542">
            <w:pPr>
              <w:ind w:right="19"/>
              <w:jc w:val="center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>УК-1</w:t>
            </w:r>
          </w:p>
        </w:tc>
      </w:tr>
      <w:tr w:rsidR="00F457BD" w:rsidRPr="00191023" w14:paraId="6AA2B661" w14:textId="77777777" w:rsidTr="00F457BD">
        <w:trPr>
          <w:trHeight w:val="3661"/>
          <w:jc w:val="center"/>
        </w:trPr>
        <w:tc>
          <w:tcPr>
            <w:tcW w:w="5869" w:type="dxa"/>
          </w:tcPr>
          <w:p w14:paraId="4E78714A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7D9EF5DA" w14:textId="77777777" w:rsidR="00F457BD" w:rsidRPr="00191023" w:rsidRDefault="00F457BD" w:rsidP="00F457BD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сбора, обработки и анализа данных, необходимых для решения поставленных управленческих задач. Математических методов системного анализа, установления закономерностей исследуемых процессов с определением их статических и динамических характеристик. Методов проведения научного анализа результатов исследований и использования их в практической деятельности.</w:t>
            </w:r>
          </w:p>
          <w:p w14:paraId="564AA175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0820E9B0" w14:textId="77777777" w:rsidR="00F457BD" w:rsidRPr="00191023" w:rsidRDefault="00F457BD" w:rsidP="00F457BD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Разрабатывать математические методы и алгоритмы решения задач в менеджменте. Определять проблемы научного исследования, разрабатывать и формулировать гипотезы, концепции, анализировать результаты, интерпретировать их к реальной практике.</w:t>
            </w:r>
          </w:p>
          <w:p w14:paraId="71B1B2CA" w14:textId="77777777" w:rsidR="00F457BD" w:rsidRPr="00191023" w:rsidRDefault="00F457BD" w:rsidP="00F457BD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  <w:p w14:paraId="4924F5E1" w14:textId="77777777" w:rsidR="00F457BD" w:rsidRPr="00191023" w:rsidRDefault="00F457BD" w:rsidP="00F457BD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линейной алгебры, векторного анализа, аналитической геометрии, дифференциального и интегрального исчисления. Теории дифференциальных уравнени</w:t>
            </w:r>
            <w:r>
              <w:rPr>
                <w:color w:val="000000"/>
                <w:spacing w:val="-1"/>
                <w:sz w:val="24"/>
                <w:szCs w:val="24"/>
              </w:rPr>
              <w:t>й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>, теории вероятностей и математической статистики при реш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задач в менеджменте. Определять эффективность научных исследований, преодолевать интеллектуальные трудности при освоении принципиально новых методов исследований.</w:t>
            </w:r>
          </w:p>
        </w:tc>
        <w:tc>
          <w:tcPr>
            <w:tcW w:w="1717" w:type="dxa"/>
          </w:tcPr>
          <w:p w14:paraId="6E09967B" w14:textId="36E22568" w:rsidR="00694542" w:rsidRPr="00191023" w:rsidRDefault="00694542" w:rsidP="00694542">
            <w:pPr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 ФЭ:</w:t>
            </w:r>
          </w:p>
          <w:p w14:paraId="00DEF043" w14:textId="1CC1D4EF" w:rsidR="00694542" w:rsidRPr="00191023" w:rsidRDefault="00694542" w:rsidP="00694542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color w:val="000000"/>
                <w:sz w:val="24"/>
                <w:szCs w:val="24"/>
              </w:rPr>
              <w:t>С/0</w:t>
            </w:r>
            <w:r>
              <w:rPr>
                <w:rFonts w:cs="Tahoma"/>
                <w:color w:val="000000"/>
                <w:sz w:val="24"/>
                <w:szCs w:val="24"/>
              </w:rPr>
              <w:t>3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>.6</w:t>
            </w:r>
          </w:p>
          <w:p w14:paraId="66BE0655" w14:textId="0DFAEAAD" w:rsidR="00F457BD" w:rsidRPr="00191023" w:rsidRDefault="00F457BD" w:rsidP="000A630F">
            <w:pPr>
              <w:jc w:val="center"/>
              <w:rPr>
                <w:b/>
                <w:i/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599" w:type="dxa"/>
          </w:tcPr>
          <w:p w14:paraId="2305D474" w14:textId="77777777" w:rsidR="00F457BD" w:rsidRPr="00191023" w:rsidRDefault="00F457BD" w:rsidP="00694542">
            <w:pPr>
              <w:ind w:right="19"/>
              <w:jc w:val="center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>ОПК-2</w:t>
            </w:r>
          </w:p>
          <w:p w14:paraId="31B43D5C" w14:textId="77777777" w:rsidR="00F457BD" w:rsidRPr="00191023" w:rsidRDefault="00F457BD" w:rsidP="00694542">
            <w:pPr>
              <w:ind w:right="19"/>
              <w:jc w:val="center"/>
              <w:rPr>
                <w:spacing w:val="-1"/>
                <w:sz w:val="24"/>
                <w:szCs w:val="24"/>
                <w:highlight w:val="yellow"/>
              </w:rPr>
            </w:pPr>
          </w:p>
        </w:tc>
      </w:tr>
    </w:tbl>
    <w:p w14:paraId="7F3B9DC5" w14:textId="77777777" w:rsidR="002D176F" w:rsidRPr="00191023" w:rsidRDefault="002D176F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  <w:sectPr w:rsidR="002D176F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D209C68" w14:textId="77777777" w:rsidR="00CE5AAF" w:rsidRPr="00191023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lastRenderedPageBreak/>
        <w:t>Место дисциплины в структуре Образовательной Программы:</w:t>
      </w:r>
    </w:p>
    <w:p w14:paraId="571D15C6" w14:textId="77777777" w:rsidR="00CE5AAF" w:rsidRPr="00191023" w:rsidRDefault="00B41CE6">
      <w:pPr>
        <w:ind w:firstLine="709"/>
        <w:jc w:val="both"/>
        <w:rPr>
          <w:b/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191023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14:paraId="11D93E86" w14:textId="77777777" w:rsidR="00DC4AA6" w:rsidRPr="00191023" w:rsidRDefault="00B41CE6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 xml:space="preserve">В соответствии с рабочим учебным планом дисциплина изучается в1-ом </w:t>
      </w:r>
      <w:r w:rsidR="00A56219" w:rsidRPr="00191023">
        <w:rPr>
          <w:color w:val="000000"/>
          <w:spacing w:val="-1"/>
          <w:sz w:val="24"/>
          <w:szCs w:val="24"/>
        </w:rPr>
        <w:t>и во</w:t>
      </w:r>
      <w:r w:rsidR="00DC4AA6" w:rsidRPr="00191023">
        <w:rPr>
          <w:color w:val="000000"/>
          <w:spacing w:val="-1"/>
          <w:sz w:val="24"/>
          <w:szCs w:val="24"/>
        </w:rPr>
        <w:t xml:space="preserve"> 2-ом </w:t>
      </w:r>
      <w:r w:rsidRPr="00191023">
        <w:rPr>
          <w:color w:val="000000"/>
          <w:spacing w:val="-1"/>
          <w:sz w:val="24"/>
          <w:szCs w:val="24"/>
        </w:rPr>
        <w:t>семестр</w:t>
      </w:r>
      <w:r w:rsidR="00DC4AA6" w:rsidRPr="00191023">
        <w:rPr>
          <w:color w:val="000000"/>
          <w:spacing w:val="-1"/>
          <w:sz w:val="24"/>
          <w:szCs w:val="24"/>
        </w:rPr>
        <w:t>ах</w:t>
      </w:r>
      <w:r w:rsidR="00E06E8A">
        <w:rPr>
          <w:color w:val="000000"/>
          <w:spacing w:val="-1"/>
          <w:sz w:val="24"/>
          <w:szCs w:val="24"/>
        </w:rPr>
        <w:t xml:space="preserve"> очной</w:t>
      </w:r>
      <w:r w:rsidR="00424148">
        <w:rPr>
          <w:color w:val="000000"/>
          <w:spacing w:val="-1"/>
          <w:sz w:val="24"/>
          <w:szCs w:val="24"/>
        </w:rPr>
        <w:t xml:space="preserve"> </w:t>
      </w:r>
      <w:r w:rsidRPr="00191023">
        <w:rPr>
          <w:color w:val="000000"/>
          <w:spacing w:val="-1"/>
          <w:sz w:val="24"/>
          <w:szCs w:val="24"/>
        </w:rPr>
        <w:t>форм</w:t>
      </w:r>
      <w:r w:rsidR="00E06E8A">
        <w:rPr>
          <w:color w:val="000000"/>
          <w:spacing w:val="-1"/>
          <w:sz w:val="24"/>
          <w:szCs w:val="24"/>
        </w:rPr>
        <w:t>ы</w:t>
      </w:r>
      <w:r w:rsidRPr="00191023">
        <w:rPr>
          <w:color w:val="000000"/>
          <w:spacing w:val="-1"/>
          <w:sz w:val="24"/>
          <w:szCs w:val="24"/>
        </w:rPr>
        <w:t xml:space="preserve"> обучения. Вид</w:t>
      </w:r>
      <w:r w:rsidR="00DC4AA6" w:rsidRPr="00191023">
        <w:rPr>
          <w:color w:val="000000"/>
          <w:spacing w:val="-1"/>
          <w:sz w:val="24"/>
          <w:szCs w:val="24"/>
        </w:rPr>
        <w:t>ы</w:t>
      </w:r>
      <w:r w:rsidRPr="00191023">
        <w:rPr>
          <w:color w:val="000000"/>
          <w:spacing w:val="-1"/>
          <w:sz w:val="24"/>
          <w:szCs w:val="24"/>
        </w:rPr>
        <w:t xml:space="preserve"> промежуточной аттестации:</w:t>
      </w:r>
    </w:p>
    <w:p w14:paraId="56405C3E" w14:textId="77777777" w:rsidR="00DC4AA6" w:rsidRPr="00191023" w:rsidRDefault="00B41CE6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 xml:space="preserve"> </w:t>
      </w:r>
      <w:r w:rsidR="00DC4AA6" w:rsidRPr="00191023">
        <w:rPr>
          <w:color w:val="000000"/>
          <w:spacing w:val="-1"/>
          <w:sz w:val="24"/>
          <w:szCs w:val="24"/>
        </w:rPr>
        <w:t xml:space="preserve">1-ый семестр  ̶  зачет </w:t>
      </w:r>
    </w:p>
    <w:p w14:paraId="7E1F8DE3" w14:textId="77777777" w:rsidR="00CE5AAF" w:rsidRPr="00191023" w:rsidRDefault="00DC4AA6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 xml:space="preserve"> 2-ой семестр  ̶ </w:t>
      </w:r>
      <w:r w:rsidR="00F457BD">
        <w:rPr>
          <w:color w:val="000000"/>
          <w:spacing w:val="-1"/>
          <w:sz w:val="24"/>
          <w:szCs w:val="24"/>
        </w:rPr>
        <w:t xml:space="preserve"> </w:t>
      </w:r>
      <w:r w:rsidR="00B41CE6" w:rsidRPr="00191023">
        <w:rPr>
          <w:color w:val="000000"/>
          <w:spacing w:val="-1"/>
          <w:sz w:val="24"/>
          <w:szCs w:val="24"/>
        </w:rPr>
        <w:t xml:space="preserve">экзамен. </w:t>
      </w:r>
    </w:p>
    <w:p w14:paraId="1B9335BA" w14:textId="77777777" w:rsidR="00CE5AAF" w:rsidRPr="00191023" w:rsidRDefault="00CE5AAF">
      <w:pPr>
        <w:ind w:firstLine="709"/>
        <w:jc w:val="both"/>
        <w:rPr>
          <w:i/>
          <w:color w:val="000000"/>
          <w:spacing w:val="-1"/>
          <w:sz w:val="24"/>
          <w:szCs w:val="24"/>
        </w:rPr>
      </w:pPr>
    </w:p>
    <w:p w14:paraId="7980E893" w14:textId="77777777" w:rsidR="00CE5AAF" w:rsidRPr="00191023" w:rsidRDefault="00CE5AAF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14:paraId="61673E98" w14:textId="77777777" w:rsidR="00CE5AAF" w:rsidRPr="00191023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14:paraId="50D93C56" w14:textId="77777777" w:rsidR="00CE5AAF" w:rsidRPr="00191023" w:rsidRDefault="00B41CE6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191023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992"/>
        <w:gridCol w:w="1127"/>
        <w:gridCol w:w="1128"/>
      </w:tblGrid>
      <w:tr w:rsidR="00CE5AAF" w:rsidRPr="00191023" w14:paraId="2C2327BD" w14:textId="77777777" w:rsidTr="00DC4AA6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8EC9765" w14:textId="77777777" w:rsidR="00CE5AAF" w:rsidRPr="00191023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992" w:type="dxa"/>
            <w:vMerge w:val="restart"/>
            <w:vAlign w:val="center"/>
          </w:tcPr>
          <w:p w14:paraId="6778C399" w14:textId="77777777" w:rsidR="00CE5AAF" w:rsidRPr="00191023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2255" w:type="dxa"/>
            <w:gridSpan w:val="2"/>
            <w:vAlign w:val="center"/>
          </w:tcPr>
          <w:p w14:paraId="1EF4B07B" w14:textId="77777777" w:rsidR="00CE5AAF" w:rsidRPr="00191023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DC4AA6" w:rsidRPr="00191023" w14:paraId="2F132605" w14:textId="77777777" w:rsidTr="00DC4AA6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5BB85B52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A943493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32B1D8CC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6BD6EB70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DC4AA6" w:rsidRPr="00191023" w14:paraId="7FA07928" w14:textId="77777777" w:rsidTr="00F457BD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0CA64AE3" w14:textId="77777777" w:rsidR="00DC4AA6" w:rsidRPr="00191023" w:rsidRDefault="00DC4AA6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14:paraId="62939B5D" w14:textId="77777777" w:rsidR="00DC4AA6" w:rsidRPr="00191023" w:rsidRDefault="00DC4AA6" w:rsidP="00FB204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10</w:t>
            </w:r>
            <w:r w:rsidR="00FB2048"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3BC21C4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50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3683404" w14:textId="77777777" w:rsidR="00DC4AA6" w:rsidRPr="00191023" w:rsidRDefault="00FB204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DC4AA6" w:rsidRPr="00191023" w14:paraId="035D22BA" w14:textId="77777777" w:rsidTr="00DC4AA6">
        <w:trPr>
          <w:jc w:val="center"/>
        </w:trPr>
        <w:tc>
          <w:tcPr>
            <w:tcW w:w="4950" w:type="dxa"/>
            <w:gridSpan w:val="2"/>
            <w:vAlign w:val="center"/>
          </w:tcPr>
          <w:p w14:paraId="4A54EF8A" w14:textId="77777777" w:rsidR="00DC4AA6" w:rsidRPr="00191023" w:rsidRDefault="00DC4AA6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992" w:type="dxa"/>
            <w:vAlign w:val="center"/>
          </w:tcPr>
          <w:p w14:paraId="37764C49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50596D7A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11C9BCD0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C4AA6" w:rsidRPr="00191023" w14:paraId="4CAD22A6" w14:textId="77777777" w:rsidTr="00DC4AA6">
        <w:trPr>
          <w:jc w:val="center"/>
        </w:trPr>
        <w:tc>
          <w:tcPr>
            <w:tcW w:w="4950" w:type="dxa"/>
            <w:gridSpan w:val="2"/>
            <w:vAlign w:val="center"/>
          </w:tcPr>
          <w:p w14:paraId="2709DEA9" w14:textId="77777777" w:rsidR="00DC4AA6" w:rsidRPr="00191023" w:rsidRDefault="00DC4AA6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992" w:type="dxa"/>
            <w:vAlign w:val="center"/>
          </w:tcPr>
          <w:p w14:paraId="40AFCFDD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40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33C61C4A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20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523815E7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20</w:t>
            </w:r>
          </w:p>
        </w:tc>
      </w:tr>
      <w:tr w:rsidR="00DC4AA6" w:rsidRPr="00191023" w14:paraId="6260D841" w14:textId="77777777" w:rsidTr="00DC4AA6">
        <w:trPr>
          <w:jc w:val="center"/>
        </w:trPr>
        <w:tc>
          <w:tcPr>
            <w:tcW w:w="4950" w:type="dxa"/>
            <w:gridSpan w:val="2"/>
            <w:vAlign w:val="center"/>
          </w:tcPr>
          <w:p w14:paraId="29170B14" w14:textId="77777777" w:rsidR="00DC4AA6" w:rsidRPr="00191023" w:rsidRDefault="00DC4AA6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992" w:type="dxa"/>
            <w:vAlign w:val="center"/>
          </w:tcPr>
          <w:p w14:paraId="7410D0C2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66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4425A228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72CA9FC9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B2048" w:rsidRPr="00191023" w14:paraId="430E2BF5" w14:textId="77777777" w:rsidTr="00DC4AA6">
        <w:trPr>
          <w:jc w:val="center"/>
        </w:trPr>
        <w:tc>
          <w:tcPr>
            <w:tcW w:w="4950" w:type="dxa"/>
            <w:gridSpan w:val="2"/>
            <w:vAlign w:val="center"/>
          </w:tcPr>
          <w:p w14:paraId="385527BB" w14:textId="77777777" w:rsidR="00FB2048" w:rsidRPr="00191023" w:rsidRDefault="00FB2048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Консультации</w:t>
            </w:r>
          </w:p>
        </w:tc>
        <w:tc>
          <w:tcPr>
            <w:tcW w:w="992" w:type="dxa"/>
            <w:vAlign w:val="center"/>
          </w:tcPr>
          <w:p w14:paraId="35E1FCE9" w14:textId="77777777" w:rsidR="00FB2048" w:rsidRPr="00191023" w:rsidRDefault="00FB20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39B05787" w14:textId="77777777" w:rsidR="00FB2048" w:rsidRPr="00191023" w:rsidRDefault="00FB20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-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3D1AAA90" w14:textId="77777777" w:rsidR="00FB2048" w:rsidRPr="00191023" w:rsidRDefault="00FB20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DC4AA6" w:rsidRPr="00191023" w14:paraId="27FE8A5A" w14:textId="77777777" w:rsidTr="00DC4AA6">
        <w:trPr>
          <w:jc w:val="center"/>
        </w:trPr>
        <w:tc>
          <w:tcPr>
            <w:tcW w:w="4950" w:type="dxa"/>
            <w:gridSpan w:val="2"/>
            <w:vAlign w:val="center"/>
          </w:tcPr>
          <w:p w14:paraId="11B92116" w14:textId="77777777" w:rsidR="00DC4AA6" w:rsidRPr="00191023" w:rsidRDefault="00DC4AA6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Промежуточная аттестация: экзамен</w:t>
            </w:r>
          </w:p>
        </w:tc>
        <w:tc>
          <w:tcPr>
            <w:tcW w:w="992" w:type="dxa"/>
            <w:vAlign w:val="center"/>
          </w:tcPr>
          <w:p w14:paraId="0636FC9F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06861903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зачет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617A32DF" w14:textId="77777777" w:rsidR="00DC4AA6" w:rsidRPr="00191023" w:rsidRDefault="00DC4AA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экзамен</w:t>
            </w:r>
          </w:p>
        </w:tc>
      </w:tr>
      <w:tr w:rsidR="00DC4AA6" w:rsidRPr="00191023" w14:paraId="3A16977D" w14:textId="77777777" w:rsidTr="00F457BD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6B0E6367" w14:textId="77777777" w:rsidR="00DC4AA6" w:rsidRPr="00F457BD" w:rsidRDefault="00DC4AA6" w:rsidP="00E673BD">
            <w:pPr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>С</w:t>
            </w:r>
            <w:r w:rsidR="00F457BD">
              <w:rPr>
                <w:b/>
                <w:spacing w:val="-1"/>
                <w:sz w:val="24"/>
                <w:szCs w:val="24"/>
              </w:rPr>
              <w:t>амостоятельная работа студента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14:paraId="220855EA" w14:textId="77777777" w:rsidR="00DC4AA6" w:rsidRPr="00191023" w:rsidRDefault="00DC4AA6" w:rsidP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3B6980">
              <w:rPr>
                <w:b/>
                <w:color w:val="000000"/>
                <w:spacing w:val="-1"/>
                <w:sz w:val="24"/>
                <w:szCs w:val="24"/>
              </w:rPr>
              <w:t>44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D4B046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7B4518" w14:textId="77777777" w:rsidR="00DC4AA6" w:rsidRPr="00191023" w:rsidRDefault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6</w:t>
            </w:r>
          </w:p>
        </w:tc>
      </w:tr>
      <w:tr w:rsidR="00F457BD" w:rsidRPr="00191023" w14:paraId="21444982" w14:textId="77777777" w:rsidTr="00DC4AA6">
        <w:trPr>
          <w:trHeight w:val="328"/>
          <w:jc w:val="center"/>
        </w:trPr>
        <w:tc>
          <w:tcPr>
            <w:tcW w:w="4950" w:type="dxa"/>
            <w:gridSpan w:val="2"/>
            <w:vAlign w:val="center"/>
          </w:tcPr>
          <w:p w14:paraId="0FBE7439" w14:textId="77777777" w:rsidR="00F457BD" w:rsidRPr="00191023" w:rsidRDefault="00F457BD" w:rsidP="00E673BD">
            <w:pPr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992" w:type="dxa"/>
            <w:vAlign w:val="center"/>
          </w:tcPr>
          <w:p w14:paraId="187D7212" w14:textId="77777777" w:rsidR="00F457BD" w:rsidRPr="00191023" w:rsidRDefault="00F457BD" w:rsidP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1F8DDB55" w14:textId="77777777" w:rsidR="00F457BD" w:rsidRPr="00191023" w:rsidRDefault="00F457B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20240799" w14:textId="77777777" w:rsidR="00F457BD" w:rsidRDefault="00F457B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</w:tr>
      <w:tr w:rsidR="00F457BD" w:rsidRPr="00191023" w14:paraId="20027920" w14:textId="77777777" w:rsidTr="00DC4AA6">
        <w:trPr>
          <w:trHeight w:val="328"/>
          <w:jc w:val="center"/>
        </w:trPr>
        <w:tc>
          <w:tcPr>
            <w:tcW w:w="4950" w:type="dxa"/>
            <w:gridSpan w:val="2"/>
            <w:vAlign w:val="center"/>
          </w:tcPr>
          <w:p w14:paraId="53C4BA4C" w14:textId="77777777" w:rsidR="00F457BD" w:rsidRPr="00191023" w:rsidRDefault="00F457BD" w:rsidP="00E673BD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амостоятельная работа</w:t>
            </w:r>
          </w:p>
        </w:tc>
        <w:tc>
          <w:tcPr>
            <w:tcW w:w="992" w:type="dxa"/>
            <w:vAlign w:val="center"/>
          </w:tcPr>
          <w:p w14:paraId="3D2BC6AF" w14:textId="77777777" w:rsidR="00F457BD" w:rsidRPr="00424148" w:rsidRDefault="00424148" w:rsidP="003B698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26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5371EF94" w14:textId="77777777" w:rsidR="00F457BD" w:rsidRPr="00424148" w:rsidRDefault="004241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424148">
              <w:rPr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5500EFF5" w14:textId="77777777" w:rsidR="00F457BD" w:rsidRPr="00424148" w:rsidRDefault="004241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424148">
              <w:rPr>
                <w:color w:val="000000"/>
                <w:spacing w:val="-1"/>
                <w:sz w:val="24"/>
                <w:szCs w:val="24"/>
              </w:rPr>
              <w:t>68</w:t>
            </w:r>
          </w:p>
        </w:tc>
      </w:tr>
      <w:tr w:rsidR="00F457BD" w:rsidRPr="00191023" w14:paraId="47273D67" w14:textId="77777777" w:rsidTr="00DC4AA6">
        <w:trPr>
          <w:trHeight w:val="328"/>
          <w:jc w:val="center"/>
        </w:trPr>
        <w:tc>
          <w:tcPr>
            <w:tcW w:w="4950" w:type="dxa"/>
            <w:gridSpan w:val="2"/>
            <w:vAlign w:val="center"/>
          </w:tcPr>
          <w:p w14:paraId="19ED826A" w14:textId="77777777" w:rsidR="00F457BD" w:rsidRDefault="00F457BD" w:rsidP="00E673BD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Контроль</w:t>
            </w:r>
          </w:p>
        </w:tc>
        <w:tc>
          <w:tcPr>
            <w:tcW w:w="992" w:type="dxa"/>
            <w:vAlign w:val="center"/>
          </w:tcPr>
          <w:p w14:paraId="47B0E26A" w14:textId="77777777" w:rsidR="00F457BD" w:rsidRPr="00424148" w:rsidRDefault="00424148" w:rsidP="003B698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8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67EAE867" w14:textId="77777777" w:rsidR="00F457BD" w:rsidRPr="00424148" w:rsidRDefault="004241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-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39E2A6D6" w14:textId="77777777" w:rsidR="00F457BD" w:rsidRPr="00424148" w:rsidRDefault="0042414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8</w:t>
            </w:r>
          </w:p>
        </w:tc>
      </w:tr>
      <w:tr w:rsidR="00DC4AA6" w:rsidRPr="00191023" w14:paraId="2B23E6D8" w14:textId="77777777" w:rsidTr="00DC4AA6">
        <w:trPr>
          <w:jc w:val="center"/>
        </w:trPr>
        <w:tc>
          <w:tcPr>
            <w:tcW w:w="1838" w:type="dxa"/>
            <w:vMerge w:val="restart"/>
            <w:vAlign w:val="center"/>
          </w:tcPr>
          <w:p w14:paraId="476B7434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0055DC4A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992" w:type="dxa"/>
            <w:vAlign w:val="center"/>
          </w:tcPr>
          <w:p w14:paraId="78F0BDD9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252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46B02C2A" w14:textId="77777777" w:rsidR="00DC4AA6" w:rsidRPr="00191023" w:rsidRDefault="00DC4AA6" w:rsidP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3B6980">
              <w:rPr>
                <w:b/>
                <w:color w:val="000000"/>
                <w:spacing w:val="-1"/>
                <w:sz w:val="24"/>
                <w:szCs w:val="24"/>
              </w:rPr>
              <w:t>08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6F9B128F" w14:textId="77777777" w:rsidR="00DC4AA6" w:rsidRPr="00191023" w:rsidRDefault="00DC4AA6" w:rsidP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3B6980">
              <w:rPr>
                <w:b/>
                <w:color w:val="000000"/>
                <w:spacing w:val="-1"/>
                <w:sz w:val="24"/>
                <w:szCs w:val="24"/>
              </w:rPr>
              <w:t>44</w:t>
            </w:r>
          </w:p>
        </w:tc>
      </w:tr>
      <w:tr w:rsidR="00DC4AA6" w:rsidRPr="00191023" w14:paraId="0C7F9061" w14:textId="77777777" w:rsidTr="00DC4AA6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1B5BBFB7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29D6A1C1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992" w:type="dxa"/>
            <w:vAlign w:val="center"/>
          </w:tcPr>
          <w:p w14:paraId="2A082D86" w14:textId="77777777" w:rsidR="00DC4AA6" w:rsidRPr="00191023" w:rsidRDefault="00DC4AA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7</w:t>
            </w:r>
          </w:p>
        </w:tc>
        <w:tc>
          <w:tcPr>
            <w:tcW w:w="1127" w:type="dxa"/>
            <w:tcBorders>
              <w:right w:val="single" w:sz="4" w:space="0" w:color="auto"/>
            </w:tcBorders>
            <w:vAlign w:val="center"/>
          </w:tcPr>
          <w:p w14:paraId="16C7414D" w14:textId="77777777" w:rsidR="00DC4AA6" w:rsidRPr="00191023" w:rsidRDefault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1128" w:type="dxa"/>
            <w:tcBorders>
              <w:left w:val="single" w:sz="4" w:space="0" w:color="auto"/>
            </w:tcBorders>
            <w:vAlign w:val="center"/>
          </w:tcPr>
          <w:p w14:paraId="7520F5B8" w14:textId="77777777" w:rsidR="00DC4AA6" w:rsidRPr="00191023" w:rsidRDefault="003B698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14D28885" w14:textId="77777777" w:rsidR="00CE5AAF" w:rsidRPr="00191023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6BCC2164" w14:textId="77777777" w:rsidR="00CE5AAF" w:rsidRPr="00191023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1129F9AF" w14:textId="77777777" w:rsidR="00CE5AAF" w:rsidRPr="00191023" w:rsidRDefault="00CE5AAF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CE5AAF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25C67E6" w14:textId="77777777" w:rsidR="00CE5AAF" w:rsidRPr="00191023" w:rsidRDefault="00B41CE6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CE5AAF" w:rsidRPr="00191023" w14:paraId="242BF381" w14:textId="77777777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14:paraId="7E0A944E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14:paraId="76E8658D" w14:textId="77777777" w:rsidR="00CE5AAF" w:rsidRPr="00191023" w:rsidRDefault="00B41CE6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14:paraId="4C8CBDBF" w14:textId="77777777" w:rsidR="00CE5AAF" w:rsidRPr="00191023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14:paraId="4E58150A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CE5AAF" w:rsidRPr="00191023" w14:paraId="501B64B9" w14:textId="77777777">
        <w:trPr>
          <w:jc w:val="center"/>
        </w:trPr>
        <w:tc>
          <w:tcPr>
            <w:tcW w:w="624" w:type="dxa"/>
            <w:vAlign w:val="center"/>
          </w:tcPr>
          <w:p w14:paraId="452971A8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14:paraId="61FA130B" w14:textId="77777777" w:rsidR="00CE5AAF" w:rsidRPr="00191023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Линейная алгебра</w:t>
            </w:r>
          </w:p>
        </w:tc>
        <w:tc>
          <w:tcPr>
            <w:tcW w:w="5245" w:type="dxa"/>
            <w:vAlign w:val="center"/>
          </w:tcPr>
          <w:p w14:paraId="51B9851B" w14:textId="77777777" w:rsidR="00CE5AAF" w:rsidRPr="00191023" w:rsidRDefault="007E2A92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Векторная алгебра. Элементы аналитической геометрии. </w:t>
            </w:r>
            <w:r w:rsidR="00B41CE6" w:rsidRPr="00191023">
              <w:rPr>
                <w:bCs/>
                <w:sz w:val="24"/>
                <w:szCs w:val="24"/>
              </w:rPr>
              <w:t>Матрицы и определители</w:t>
            </w:r>
            <w:r w:rsidRPr="00191023">
              <w:rPr>
                <w:bCs/>
                <w:sz w:val="24"/>
                <w:szCs w:val="24"/>
              </w:rPr>
              <w:t>. Приложения к задачам в менеджменте</w:t>
            </w:r>
            <w:r w:rsidR="00B41CE6"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906" w:type="dxa"/>
            <w:vAlign w:val="center"/>
          </w:tcPr>
          <w:p w14:paraId="55343D2A" w14:textId="77777777" w:rsidR="00CE5AAF" w:rsidRPr="00191023" w:rsidRDefault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191023" w14:paraId="73454B3B" w14:textId="77777777">
        <w:trPr>
          <w:trHeight w:val="1048"/>
          <w:jc w:val="center"/>
        </w:trPr>
        <w:tc>
          <w:tcPr>
            <w:tcW w:w="624" w:type="dxa"/>
            <w:vAlign w:val="center"/>
          </w:tcPr>
          <w:p w14:paraId="45F3FFB3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14:paraId="3CA53E7C" w14:textId="77777777" w:rsidR="00CE5AAF" w:rsidRPr="00191023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Математический анализ.</w:t>
            </w:r>
          </w:p>
        </w:tc>
        <w:tc>
          <w:tcPr>
            <w:tcW w:w="5245" w:type="dxa"/>
            <w:vAlign w:val="center"/>
          </w:tcPr>
          <w:p w14:paraId="2A5AE753" w14:textId="77777777" w:rsidR="00CE5AAF" w:rsidRPr="00191023" w:rsidRDefault="00B41CE6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Функция. Предел, непрерывность. </w:t>
            </w:r>
          </w:p>
          <w:p w14:paraId="7C69318B" w14:textId="77777777" w:rsidR="007E2A92" w:rsidRPr="00191023" w:rsidRDefault="00B41CE6" w:rsidP="007E2A92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Дифференциальное и интегральное исчисления.</w:t>
            </w:r>
            <w:r w:rsidR="007E2A92" w:rsidRPr="00191023">
              <w:rPr>
                <w:bCs/>
                <w:sz w:val="24"/>
                <w:szCs w:val="24"/>
              </w:rPr>
              <w:t xml:space="preserve"> Дифференциальные уравнения.</w:t>
            </w:r>
          </w:p>
          <w:p w14:paraId="6A9E8BE4" w14:textId="77777777" w:rsidR="00CE5AAF" w:rsidRPr="00191023" w:rsidRDefault="007E2A92" w:rsidP="007E2A92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Задача Коши. </w:t>
            </w:r>
            <w:r w:rsidR="00B41CE6" w:rsidRPr="00191023">
              <w:rPr>
                <w:bCs/>
                <w:sz w:val="24"/>
                <w:szCs w:val="24"/>
              </w:rPr>
              <w:t xml:space="preserve"> Физическое и геометрическое приложения в </w:t>
            </w:r>
            <w:r w:rsidRPr="00191023">
              <w:rPr>
                <w:bCs/>
                <w:sz w:val="24"/>
                <w:szCs w:val="24"/>
              </w:rPr>
              <w:t>задачах менеджмента</w:t>
            </w:r>
            <w:r w:rsidR="00B41CE6"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906" w:type="dxa"/>
            <w:vAlign w:val="center"/>
          </w:tcPr>
          <w:p w14:paraId="5F69A755" w14:textId="77777777" w:rsidR="00CE5AAF" w:rsidRPr="00191023" w:rsidRDefault="002A579D" w:rsidP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72</w:t>
            </w:r>
          </w:p>
        </w:tc>
      </w:tr>
      <w:tr w:rsidR="00CE5AAF" w:rsidRPr="00191023" w14:paraId="41D46DAB" w14:textId="77777777">
        <w:trPr>
          <w:jc w:val="center"/>
        </w:trPr>
        <w:tc>
          <w:tcPr>
            <w:tcW w:w="624" w:type="dxa"/>
            <w:vAlign w:val="center"/>
          </w:tcPr>
          <w:p w14:paraId="44641117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14:paraId="4DF08688" w14:textId="77777777" w:rsidR="00CE5AAF" w:rsidRPr="00191023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Теория вероятностей. Математическая статистика</w:t>
            </w:r>
          </w:p>
        </w:tc>
        <w:tc>
          <w:tcPr>
            <w:tcW w:w="5245" w:type="dxa"/>
            <w:vAlign w:val="center"/>
          </w:tcPr>
          <w:p w14:paraId="1F65EDD1" w14:textId="77777777" w:rsidR="00CE5AAF" w:rsidRPr="00191023" w:rsidRDefault="001C5679" w:rsidP="007E2A92">
            <w:pPr>
              <w:widowControl w:val="0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Случайные события и их вероятности. Случайная величина. Числовые характеристики случайной величины. Закон нормального распределения. Выборочный метод статистики. Оценка числовых характеристик в </w:t>
            </w:r>
            <w:r w:rsidR="007E2A92" w:rsidRPr="00191023">
              <w:rPr>
                <w:bCs/>
                <w:sz w:val="24"/>
                <w:szCs w:val="24"/>
              </w:rPr>
              <w:t>задачах менеджмента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906" w:type="dxa"/>
            <w:vAlign w:val="center"/>
          </w:tcPr>
          <w:p w14:paraId="24613FAC" w14:textId="77777777" w:rsidR="00CE5AAF" w:rsidRPr="00191023" w:rsidRDefault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71</w:t>
            </w:r>
          </w:p>
        </w:tc>
      </w:tr>
      <w:tr w:rsidR="00CE5AAF" w:rsidRPr="00191023" w14:paraId="7982F4E1" w14:textId="77777777">
        <w:trPr>
          <w:jc w:val="center"/>
        </w:trPr>
        <w:tc>
          <w:tcPr>
            <w:tcW w:w="624" w:type="dxa"/>
            <w:vAlign w:val="center"/>
          </w:tcPr>
          <w:p w14:paraId="0D801E34" w14:textId="77777777" w:rsidR="00CE5AAF" w:rsidRPr="00191023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14:paraId="071365A5" w14:textId="77777777" w:rsidR="00CE5AAF" w:rsidRPr="00191023" w:rsidRDefault="00B41CE6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Основы математического моделирования</w:t>
            </w:r>
            <w:r w:rsidR="001C5679" w:rsidRPr="00191023">
              <w:rPr>
                <w:bCs/>
                <w:sz w:val="24"/>
                <w:szCs w:val="24"/>
              </w:rPr>
              <w:t xml:space="preserve"> в </w:t>
            </w:r>
            <w:r w:rsidR="007E2A92" w:rsidRPr="00191023">
              <w:rPr>
                <w:bCs/>
                <w:sz w:val="24"/>
                <w:szCs w:val="24"/>
              </w:rPr>
              <w:t>менеджменте</w:t>
            </w:r>
          </w:p>
        </w:tc>
        <w:tc>
          <w:tcPr>
            <w:tcW w:w="5245" w:type="dxa"/>
            <w:vAlign w:val="center"/>
          </w:tcPr>
          <w:p w14:paraId="0E2F19A0" w14:textId="77777777" w:rsidR="00CE5AAF" w:rsidRPr="00191023" w:rsidRDefault="001C5679" w:rsidP="007E2A92">
            <w:pPr>
              <w:widowControl w:val="0"/>
              <w:jc w:val="both"/>
              <w:rPr>
                <w:rFonts w:ascii="Courier New" w:hAnsi="Courier New" w:cs="Courier New"/>
                <w:i/>
                <w:color w:val="000000"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Методы и этапы математического моделирования процессов в </w:t>
            </w:r>
            <w:r w:rsidR="007E2A92" w:rsidRPr="00191023">
              <w:rPr>
                <w:bCs/>
                <w:sz w:val="24"/>
                <w:szCs w:val="24"/>
              </w:rPr>
              <w:t>экономике и в менеджменте. Методы</w:t>
            </w:r>
            <w:r w:rsidRPr="00191023">
              <w:rPr>
                <w:bCs/>
                <w:sz w:val="24"/>
                <w:szCs w:val="24"/>
              </w:rPr>
              <w:t xml:space="preserve"> теоретического и экспериментального исследования. Анализ адекватности моделей. Допустимые уровни погрешно</w:t>
            </w:r>
            <w:r w:rsidR="007E2A92" w:rsidRPr="00191023">
              <w:rPr>
                <w:bCs/>
                <w:sz w:val="24"/>
                <w:szCs w:val="24"/>
              </w:rPr>
              <w:t>стей.</w:t>
            </w:r>
            <w:r w:rsidRPr="00191023">
              <w:rPr>
                <w:bCs/>
                <w:sz w:val="24"/>
                <w:szCs w:val="24"/>
              </w:rPr>
              <w:t xml:space="preserve"> </w:t>
            </w:r>
            <w:r w:rsidR="007E2A92" w:rsidRPr="00191023">
              <w:rPr>
                <w:bCs/>
                <w:sz w:val="24"/>
                <w:szCs w:val="24"/>
              </w:rPr>
              <w:t>Л</w:t>
            </w:r>
            <w:r w:rsidRPr="00191023">
              <w:rPr>
                <w:bCs/>
                <w:sz w:val="24"/>
                <w:szCs w:val="24"/>
              </w:rPr>
              <w:t>окализация, исправление ошибок. Статистический анализ дан</w:t>
            </w:r>
            <w:r w:rsidR="007E2A92" w:rsidRPr="00191023">
              <w:rPr>
                <w:bCs/>
                <w:sz w:val="24"/>
                <w:szCs w:val="24"/>
              </w:rPr>
              <w:t>ных</w:t>
            </w:r>
            <w:r w:rsidRPr="00191023">
              <w:rPr>
                <w:bCs/>
                <w:sz w:val="24"/>
                <w:szCs w:val="24"/>
              </w:rPr>
              <w:t>. Методы установления закономерно</w:t>
            </w:r>
            <w:r w:rsidR="007E2A92" w:rsidRPr="00191023">
              <w:rPr>
                <w:bCs/>
                <w:sz w:val="24"/>
                <w:szCs w:val="24"/>
              </w:rPr>
              <w:t>стей</w:t>
            </w:r>
            <w:r w:rsidRPr="00191023">
              <w:rPr>
                <w:bCs/>
                <w:sz w:val="24"/>
                <w:szCs w:val="24"/>
              </w:rPr>
              <w:t xml:space="preserve">, прогноз результатов. </w:t>
            </w:r>
          </w:p>
        </w:tc>
        <w:tc>
          <w:tcPr>
            <w:tcW w:w="906" w:type="dxa"/>
            <w:vAlign w:val="center"/>
          </w:tcPr>
          <w:p w14:paraId="3FF6C8D2" w14:textId="77777777" w:rsidR="00CE5AAF" w:rsidRPr="00191023" w:rsidRDefault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73</w:t>
            </w:r>
          </w:p>
        </w:tc>
      </w:tr>
      <w:tr w:rsidR="00CE5AAF" w:rsidRPr="00191023" w14:paraId="238AE6D0" w14:textId="77777777">
        <w:trPr>
          <w:jc w:val="center"/>
        </w:trPr>
        <w:tc>
          <w:tcPr>
            <w:tcW w:w="3034" w:type="dxa"/>
            <w:gridSpan w:val="2"/>
            <w:vAlign w:val="center"/>
          </w:tcPr>
          <w:p w14:paraId="2FF95EB7" w14:textId="77777777" w:rsidR="00CE5AAF" w:rsidRPr="00191023" w:rsidRDefault="00B41CE6">
            <w:pPr>
              <w:ind w:right="19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14:paraId="0CB35971" w14:textId="77777777" w:rsidR="00CE5AAF" w:rsidRPr="00191023" w:rsidRDefault="00CE5AAF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14:paraId="577AF80D" w14:textId="77777777" w:rsidR="00CE5AAF" w:rsidRPr="00191023" w:rsidRDefault="007E2A92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252</w:t>
            </w:r>
          </w:p>
        </w:tc>
      </w:tr>
    </w:tbl>
    <w:p w14:paraId="22C5761B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C50BAA9" w14:textId="77777777" w:rsidR="00CE5AAF" w:rsidRPr="00191023" w:rsidRDefault="00CE5AAF">
      <w:pPr>
        <w:jc w:val="both"/>
        <w:rPr>
          <w:b/>
          <w:sz w:val="24"/>
          <w:szCs w:val="24"/>
        </w:rPr>
      </w:pPr>
    </w:p>
    <w:p w14:paraId="10159880" w14:textId="77777777" w:rsidR="00CE5AAF" w:rsidRPr="00191023" w:rsidRDefault="00CE5AAF">
      <w:pPr>
        <w:pStyle w:val="a3"/>
        <w:ind w:left="1069"/>
        <w:rPr>
          <w:sz w:val="24"/>
          <w:szCs w:val="24"/>
        </w:rPr>
      </w:pPr>
    </w:p>
    <w:p w14:paraId="27881555" w14:textId="77777777" w:rsidR="00CE5AAF" w:rsidRPr="00191023" w:rsidRDefault="00CE5AAF">
      <w:pPr>
        <w:pStyle w:val="a3"/>
        <w:ind w:left="1069"/>
        <w:rPr>
          <w:sz w:val="24"/>
          <w:szCs w:val="24"/>
        </w:rPr>
      </w:pPr>
    </w:p>
    <w:p w14:paraId="2AA72583" w14:textId="77777777" w:rsidR="00CE5AAF" w:rsidRPr="00191023" w:rsidRDefault="00CE5AAF">
      <w:pPr>
        <w:pStyle w:val="a3"/>
        <w:ind w:left="1069"/>
        <w:rPr>
          <w:sz w:val="24"/>
          <w:szCs w:val="24"/>
        </w:rPr>
      </w:pPr>
    </w:p>
    <w:p w14:paraId="6956DEF1" w14:textId="77777777" w:rsidR="00CE5AAF" w:rsidRPr="00191023" w:rsidRDefault="00CE5AAF">
      <w:pPr>
        <w:pStyle w:val="a3"/>
        <w:ind w:left="1069"/>
        <w:rPr>
          <w:sz w:val="24"/>
          <w:szCs w:val="24"/>
        </w:rPr>
      </w:pPr>
    </w:p>
    <w:p w14:paraId="44B3A0E9" w14:textId="77777777" w:rsidR="00CE5AAF" w:rsidRPr="00191023" w:rsidRDefault="00CE5AAF">
      <w:pPr>
        <w:ind w:left="709"/>
        <w:rPr>
          <w:sz w:val="24"/>
          <w:szCs w:val="24"/>
        </w:rPr>
      </w:pPr>
    </w:p>
    <w:p w14:paraId="3A30F0EC" w14:textId="77777777" w:rsidR="00CE5AAF" w:rsidRPr="00191023" w:rsidRDefault="00CE5AAF">
      <w:pPr>
        <w:pStyle w:val="a3"/>
        <w:numPr>
          <w:ilvl w:val="0"/>
          <w:numId w:val="1"/>
        </w:numPr>
        <w:rPr>
          <w:sz w:val="24"/>
          <w:szCs w:val="24"/>
        </w:rPr>
        <w:sectPr w:rsidR="00CE5AAF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2976541" w14:textId="77777777" w:rsidR="00E673BD" w:rsidRPr="00191023" w:rsidRDefault="00E673BD" w:rsidP="00E673BD">
      <w:pPr>
        <w:pStyle w:val="a3"/>
        <w:numPr>
          <w:ilvl w:val="0"/>
          <w:numId w:val="1"/>
        </w:numPr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РАЗДЕЛЫ ДИСЦИПЛИНЫ И ВИДЫ УЧЕБНОЙ РАБОТЫ:</w:t>
      </w:r>
    </w:p>
    <w:p w14:paraId="05142816" w14:textId="77777777" w:rsidR="00CE5AAF" w:rsidRPr="00191023" w:rsidRDefault="00CE5AAF">
      <w:pPr>
        <w:pStyle w:val="a3"/>
        <w:ind w:left="1069"/>
        <w:jc w:val="both"/>
        <w:rPr>
          <w:sz w:val="24"/>
          <w:szCs w:val="24"/>
        </w:rPr>
      </w:pPr>
    </w:p>
    <w:p w14:paraId="715293AE" w14:textId="77777777" w:rsidR="002A579D" w:rsidRPr="00191023" w:rsidRDefault="00424148" w:rsidP="00424148">
      <w:pPr>
        <w:jc w:val="center"/>
        <w:rPr>
          <w:bCs/>
          <w:i/>
          <w:sz w:val="24"/>
          <w:szCs w:val="24"/>
        </w:rPr>
      </w:pPr>
      <w:r>
        <w:rPr>
          <w:bCs/>
          <w:i/>
          <w:sz w:val="24"/>
          <w:szCs w:val="24"/>
        </w:rPr>
        <w:t>о</w:t>
      </w:r>
      <w:r w:rsidR="002A579D" w:rsidRPr="00191023">
        <w:rPr>
          <w:bCs/>
          <w:i/>
          <w:sz w:val="24"/>
          <w:szCs w:val="24"/>
        </w:rPr>
        <w:t>чная форма обучения</w:t>
      </w:r>
    </w:p>
    <w:tbl>
      <w:tblPr>
        <w:tblW w:w="96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8"/>
        <w:gridCol w:w="3495"/>
        <w:gridCol w:w="934"/>
        <w:gridCol w:w="991"/>
        <w:gridCol w:w="850"/>
        <w:gridCol w:w="1417"/>
        <w:gridCol w:w="1275"/>
      </w:tblGrid>
      <w:tr w:rsidR="002A579D" w:rsidRPr="00191023" w14:paraId="3CA470D7" w14:textId="77777777" w:rsidTr="00424148">
        <w:tc>
          <w:tcPr>
            <w:tcW w:w="6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F87A2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№</w:t>
            </w:r>
          </w:p>
          <w:p w14:paraId="62740AB4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п/п</w:t>
            </w:r>
          </w:p>
        </w:tc>
        <w:tc>
          <w:tcPr>
            <w:tcW w:w="349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CB8CFC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277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EC611C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Виды учебной работы</w:t>
            </w:r>
          </w:p>
        </w:tc>
        <w:tc>
          <w:tcPr>
            <w:tcW w:w="14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56468A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Контроль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EDCEE08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Всего час.</w:t>
            </w:r>
          </w:p>
        </w:tc>
      </w:tr>
      <w:tr w:rsidR="002A579D" w:rsidRPr="00191023" w14:paraId="367E9CF1" w14:textId="77777777" w:rsidTr="00424148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89A9F9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349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4A5BF9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B720D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Л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74D471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П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06CD31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СРС</w:t>
            </w:r>
          </w:p>
        </w:tc>
        <w:tc>
          <w:tcPr>
            <w:tcW w:w="14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FA97FB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127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AA56773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</w:p>
        </w:tc>
      </w:tr>
      <w:tr w:rsidR="002A579D" w:rsidRPr="00191023" w14:paraId="17530D00" w14:textId="77777777" w:rsidTr="00424148"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578E43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3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F96978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Линейная алгебра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500538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E53361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F0B16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D3B4B7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C87C3E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36</w:t>
            </w:r>
          </w:p>
        </w:tc>
      </w:tr>
      <w:tr w:rsidR="002A579D" w:rsidRPr="00191023" w14:paraId="7584468A" w14:textId="77777777" w:rsidTr="00424148"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266E7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3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69F281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Математический анализ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88F5B5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471F75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8EAB57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84FE84B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8F6E39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72</w:t>
            </w:r>
          </w:p>
        </w:tc>
      </w:tr>
      <w:tr w:rsidR="002A579D" w:rsidRPr="00191023" w14:paraId="4BF12D96" w14:textId="77777777" w:rsidTr="00424148"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93010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3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C9011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Теория вероятностей. Математическая статистика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4F9A24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D9393D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758AB0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3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565E3F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6A8EB3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71</w:t>
            </w:r>
          </w:p>
        </w:tc>
      </w:tr>
      <w:tr w:rsidR="002A579D" w:rsidRPr="00191023" w14:paraId="2A574DBC" w14:textId="77777777" w:rsidTr="00424148"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6EB50C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3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247A3A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Основы математического моделирования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72006D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872B17" w14:textId="77777777" w:rsidR="002A579D" w:rsidRPr="00191023" w:rsidRDefault="001F0C53" w:rsidP="002A579D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8CF4DC" w14:textId="77777777" w:rsidR="002A579D" w:rsidRPr="00191023" w:rsidRDefault="001F0C53" w:rsidP="002A579D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8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89A7E28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E67D07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73</w:t>
            </w:r>
          </w:p>
        </w:tc>
      </w:tr>
      <w:tr w:rsidR="002A579D" w:rsidRPr="00191023" w14:paraId="616AE469" w14:textId="77777777" w:rsidTr="00424148"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DF71E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3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0E213A" w14:textId="77777777" w:rsidR="002A579D" w:rsidRPr="00191023" w:rsidRDefault="002A579D" w:rsidP="002A579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1D7421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0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FCE976" w14:textId="77777777" w:rsidR="002A579D" w:rsidRPr="00191023" w:rsidRDefault="002A579D" w:rsidP="001F0C53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6</w:t>
            </w:r>
            <w:r w:rsidR="001F0C53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9514AE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  <w:r w:rsidR="001F0C53">
              <w:rPr>
                <w:bCs/>
                <w:sz w:val="24"/>
                <w:szCs w:val="24"/>
              </w:rPr>
              <w:t>26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4735A0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AE0E982" w14:textId="77777777" w:rsidR="002A579D" w:rsidRPr="00191023" w:rsidRDefault="002A579D" w:rsidP="002A579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52</w:t>
            </w:r>
          </w:p>
        </w:tc>
      </w:tr>
    </w:tbl>
    <w:p w14:paraId="5CC97539" w14:textId="77777777" w:rsidR="00424148" w:rsidRPr="00424148" w:rsidRDefault="00424148" w:rsidP="00424148">
      <w:pPr>
        <w:jc w:val="both"/>
        <w:rPr>
          <w:sz w:val="24"/>
          <w:szCs w:val="24"/>
        </w:rPr>
      </w:pPr>
    </w:p>
    <w:p w14:paraId="37A2E6D2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7F7DDB54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A542BF1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2A266AEF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EE11703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3C3C8CCE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79F295F2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6A6F6052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4DCF09EC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ABC7E4D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4C460219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34CB66C7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7A32B722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6A88133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9714019" w14:textId="77777777" w:rsidR="00CE5AAF" w:rsidRPr="00191023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58B4A5E5" w14:textId="77777777" w:rsidR="00E673BD" w:rsidRPr="00191023" w:rsidRDefault="00E673BD">
      <w:pPr>
        <w:pStyle w:val="a3"/>
        <w:numPr>
          <w:ilvl w:val="0"/>
          <w:numId w:val="13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673BD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54D1F7B" w14:textId="77777777" w:rsidR="00CE5AAF" w:rsidRPr="00191023" w:rsidRDefault="00B41CE6">
      <w:pPr>
        <w:pStyle w:val="a3"/>
        <w:numPr>
          <w:ilvl w:val="0"/>
          <w:numId w:val="13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191023">
        <w:rPr>
          <w:sz w:val="24"/>
          <w:szCs w:val="24"/>
        </w:rPr>
        <w:t>необходимый для освоения дисциплины (модуля)</w:t>
      </w:r>
    </w:p>
    <w:p w14:paraId="1ABD6AA2" w14:textId="77777777" w:rsidR="00FB25FC" w:rsidRPr="00191023" w:rsidRDefault="00FB25FC" w:rsidP="00FB25FC">
      <w:pPr>
        <w:ind w:firstLine="709"/>
        <w:jc w:val="both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6.1.</w:t>
      </w:r>
      <w:r w:rsidRPr="00191023">
        <w:rPr>
          <w:b/>
          <w:bCs/>
          <w:sz w:val="24"/>
          <w:szCs w:val="24"/>
        </w:rPr>
        <w:tab/>
        <w:t xml:space="preserve"> Основная литература.</w:t>
      </w:r>
    </w:p>
    <w:p w14:paraId="6FB07E1F" w14:textId="77777777" w:rsidR="00FB25FC" w:rsidRPr="00191023" w:rsidRDefault="00FB25FC" w:rsidP="00FB25FC">
      <w:pPr>
        <w:ind w:firstLine="709"/>
        <w:jc w:val="both"/>
        <w:rPr>
          <w:b/>
          <w:bCs/>
          <w:sz w:val="24"/>
          <w:szCs w:val="24"/>
        </w:rPr>
      </w:pP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7088"/>
        <w:gridCol w:w="992"/>
        <w:gridCol w:w="816"/>
      </w:tblGrid>
      <w:tr w:rsidR="00FB25FC" w:rsidRPr="00191023" w14:paraId="0453A4EF" w14:textId="77777777" w:rsidTr="000D578B">
        <w:tc>
          <w:tcPr>
            <w:tcW w:w="675" w:type="dxa"/>
            <w:vMerge w:val="restart"/>
            <w:vAlign w:val="center"/>
          </w:tcPr>
          <w:p w14:paraId="60E37115" w14:textId="77777777" w:rsidR="00FB25FC" w:rsidRPr="00191023" w:rsidRDefault="00FB25FC" w:rsidP="000D578B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№</w:t>
            </w:r>
          </w:p>
          <w:p w14:paraId="10761C5B" w14:textId="77777777" w:rsidR="00FB25FC" w:rsidRPr="00191023" w:rsidRDefault="00FB25FC" w:rsidP="000D578B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7088" w:type="dxa"/>
            <w:vMerge w:val="restart"/>
            <w:vAlign w:val="center"/>
          </w:tcPr>
          <w:p w14:paraId="1E2A8DDA" w14:textId="77777777" w:rsidR="00FB25FC" w:rsidRPr="00191023" w:rsidRDefault="00FB25FC" w:rsidP="000D578B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vAlign w:val="center"/>
          </w:tcPr>
          <w:p w14:paraId="61909FE9" w14:textId="77777777" w:rsidR="00FB25FC" w:rsidRPr="00191023" w:rsidRDefault="00FB25FC" w:rsidP="000D578B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FB25FC" w:rsidRPr="00191023" w14:paraId="6D742908" w14:textId="77777777" w:rsidTr="000D578B">
        <w:tc>
          <w:tcPr>
            <w:tcW w:w="675" w:type="dxa"/>
            <w:vMerge/>
            <w:vAlign w:val="center"/>
          </w:tcPr>
          <w:p w14:paraId="17EB1EE5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7088" w:type="dxa"/>
            <w:vMerge/>
            <w:vAlign w:val="center"/>
          </w:tcPr>
          <w:p w14:paraId="320D0844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14:paraId="3902E0B6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16" w:type="dxa"/>
            <w:vAlign w:val="center"/>
          </w:tcPr>
          <w:p w14:paraId="3E736EF3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каф.</w:t>
            </w:r>
          </w:p>
        </w:tc>
      </w:tr>
      <w:tr w:rsidR="00FB25FC" w:rsidRPr="00191023" w14:paraId="368CD484" w14:textId="77777777" w:rsidTr="000D578B">
        <w:tc>
          <w:tcPr>
            <w:tcW w:w="675" w:type="dxa"/>
            <w:vAlign w:val="center"/>
          </w:tcPr>
          <w:p w14:paraId="1C57000F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7088" w:type="dxa"/>
            <w:vAlign w:val="center"/>
          </w:tcPr>
          <w:p w14:paraId="50AA0582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Шмелёв, П. А. Аналитическая геометрия на плоскости. Линейная алгебра/П.А. Шмелёв, Г.А. Шмелёва, А.Н. Фураев; учебное пособие для Вузов физической культуры. – М.: Изд-во МГАФК, 2014. – 127с.</w:t>
            </w:r>
          </w:p>
        </w:tc>
        <w:tc>
          <w:tcPr>
            <w:tcW w:w="992" w:type="dxa"/>
            <w:vAlign w:val="center"/>
          </w:tcPr>
          <w:p w14:paraId="25A21FB3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18</w:t>
            </w:r>
          </w:p>
        </w:tc>
        <w:tc>
          <w:tcPr>
            <w:tcW w:w="816" w:type="dxa"/>
            <w:vAlign w:val="center"/>
          </w:tcPr>
          <w:p w14:paraId="57A6D6D7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0</w:t>
            </w:r>
          </w:p>
        </w:tc>
      </w:tr>
      <w:tr w:rsidR="00FB25FC" w:rsidRPr="00191023" w14:paraId="4F482156" w14:textId="77777777" w:rsidTr="000D578B">
        <w:tc>
          <w:tcPr>
            <w:tcW w:w="675" w:type="dxa"/>
            <w:vAlign w:val="center"/>
          </w:tcPr>
          <w:p w14:paraId="53C1A0B2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7088" w:type="dxa"/>
            <w:vAlign w:val="center"/>
          </w:tcPr>
          <w:p w14:paraId="463EB736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Шмелев, П. А. Аналитическая геометрия на плоскости. Линейная алгебра : учебное пособие / П. А. Шмелев, Г. А. Шмелева, А. Н. Фураев ; МГАФК. - Малаховка, 2014. - 127 с. : ил. - Текст : электронный // Электронно-библиотечная система ЭЛМАРК (МГАФК) : [сайт]. — </w:t>
            </w:r>
            <w:hyperlink r:id="rId9" w:history="1">
              <w:r w:rsidRPr="00191023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191023">
              <w:rPr>
                <w:bCs/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14:paraId="6F0777B1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0C87C2C8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FB25FC" w:rsidRPr="00191023" w14:paraId="32B3808C" w14:textId="77777777" w:rsidTr="000D578B">
        <w:tc>
          <w:tcPr>
            <w:tcW w:w="675" w:type="dxa"/>
            <w:vAlign w:val="center"/>
          </w:tcPr>
          <w:p w14:paraId="1D33C04D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7088" w:type="dxa"/>
            <w:vAlign w:val="center"/>
          </w:tcPr>
          <w:p w14:paraId="65651E91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Шмелёв, П. А. Элементы математического анализа : учебное пособие по дисциплине "Высшая математика" для вузов физической культуры / П. А. Шмелёв, Г. А. Шмелёва, А. Н. Фураев ; МГАФК. - Малаховка, 2014. - 187 с. - 73.00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14:paraId="73527D49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56</w:t>
            </w:r>
          </w:p>
        </w:tc>
        <w:tc>
          <w:tcPr>
            <w:tcW w:w="816" w:type="dxa"/>
            <w:vAlign w:val="center"/>
          </w:tcPr>
          <w:p w14:paraId="3E9D46D7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0</w:t>
            </w:r>
          </w:p>
        </w:tc>
      </w:tr>
      <w:tr w:rsidR="00FB25FC" w:rsidRPr="00191023" w14:paraId="4B2D375F" w14:textId="77777777" w:rsidTr="000D578B">
        <w:tc>
          <w:tcPr>
            <w:tcW w:w="675" w:type="dxa"/>
            <w:vAlign w:val="center"/>
          </w:tcPr>
          <w:p w14:paraId="2B57378E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7088" w:type="dxa"/>
            <w:vAlign w:val="center"/>
          </w:tcPr>
          <w:p w14:paraId="4BFAFB02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Шмелёв, П. А. Элементы математического анализа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0" w:history="1">
              <w:r w:rsidRPr="00191023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191023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14:paraId="767C4CF2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19A0DC39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FB25FC" w:rsidRPr="00191023" w14:paraId="0266860E" w14:textId="77777777" w:rsidTr="000D578B">
        <w:tc>
          <w:tcPr>
            <w:tcW w:w="675" w:type="dxa"/>
            <w:vAlign w:val="center"/>
          </w:tcPr>
          <w:p w14:paraId="20B207FD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E92B88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Шмелёв, П. А. 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14:paraId="5437EA34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38</w:t>
            </w:r>
          </w:p>
        </w:tc>
        <w:tc>
          <w:tcPr>
            <w:tcW w:w="816" w:type="dxa"/>
            <w:vAlign w:val="center"/>
          </w:tcPr>
          <w:p w14:paraId="0020B904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0</w:t>
            </w:r>
          </w:p>
        </w:tc>
      </w:tr>
      <w:tr w:rsidR="00FB25FC" w:rsidRPr="00191023" w14:paraId="2193D3F1" w14:textId="77777777" w:rsidTr="000D578B">
        <w:tc>
          <w:tcPr>
            <w:tcW w:w="675" w:type="dxa"/>
            <w:vAlign w:val="center"/>
          </w:tcPr>
          <w:p w14:paraId="32317206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F0151A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Шмелёв, П. А. 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1" w:history="1">
              <w:r w:rsidRPr="00191023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191023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14:paraId="6E666497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vAlign w:val="center"/>
          </w:tcPr>
          <w:p w14:paraId="692DEAC1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FB25FC" w:rsidRPr="00191023" w14:paraId="15C512EE" w14:textId="77777777" w:rsidTr="000D578B">
        <w:tc>
          <w:tcPr>
            <w:tcW w:w="675" w:type="dxa"/>
            <w:vAlign w:val="center"/>
          </w:tcPr>
          <w:p w14:paraId="3F36989F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89DDF6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Шмелева, Г. А. 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4E3CF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453F0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0</w:t>
            </w:r>
          </w:p>
        </w:tc>
      </w:tr>
      <w:tr w:rsidR="00FB25FC" w:rsidRPr="00191023" w14:paraId="1B4639A3" w14:textId="77777777" w:rsidTr="000D578B">
        <w:tc>
          <w:tcPr>
            <w:tcW w:w="675" w:type="dxa"/>
            <w:vAlign w:val="center"/>
          </w:tcPr>
          <w:p w14:paraId="4473E7F0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5B3DC" w14:textId="77777777" w:rsidR="00FB25FC" w:rsidRPr="00191023" w:rsidRDefault="00FB25FC" w:rsidP="000D578B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</w:t>
            </w:r>
            <w:r w:rsidRPr="00191023">
              <w:rPr>
                <w:bCs/>
                <w:sz w:val="24"/>
                <w:szCs w:val="24"/>
              </w:rPr>
              <w:lastRenderedPageBreak/>
              <w:t xml:space="preserve">(МГАФК) : [сайт]. — </w:t>
            </w:r>
            <w:hyperlink r:id="rId12" w:history="1">
              <w:r w:rsidRPr="00191023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191023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21D84F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74434A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FB25FC" w:rsidRPr="00191023" w14:paraId="36037EC1" w14:textId="77777777" w:rsidTr="000D578B">
        <w:tc>
          <w:tcPr>
            <w:tcW w:w="675" w:type="dxa"/>
            <w:vAlign w:val="center"/>
          </w:tcPr>
          <w:p w14:paraId="701DEE31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lastRenderedPageBreak/>
              <w:t>9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47AEAF" w14:textId="77777777" w:rsidR="00FB25FC" w:rsidRPr="00191023" w:rsidRDefault="00FB25FC" w:rsidP="000D578B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Лукашин, Ю. П. Финансовая математика : учебное пособие / Ю. П. Лукашин. — Москва : Евразийский открытый институт, 2008. — 200 c. — ISBN 978-5-374-00026-9. — Текст : электронный // Электронно-библиотечная система IPR BOOKS : [сайт]. — URL: </w:t>
            </w:r>
            <w:hyperlink r:id="rId13" w:history="1">
              <w:r w:rsidRPr="00191023">
                <w:rPr>
                  <w:rStyle w:val="ab"/>
                  <w:sz w:val="24"/>
                  <w:szCs w:val="24"/>
                </w:rPr>
                <w:t>http://www.iprbookshop.ru/11109.html</w:t>
              </w:r>
            </w:hyperlink>
            <w:r w:rsidRPr="00191023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5442C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5023B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FB25FC" w:rsidRPr="00191023" w14:paraId="1F5E77DB" w14:textId="77777777" w:rsidTr="000D578B">
        <w:tc>
          <w:tcPr>
            <w:tcW w:w="675" w:type="dxa"/>
            <w:vAlign w:val="center"/>
          </w:tcPr>
          <w:p w14:paraId="3F228C8D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7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76E048" w14:textId="77777777" w:rsidR="00FB25FC" w:rsidRPr="00191023" w:rsidRDefault="00FB25FC" w:rsidP="000D578B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191023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191023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6E295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F18FC" w14:textId="77777777" w:rsidR="00FB25FC" w:rsidRPr="00191023" w:rsidRDefault="00FB25FC" w:rsidP="000D578B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</w:tbl>
    <w:p w14:paraId="0628CD3A" w14:textId="77777777" w:rsidR="000949D1" w:rsidRDefault="000949D1" w:rsidP="00FB25FC">
      <w:pPr>
        <w:ind w:firstLine="708"/>
        <w:rPr>
          <w:b/>
          <w:bCs/>
          <w:sz w:val="24"/>
          <w:szCs w:val="24"/>
        </w:rPr>
      </w:pPr>
    </w:p>
    <w:p w14:paraId="6655D42E" w14:textId="77777777" w:rsidR="00FB25FC" w:rsidRPr="00191023" w:rsidRDefault="00FB25FC" w:rsidP="00FB25FC">
      <w:pPr>
        <w:ind w:firstLine="708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6.2. Дополнительная литература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5766"/>
        <w:gridCol w:w="1560"/>
        <w:gridCol w:w="1099"/>
      </w:tblGrid>
      <w:tr w:rsidR="00B12F5D" w:rsidRPr="00191023" w14:paraId="70C63475" w14:textId="77777777" w:rsidTr="002A3C88">
        <w:tc>
          <w:tcPr>
            <w:tcW w:w="1146" w:type="dxa"/>
            <w:vMerge w:val="restart"/>
            <w:vAlign w:val="center"/>
          </w:tcPr>
          <w:p w14:paraId="05B9C5B3" w14:textId="77777777" w:rsidR="00B12F5D" w:rsidRPr="00191023" w:rsidRDefault="00B12F5D" w:rsidP="00B12F5D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№</w:t>
            </w:r>
          </w:p>
          <w:p w14:paraId="42E22777" w14:textId="77777777" w:rsidR="00B12F5D" w:rsidRPr="00191023" w:rsidRDefault="00B12F5D" w:rsidP="00B12F5D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5766" w:type="dxa"/>
            <w:vMerge w:val="restart"/>
            <w:vAlign w:val="center"/>
          </w:tcPr>
          <w:p w14:paraId="7910C5FC" w14:textId="77777777" w:rsidR="00B12F5D" w:rsidRPr="00191023" w:rsidRDefault="00B12F5D" w:rsidP="00B12F5D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Наименование издания</w:t>
            </w:r>
          </w:p>
        </w:tc>
        <w:tc>
          <w:tcPr>
            <w:tcW w:w="2659" w:type="dxa"/>
            <w:gridSpan w:val="2"/>
            <w:vAlign w:val="center"/>
          </w:tcPr>
          <w:p w14:paraId="138858E0" w14:textId="77777777" w:rsidR="00B12F5D" w:rsidRPr="00191023" w:rsidRDefault="00B12F5D" w:rsidP="00B12F5D">
            <w:pPr>
              <w:jc w:val="center"/>
              <w:rPr>
                <w:b/>
                <w:bCs/>
                <w:sz w:val="24"/>
                <w:szCs w:val="24"/>
              </w:rPr>
            </w:pPr>
            <w:r w:rsidRPr="00191023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B12F5D" w:rsidRPr="00191023" w14:paraId="57E02799" w14:textId="77777777" w:rsidTr="002A3C88">
        <w:tc>
          <w:tcPr>
            <w:tcW w:w="1146" w:type="dxa"/>
            <w:vMerge/>
            <w:vAlign w:val="center"/>
          </w:tcPr>
          <w:p w14:paraId="7ED75759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5766" w:type="dxa"/>
            <w:vMerge/>
            <w:vAlign w:val="center"/>
          </w:tcPr>
          <w:p w14:paraId="263EF26F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14:paraId="57E764F7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Библиотека</w:t>
            </w:r>
          </w:p>
        </w:tc>
        <w:tc>
          <w:tcPr>
            <w:tcW w:w="1099" w:type="dxa"/>
            <w:vAlign w:val="center"/>
          </w:tcPr>
          <w:p w14:paraId="63192CFF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Кафедра</w:t>
            </w:r>
          </w:p>
        </w:tc>
      </w:tr>
      <w:tr w:rsidR="00B12F5D" w:rsidRPr="00191023" w14:paraId="1677B616" w14:textId="77777777" w:rsidTr="002A3C88">
        <w:tc>
          <w:tcPr>
            <w:tcW w:w="1146" w:type="dxa"/>
            <w:vAlign w:val="center"/>
          </w:tcPr>
          <w:p w14:paraId="4D5C072D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1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5E8C2715" w14:textId="77777777" w:rsidR="00B12F5D" w:rsidRPr="00191023" w:rsidRDefault="00B12F5D" w:rsidP="00B12F5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Гмурман В. Е. Т</w:t>
            </w:r>
            <w:r w:rsidRPr="00191023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560" w:type="dxa"/>
            <w:vAlign w:val="center"/>
          </w:tcPr>
          <w:p w14:paraId="41C43362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099" w:type="dxa"/>
            <w:vAlign w:val="center"/>
          </w:tcPr>
          <w:p w14:paraId="1EF41FE1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</w:t>
            </w:r>
          </w:p>
        </w:tc>
      </w:tr>
      <w:tr w:rsidR="00B12F5D" w:rsidRPr="00191023" w14:paraId="206C131A" w14:textId="77777777" w:rsidTr="002A3C88">
        <w:tc>
          <w:tcPr>
            <w:tcW w:w="1146" w:type="dxa"/>
            <w:vAlign w:val="center"/>
          </w:tcPr>
          <w:p w14:paraId="09911814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2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55F94" w14:textId="77777777" w:rsidR="00B12F5D" w:rsidRPr="00191023" w:rsidRDefault="00B12F5D" w:rsidP="00B12F5D">
            <w:pPr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15" w:tgtFrame="_blank" w:history="1">
              <w:r w:rsidRPr="00191023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191023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407FF7" w14:textId="77777777" w:rsidR="00B12F5D" w:rsidRPr="00191023" w:rsidRDefault="00B12F5D" w:rsidP="00B12F5D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A0058" w14:textId="77777777" w:rsidR="00B12F5D" w:rsidRPr="00191023" w:rsidRDefault="00B12F5D" w:rsidP="00B12F5D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B12F5D" w:rsidRPr="00191023" w14:paraId="7215DFEE" w14:textId="77777777" w:rsidTr="002A3C88">
        <w:tc>
          <w:tcPr>
            <w:tcW w:w="1146" w:type="dxa"/>
            <w:vAlign w:val="center"/>
          </w:tcPr>
          <w:p w14:paraId="6D258BD5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3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725DD8" w14:textId="77777777" w:rsidR="00B12F5D" w:rsidRPr="00191023" w:rsidRDefault="00B12F5D" w:rsidP="00B12F5D">
            <w:pPr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URL: </w:t>
            </w:r>
            <w:hyperlink r:id="rId16" w:tgtFrame="_blank" w:history="1">
              <w:r w:rsidRPr="00191023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191023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6FDDC" w14:textId="77777777" w:rsidR="00B12F5D" w:rsidRPr="00191023" w:rsidRDefault="00B12F5D" w:rsidP="00B12F5D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C5CB52" w14:textId="77777777" w:rsidR="00B12F5D" w:rsidRPr="00191023" w:rsidRDefault="00B12F5D" w:rsidP="00B12F5D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B12F5D" w:rsidRPr="00191023" w14:paraId="50B237D4" w14:textId="77777777" w:rsidTr="002A3C88">
        <w:tc>
          <w:tcPr>
            <w:tcW w:w="1146" w:type="dxa"/>
            <w:vAlign w:val="center"/>
          </w:tcPr>
          <w:p w14:paraId="4C3C90D1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4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4A8C765F" w14:textId="77777777" w:rsidR="00B12F5D" w:rsidRPr="00191023" w:rsidRDefault="00B12F5D" w:rsidP="00B12F5D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Тревис Дж. </w:t>
            </w:r>
            <w:r w:rsidRPr="00191023">
              <w:rPr>
                <w:sz w:val="24"/>
                <w:szCs w:val="24"/>
              </w:rPr>
              <w:t xml:space="preserve">Lab VIEW для всех / Тревис Дж. - Москва : ПриборКомплект, 2005. - 537 с. : ил. - 1CD диск. - ISBN 5-94074-257-2 : 310.00. - Текст (визуальный) : непосредственный. </w:t>
            </w:r>
          </w:p>
        </w:tc>
        <w:tc>
          <w:tcPr>
            <w:tcW w:w="1560" w:type="dxa"/>
            <w:vAlign w:val="center"/>
          </w:tcPr>
          <w:p w14:paraId="09A5E931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3CEFA5A3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41D5593F" w14:textId="77777777" w:rsidTr="002A3C88">
        <w:tc>
          <w:tcPr>
            <w:tcW w:w="1146" w:type="dxa"/>
            <w:vAlign w:val="center"/>
          </w:tcPr>
          <w:p w14:paraId="6014A325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5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12C3A832" w14:textId="77777777" w:rsidR="00B12F5D" w:rsidRPr="00191023" w:rsidRDefault="00B12F5D" w:rsidP="00B12F5D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Суранов А. Я. </w:t>
            </w:r>
            <w:r w:rsidRPr="00191023">
              <w:rPr>
                <w:sz w:val="24"/>
                <w:szCs w:val="24"/>
              </w:rPr>
              <w:t xml:space="preserve">Lab VIEW 7 : справочник по функциям / А. Я. Суранов. - Москва : ДМК-Пресс, 2005. - 510 с. : ил. - Библиогр.: с. 511. - ISBN 5-94074-207-6 : 290.00. - Текст (визуальный) : непосредственный. </w:t>
            </w:r>
          </w:p>
        </w:tc>
        <w:tc>
          <w:tcPr>
            <w:tcW w:w="1560" w:type="dxa"/>
            <w:vAlign w:val="center"/>
          </w:tcPr>
          <w:p w14:paraId="77185343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7B3F2E04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7C485EED" w14:textId="77777777" w:rsidTr="002A3C88">
        <w:tc>
          <w:tcPr>
            <w:tcW w:w="1146" w:type="dxa"/>
            <w:vAlign w:val="center"/>
          </w:tcPr>
          <w:p w14:paraId="30CDA13A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6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5BAEF1A7" w14:textId="77777777" w:rsidR="00B12F5D" w:rsidRPr="00191023" w:rsidRDefault="00B12F5D" w:rsidP="00B12F5D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Загидуллин Р. Ш. </w:t>
            </w:r>
            <w:r w:rsidRPr="00191023">
              <w:rPr>
                <w:sz w:val="24"/>
                <w:szCs w:val="24"/>
              </w:rPr>
              <w:t xml:space="preserve">Lab VIEW в исследованиях и разработках / Р. Ш. Загидуллин. - Москва : Горячая линия-Телеком, 2005. - 350 с. : ил. - Библиогр.: с. 351. - ISBN 5-93517-211-9 : 300.00. - Текст (визуальный) : </w:t>
            </w:r>
            <w:r w:rsidRPr="00191023">
              <w:rPr>
                <w:sz w:val="24"/>
                <w:szCs w:val="24"/>
              </w:rPr>
              <w:lastRenderedPageBreak/>
              <w:t xml:space="preserve">непосредственный. </w:t>
            </w:r>
          </w:p>
        </w:tc>
        <w:tc>
          <w:tcPr>
            <w:tcW w:w="1560" w:type="dxa"/>
            <w:vAlign w:val="center"/>
          </w:tcPr>
          <w:p w14:paraId="61798DB9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099" w:type="dxa"/>
            <w:vAlign w:val="center"/>
          </w:tcPr>
          <w:p w14:paraId="0F3EEE4B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6DE4C64C" w14:textId="77777777" w:rsidTr="002A3C88">
        <w:tc>
          <w:tcPr>
            <w:tcW w:w="1146" w:type="dxa"/>
            <w:vAlign w:val="center"/>
          </w:tcPr>
          <w:p w14:paraId="7F6EA653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lastRenderedPageBreak/>
              <w:t>7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52EFC4A6" w14:textId="77777777" w:rsidR="00B12F5D" w:rsidRPr="00191023" w:rsidRDefault="00B12F5D" w:rsidP="00B12F5D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Трэвис, Дж. </w:t>
            </w:r>
            <w:r w:rsidRPr="00191023">
              <w:rPr>
                <w:sz w:val="24"/>
                <w:szCs w:val="24"/>
              </w:rPr>
              <w:t xml:space="preserve">Lab VIEW для всех / Трэвис Дж., Кринг Дж. - 3-е изд., доп. и перераб. - Москва : ДМК-Пресс, 2008. - 880 с. - ISBN 5-94074-401-Х : 595.00. - Текст (визуальный) : непосредственный. </w:t>
            </w:r>
          </w:p>
        </w:tc>
        <w:tc>
          <w:tcPr>
            <w:tcW w:w="1560" w:type="dxa"/>
            <w:vAlign w:val="center"/>
          </w:tcPr>
          <w:p w14:paraId="5357EFF1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6F9CD002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53D2C8ED" w14:textId="77777777" w:rsidTr="002A3C88">
        <w:tc>
          <w:tcPr>
            <w:tcW w:w="1146" w:type="dxa"/>
            <w:vAlign w:val="center"/>
          </w:tcPr>
          <w:p w14:paraId="7C984F43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8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  <w:vAlign w:val="center"/>
          </w:tcPr>
          <w:p w14:paraId="7A25AEB4" w14:textId="77777777" w:rsidR="00B12F5D" w:rsidRPr="00191023" w:rsidRDefault="00B12F5D" w:rsidP="00B12F5D">
            <w:pPr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 xml:space="preserve">Математика : учебное пособие / А. Г. Катранов, В. В. Азанчевский, В. М. Белоусова [и др.] ; СПбГАФК. - Санкт-Петербург, 2001. - 75 с. - Библиогр.: с. 75. - Текст : электронный // Электронно-библиотечная система ЭЛМАРК (МГАФК) : [сайт]. — </w:t>
            </w:r>
            <w:hyperlink r:id="rId17" w:history="1">
              <w:r w:rsidRPr="00191023">
                <w:rPr>
                  <w:bCs/>
                  <w:color w:val="0000FF"/>
                  <w:sz w:val="24"/>
                  <w:szCs w:val="24"/>
                  <w:u w:val="single"/>
                </w:rPr>
                <w:t>URL: http://lib.mgafk.ru</w:t>
              </w:r>
            </w:hyperlink>
            <w:r w:rsidRPr="00191023">
              <w:rPr>
                <w:bCs/>
                <w:sz w:val="24"/>
                <w:szCs w:val="24"/>
              </w:rPr>
              <w:t xml:space="preserve"> (дата обращения: 26.03.2020). — Режим доступа: для авторизир. пользователей</w:t>
            </w:r>
          </w:p>
        </w:tc>
        <w:tc>
          <w:tcPr>
            <w:tcW w:w="1560" w:type="dxa"/>
            <w:vAlign w:val="center"/>
          </w:tcPr>
          <w:p w14:paraId="12AC28DA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71A7F79A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4051F1F3" w14:textId="77777777" w:rsidTr="002A3C88">
        <w:tc>
          <w:tcPr>
            <w:tcW w:w="1146" w:type="dxa"/>
            <w:vAlign w:val="center"/>
          </w:tcPr>
          <w:p w14:paraId="58732136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  <w:lang w:val="en-US"/>
              </w:rPr>
              <w:t>9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53CDEAC9" w14:textId="77777777" w:rsidR="00B12F5D" w:rsidRPr="00191023" w:rsidRDefault="00B12F5D" w:rsidP="00B12F5D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Хромой, Б. П. Методика применения Lab VIEW для моделирования процессов измерения. Часть 2 : учебное пособие / Б. П. Хромой. — Москва : Московский технический университет связи и информатики, 2016. — 37 c. — ISBN 2227-8397. — Текст : электронный // Электронно-библиотечная система IPR BOOKS : [сайт]. — URL: </w:t>
            </w:r>
            <w:hyperlink r:id="rId18" w:history="1">
              <w:r w:rsidRPr="00191023">
                <w:rPr>
                  <w:color w:val="0000FF"/>
                  <w:sz w:val="24"/>
                  <w:szCs w:val="24"/>
                  <w:u w:val="single"/>
                </w:rPr>
                <w:t>http://www.iprbookshop.ru/61495.html</w:t>
              </w:r>
            </w:hyperlink>
            <w:r w:rsidRPr="00191023">
              <w:rPr>
                <w:sz w:val="24"/>
                <w:szCs w:val="24"/>
              </w:rPr>
              <w:t xml:space="preserve"> (дата обращения: 23.03.2020). — Режим доступа: для авторизир. пользователей</w:t>
            </w:r>
          </w:p>
        </w:tc>
        <w:tc>
          <w:tcPr>
            <w:tcW w:w="1560" w:type="dxa"/>
            <w:vAlign w:val="center"/>
          </w:tcPr>
          <w:p w14:paraId="1DB4F684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4261E318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B12F5D" w:rsidRPr="00191023" w14:paraId="4BA577EA" w14:textId="77777777" w:rsidTr="002A3C88">
        <w:tc>
          <w:tcPr>
            <w:tcW w:w="1146" w:type="dxa"/>
            <w:vAlign w:val="center"/>
          </w:tcPr>
          <w:p w14:paraId="22BBD624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  <w:r w:rsidRPr="00191023">
              <w:rPr>
                <w:bCs/>
                <w:sz w:val="24"/>
                <w:szCs w:val="24"/>
                <w:lang w:val="en-US"/>
              </w:rPr>
              <w:t>0</w:t>
            </w:r>
            <w:r w:rsidRPr="00191023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766" w:type="dxa"/>
          </w:tcPr>
          <w:p w14:paraId="1B12D4E8" w14:textId="77777777" w:rsidR="00B12F5D" w:rsidRPr="00191023" w:rsidRDefault="00B12F5D" w:rsidP="00B12F5D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Хромой, Б. П. Методика применения Lab VIEW для моделирования процессов измерений : учебное пособие / Б. П. Хромой. — Москва : Московский технический университет связи и информатики, 2013. — 44 c. — ISBN 2227-8397. — Текст : электронный // Электронно-библиотечная система IPR BOOKS : [сайт]. — URL: </w:t>
            </w:r>
            <w:hyperlink r:id="rId19" w:history="1">
              <w:r w:rsidRPr="00191023">
                <w:rPr>
                  <w:color w:val="0000FF"/>
                  <w:sz w:val="24"/>
                  <w:szCs w:val="24"/>
                  <w:u w:val="single"/>
                </w:rPr>
                <w:t>http://www.iprbookshop.ru/63337.html</w:t>
              </w:r>
            </w:hyperlink>
            <w:r w:rsidRPr="00191023">
              <w:rPr>
                <w:sz w:val="24"/>
                <w:szCs w:val="24"/>
              </w:rPr>
              <w:t xml:space="preserve"> (дата обращения: 23.03.2020). — Режим доступа: для авторизир. пользователей</w:t>
            </w:r>
          </w:p>
        </w:tc>
        <w:tc>
          <w:tcPr>
            <w:tcW w:w="1560" w:type="dxa"/>
            <w:vAlign w:val="center"/>
          </w:tcPr>
          <w:p w14:paraId="3C7E9A1A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5FEABEC5" w14:textId="77777777" w:rsidR="00B12F5D" w:rsidRPr="00191023" w:rsidRDefault="00B12F5D" w:rsidP="00B12F5D">
            <w:pPr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-</w:t>
            </w:r>
          </w:p>
        </w:tc>
      </w:tr>
      <w:tr w:rsidR="000949D1" w:rsidRPr="00191023" w14:paraId="0B50A40D" w14:textId="77777777" w:rsidTr="002A3C88">
        <w:tc>
          <w:tcPr>
            <w:tcW w:w="1146" w:type="dxa"/>
            <w:vAlign w:val="center"/>
          </w:tcPr>
          <w:p w14:paraId="25F61883" w14:textId="77777777" w:rsidR="000949D1" w:rsidRPr="00191023" w:rsidRDefault="000949D1" w:rsidP="000949D1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1.</w:t>
            </w:r>
          </w:p>
        </w:tc>
        <w:tc>
          <w:tcPr>
            <w:tcW w:w="5766" w:type="dxa"/>
          </w:tcPr>
          <w:p w14:paraId="6D171E85" w14:textId="77777777" w:rsidR="000949D1" w:rsidRPr="00986E00" w:rsidRDefault="000949D1" w:rsidP="000949D1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560" w:type="dxa"/>
            <w:vAlign w:val="center"/>
          </w:tcPr>
          <w:p w14:paraId="2AFAD8B7" w14:textId="77777777" w:rsidR="000949D1" w:rsidRPr="00986E00" w:rsidRDefault="000949D1" w:rsidP="000949D1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099" w:type="dxa"/>
            <w:vAlign w:val="center"/>
          </w:tcPr>
          <w:p w14:paraId="7458BCD1" w14:textId="77777777" w:rsidR="000949D1" w:rsidRPr="00986E00" w:rsidRDefault="000949D1" w:rsidP="000949D1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0949D1" w:rsidRPr="00191023" w14:paraId="4B5CE9E7" w14:textId="77777777" w:rsidTr="002A3C88">
        <w:tc>
          <w:tcPr>
            <w:tcW w:w="1146" w:type="dxa"/>
            <w:vAlign w:val="center"/>
          </w:tcPr>
          <w:p w14:paraId="2FB23F98" w14:textId="77777777" w:rsidR="000949D1" w:rsidRPr="00191023" w:rsidRDefault="000949D1" w:rsidP="000949D1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2.</w:t>
            </w:r>
          </w:p>
        </w:tc>
        <w:tc>
          <w:tcPr>
            <w:tcW w:w="5766" w:type="dxa"/>
          </w:tcPr>
          <w:p w14:paraId="643E7EE3" w14:textId="77777777" w:rsidR="000949D1" w:rsidRPr="00986E00" w:rsidRDefault="000949D1" w:rsidP="000949D1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560" w:type="dxa"/>
            <w:vAlign w:val="center"/>
          </w:tcPr>
          <w:p w14:paraId="4C96AE0B" w14:textId="77777777" w:rsidR="000949D1" w:rsidRPr="00986E00" w:rsidRDefault="000949D1" w:rsidP="000949D1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099" w:type="dxa"/>
            <w:vAlign w:val="center"/>
          </w:tcPr>
          <w:p w14:paraId="4B9FC532" w14:textId="77777777" w:rsidR="000949D1" w:rsidRPr="00986E00" w:rsidRDefault="000949D1" w:rsidP="000949D1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</w:tbl>
    <w:p w14:paraId="46861B7C" w14:textId="77777777" w:rsidR="00B12F5D" w:rsidRPr="00191023" w:rsidRDefault="00B12F5D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  <w:sectPr w:rsidR="00B12F5D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1D93259" w14:textId="77777777" w:rsidR="00FB25FC" w:rsidRPr="00191023" w:rsidRDefault="00FB25FC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14:paraId="246D530E" w14:textId="77777777" w:rsidR="009B7136" w:rsidRPr="00191023" w:rsidRDefault="009B7136" w:rsidP="009B7136">
      <w:pPr>
        <w:numPr>
          <w:ilvl w:val="0"/>
          <w:numId w:val="13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191023">
        <w:rPr>
          <w:sz w:val="24"/>
          <w:szCs w:val="24"/>
        </w:rPr>
        <w:t>необходимый для освоения дисциплины (модуля).</w:t>
      </w:r>
      <w:r w:rsidRPr="00191023">
        <w:rPr>
          <w:color w:val="4F81BD" w:themeColor="accent1"/>
          <w:sz w:val="24"/>
          <w:szCs w:val="24"/>
        </w:rPr>
        <w:t xml:space="preserve"> </w:t>
      </w:r>
      <w:r w:rsidRPr="00191023">
        <w:rPr>
          <w:color w:val="1F497D" w:themeColor="text2"/>
          <w:sz w:val="24"/>
          <w:szCs w:val="24"/>
        </w:rPr>
        <w:t>Информационно-справочные и поисковые системы, профессиональные базы данных.</w:t>
      </w:r>
    </w:p>
    <w:p w14:paraId="111807F2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Электронная библиотечная система ЭЛМАРК (МГАФК)</w:t>
      </w:r>
      <w:r w:rsidRPr="00191023">
        <w:rPr>
          <w:color w:val="0000FF"/>
          <w:sz w:val="24"/>
          <w:szCs w:val="24"/>
        </w:rPr>
        <w:t xml:space="preserve"> </w:t>
      </w:r>
      <w:hyperlink r:id="rId20" w:history="1">
        <w:r w:rsidRPr="00191023">
          <w:rPr>
            <w:color w:val="0000FF"/>
            <w:sz w:val="24"/>
            <w:szCs w:val="24"/>
            <w:u w:val="single"/>
            <w:lang w:val="en-US"/>
          </w:rPr>
          <w:t>http</w:t>
        </w:r>
        <w:r w:rsidRPr="00191023">
          <w:rPr>
            <w:color w:val="0000FF"/>
            <w:sz w:val="24"/>
            <w:szCs w:val="24"/>
            <w:u w:val="single"/>
          </w:rPr>
          <w:t>://lib.mgafk.ru</w:t>
        </w:r>
      </w:hyperlink>
    </w:p>
    <w:p w14:paraId="61F589CE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Электронно-библиотечная система Elibrary </w:t>
      </w:r>
      <w:hyperlink r:id="rId21" w:history="1">
        <w:r w:rsidRPr="00191023">
          <w:rPr>
            <w:color w:val="0000FF"/>
            <w:sz w:val="24"/>
            <w:szCs w:val="24"/>
            <w:u w:val="single"/>
          </w:rPr>
          <w:t>https://elibrary.ru</w:t>
        </w:r>
      </w:hyperlink>
    </w:p>
    <w:p w14:paraId="23B49B33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Электронно-библиотечная система IPRbooks </w:t>
      </w:r>
      <w:hyperlink r:id="rId22" w:history="1">
        <w:r w:rsidRPr="00191023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14:paraId="62B2B490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Электронно-библиотечная система «Юрайт» </w:t>
      </w:r>
      <w:hyperlink r:id="rId23" w:history="1">
        <w:r w:rsidRPr="00191023">
          <w:rPr>
            <w:color w:val="0000FF"/>
            <w:sz w:val="24"/>
            <w:szCs w:val="24"/>
            <w:u w:val="single"/>
          </w:rPr>
          <w:t>https://biblio-online.ru</w:t>
        </w:r>
      </w:hyperlink>
    </w:p>
    <w:p w14:paraId="7CC5EBA0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rPr>
          <w:sz w:val="24"/>
          <w:szCs w:val="24"/>
        </w:rPr>
      </w:pPr>
      <w:r w:rsidRPr="00191023">
        <w:rPr>
          <w:sz w:val="24"/>
          <w:szCs w:val="24"/>
        </w:rPr>
        <w:t>Электронно-библиотечная система РУКОНТ</w:t>
      </w:r>
      <w:r w:rsidRPr="00191023">
        <w:rPr>
          <w:color w:val="0000FF"/>
          <w:sz w:val="24"/>
          <w:szCs w:val="24"/>
        </w:rPr>
        <w:t xml:space="preserve"> </w:t>
      </w:r>
      <w:hyperlink r:id="rId24" w:history="1">
        <w:r w:rsidRPr="00191023">
          <w:rPr>
            <w:color w:val="0000FF"/>
            <w:sz w:val="24"/>
            <w:szCs w:val="24"/>
            <w:u w:val="single"/>
          </w:rPr>
          <w:t>https://rucont.ru/</w:t>
        </w:r>
      </w:hyperlink>
    </w:p>
    <w:p w14:paraId="4FED47DE" w14:textId="77777777" w:rsidR="009B7136" w:rsidRPr="00191023" w:rsidRDefault="009B7136" w:rsidP="009B7136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191023">
        <w:rPr>
          <w:rFonts w:eastAsia="Calibri"/>
          <w:color w:val="2F2F2F"/>
          <w:sz w:val="24"/>
          <w:szCs w:val="24"/>
          <w:lang w:eastAsia="en-US"/>
        </w:rPr>
        <w:t>Министерство науки</w:t>
      </w:r>
      <w:r w:rsidR="00A56219" w:rsidRPr="00191023">
        <w:rPr>
          <w:rFonts w:eastAsia="Calibri"/>
          <w:color w:val="2F2F2F"/>
          <w:sz w:val="24"/>
          <w:szCs w:val="24"/>
          <w:lang w:eastAsia="en-US"/>
        </w:rPr>
        <w:t xml:space="preserve"> и высшего образования</w:t>
      </w:r>
      <w:r w:rsidRPr="00191023">
        <w:rPr>
          <w:rFonts w:eastAsia="Calibri"/>
          <w:color w:val="2F2F2F"/>
          <w:sz w:val="24"/>
          <w:szCs w:val="24"/>
          <w:lang w:eastAsia="en-US"/>
        </w:rPr>
        <w:t xml:space="preserve"> Российской Федерации </w:t>
      </w:r>
      <w:hyperlink r:id="rId25" w:history="1">
        <w:r w:rsidRPr="00191023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obrnauki.gov.ru/</w:t>
        </w:r>
      </w:hyperlink>
    </w:p>
    <w:p w14:paraId="5CEAFB78" w14:textId="77777777" w:rsidR="009B7136" w:rsidRPr="00191023" w:rsidRDefault="009B7136" w:rsidP="009B7136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191023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6" w:history="1">
        <w:r w:rsidRPr="00191023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obrnadzor.gov.ru/ru/</w:t>
        </w:r>
      </w:hyperlink>
    </w:p>
    <w:p w14:paraId="3DBE130B" w14:textId="77777777" w:rsidR="009B7136" w:rsidRPr="00191023" w:rsidRDefault="009B7136" w:rsidP="009B7136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191023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7" w:history="1">
        <w:r w:rsidRPr="00191023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14:paraId="3FED6EC7" w14:textId="77777777" w:rsidR="009B7136" w:rsidRPr="00191023" w:rsidRDefault="009B7136" w:rsidP="009B7136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191023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28" w:history="1">
        <w:r w:rsidRPr="00191023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14:paraId="12BFA3B5" w14:textId="77777777" w:rsidR="009B7136" w:rsidRPr="00191023" w:rsidRDefault="009B7136" w:rsidP="009B7136">
      <w:pPr>
        <w:numPr>
          <w:ilvl w:val="0"/>
          <w:numId w:val="31"/>
        </w:numPr>
        <w:spacing w:after="160" w:line="259" w:lineRule="auto"/>
        <w:ind w:left="928"/>
        <w:contextualSpacing/>
        <w:rPr>
          <w:rFonts w:eastAsia="Calibri"/>
          <w:sz w:val="24"/>
          <w:szCs w:val="24"/>
          <w:lang w:eastAsia="en-US"/>
        </w:rPr>
      </w:pPr>
      <w:r w:rsidRPr="00191023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29" w:history="1">
        <w:r w:rsidRPr="00191023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14:paraId="5CF8214E" w14:textId="77777777" w:rsidR="009B7136" w:rsidRPr="00191023" w:rsidRDefault="009B7136" w:rsidP="009B7136">
      <w:pPr>
        <w:spacing w:after="120"/>
        <w:ind w:firstLine="567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1</w:t>
      </w:r>
      <w:r w:rsidR="00C84814">
        <w:rPr>
          <w:bCs/>
          <w:sz w:val="24"/>
          <w:szCs w:val="24"/>
        </w:rPr>
        <w:t>1</w:t>
      </w:r>
      <w:r w:rsidRPr="00191023">
        <w:rPr>
          <w:bCs/>
          <w:sz w:val="24"/>
          <w:szCs w:val="24"/>
        </w:rPr>
        <w:t xml:space="preserve">. Министерство спорта Российской Федерации </w:t>
      </w:r>
      <w:r w:rsidRPr="00191023">
        <w:rPr>
          <w:rFonts w:eastAsia="Calibri"/>
          <w:color w:val="0000FF"/>
          <w:sz w:val="24"/>
          <w:szCs w:val="24"/>
          <w:u w:val="single"/>
          <w:lang w:eastAsia="en-US"/>
        </w:rPr>
        <w:t>https://minsport.gov.ru/</w:t>
      </w:r>
    </w:p>
    <w:p w14:paraId="3622A346" w14:textId="77777777" w:rsidR="009B7136" w:rsidRPr="00191023" w:rsidRDefault="009B7136" w:rsidP="009B7136">
      <w:pPr>
        <w:widowControl w:val="0"/>
        <w:ind w:firstLine="709"/>
        <w:jc w:val="both"/>
        <w:rPr>
          <w:b/>
          <w:sz w:val="24"/>
          <w:szCs w:val="24"/>
        </w:rPr>
      </w:pPr>
    </w:p>
    <w:p w14:paraId="69DE8A85" w14:textId="77777777" w:rsidR="00960CE7" w:rsidRPr="00191023" w:rsidRDefault="00960CE7" w:rsidP="00960CE7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19750535" w14:textId="77777777" w:rsidR="00960CE7" w:rsidRPr="00191023" w:rsidRDefault="00960CE7" w:rsidP="00960CE7">
      <w:pPr>
        <w:pStyle w:val="a3"/>
        <w:numPr>
          <w:ilvl w:val="0"/>
          <w:numId w:val="30"/>
        </w:numPr>
        <w:shd w:val="clear" w:color="auto" w:fill="FFFFFF"/>
        <w:tabs>
          <w:tab w:val="left" w:pos="567"/>
          <w:tab w:val="left" w:pos="993"/>
          <w:tab w:val="left" w:pos="1418"/>
        </w:tabs>
        <w:ind w:left="0" w:firstLine="709"/>
        <w:jc w:val="both"/>
        <w:rPr>
          <w:sz w:val="24"/>
          <w:szCs w:val="24"/>
        </w:rPr>
      </w:pPr>
      <w:r w:rsidRPr="00191023">
        <w:rPr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191023">
        <w:rPr>
          <w:sz w:val="24"/>
          <w:szCs w:val="24"/>
        </w:rPr>
        <w:t>:</w:t>
      </w:r>
    </w:p>
    <w:p w14:paraId="39558384" w14:textId="77777777" w:rsidR="00960CE7" w:rsidRPr="00191023" w:rsidRDefault="00960CE7" w:rsidP="00960CE7">
      <w:pPr>
        <w:pStyle w:val="a6"/>
        <w:ind w:firstLine="709"/>
        <w:rPr>
          <w:i/>
          <w:sz w:val="24"/>
        </w:rPr>
      </w:pPr>
      <w:r w:rsidRPr="00191023">
        <w:rPr>
          <w:i/>
          <w:sz w:val="24"/>
        </w:rPr>
        <w:t>8.1.перечень специализированных аудиторий (спортивных сооружений), имеющегося оборудования и инвентаря, компьютерной техники.</w:t>
      </w:r>
    </w:p>
    <w:p w14:paraId="20A340D0" w14:textId="77777777" w:rsidR="00960CE7" w:rsidRPr="00191023" w:rsidRDefault="00960CE7" w:rsidP="00960CE7">
      <w:pPr>
        <w:pStyle w:val="a6"/>
        <w:ind w:firstLine="709"/>
        <w:rPr>
          <w:b w:val="0"/>
          <w:sz w:val="24"/>
        </w:rPr>
      </w:pPr>
      <w:r w:rsidRPr="00191023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31FA2795" w14:textId="77777777" w:rsidR="00960CE7" w:rsidRPr="00191023" w:rsidRDefault="00960CE7" w:rsidP="00960CE7">
      <w:pPr>
        <w:ind w:firstLine="720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14:paraId="64CD458F" w14:textId="77777777" w:rsidR="00960CE7" w:rsidRPr="00191023" w:rsidRDefault="00960CE7" w:rsidP="00960CE7">
      <w:pPr>
        <w:ind w:firstLine="720"/>
        <w:jc w:val="both"/>
        <w:rPr>
          <w:b/>
          <w:bCs/>
          <w:i/>
          <w:sz w:val="24"/>
          <w:szCs w:val="24"/>
        </w:rPr>
      </w:pPr>
      <w:r w:rsidRPr="00191023">
        <w:rPr>
          <w:b/>
          <w:bCs/>
          <w:i/>
          <w:sz w:val="24"/>
          <w:szCs w:val="24"/>
        </w:rPr>
        <w:t>8.2. программное обеспечение</w:t>
      </w:r>
    </w:p>
    <w:p w14:paraId="31F27543" w14:textId="77777777" w:rsidR="00960CE7" w:rsidRPr="00191023" w:rsidRDefault="00960CE7" w:rsidP="00960CE7">
      <w:pPr>
        <w:ind w:firstLine="709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191023">
        <w:rPr>
          <w:bCs/>
          <w:sz w:val="24"/>
          <w:szCs w:val="24"/>
          <w:lang w:val="en-US"/>
        </w:rPr>
        <w:t>GYULGPL</w:t>
      </w:r>
      <w:r w:rsidRPr="00191023">
        <w:rPr>
          <w:bCs/>
          <w:sz w:val="24"/>
          <w:szCs w:val="24"/>
        </w:rPr>
        <w:t xml:space="preserve"> </w:t>
      </w:r>
      <w:r w:rsidRPr="00191023">
        <w:rPr>
          <w:bCs/>
          <w:sz w:val="24"/>
          <w:szCs w:val="24"/>
          <w:lang w:val="en-US"/>
        </w:rPr>
        <w:t>Libre</w:t>
      </w:r>
      <w:r w:rsidRPr="00191023">
        <w:rPr>
          <w:bCs/>
          <w:sz w:val="24"/>
          <w:szCs w:val="24"/>
        </w:rPr>
        <w:t xml:space="preserve"> </w:t>
      </w:r>
      <w:r w:rsidRPr="00191023">
        <w:rPr>
          <w:bCs/>
          <w:sz w:val="24"/>
          <w:szCs w:val="24"/>
          <w:lang w:val="en-US"/>
        </w:rPr>
        <w:t>Office</w:t>
      </w:r>
      <w:r w:rsidRPr="00191023">
        <w:rPr>
          <w:bCs/>
          <w:sz w:val="24"/>
          <w:szCs w:val="24"/>
        </w:rPr>
        <w:t>.</w:t>
      </w:r>
    </w:p>
    <w:p w14:paraId="3D895DE9" w14:textId="77777777" w:rsidR="00960CE7" w:rsidRPr="00191023" w:rsidRDefault="00960CE7" w:rsidP="00960CE7">
      <w:pPr>
        <w:ind w:firstLine="709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 xml:space="preserve">2) Для контроля знаний обучающихся используется «Программный комплекс для автоматизации процессов контроля текущей успеваемости методом тестирования и для дистанционных технологий в обучении» разработанный ЗАО «РАМЭК-ВС» </w:t>
      </w:r>
    </w:p>
    <w:p w14:paraId="59E493ED" w14:textId="77777777" w:rsidR="00960CE7" w:rsidRPr="00191023" w:rsidRDefault="00960CE7" w:rsidP="00960CE7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191023">
        <w:rPr>
          <w:b/>
          <w:i/>
          <w:spacing w:val="-1"/>
          <w:sz w:val="24"/>
          <w:szCs w:val="24"/>
        </w:rPr>
        <w:t>8.3</w:t>
      </w:r>
      <w:r w:rsidRPr="00191023">
        <w:rPr>
          <w:b/>
          <w:spacing w:val="-1"/>
          <w:sz w:val="24"/>
          <w:szCs w:val="24"/>
        </w:rPr>
        <w:t xml:space="preserve"> </w:t>
      </w:r>
      <w:r w:rsidRPr="0019102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191023">
        <w:rPr>
          <w:b/>
          <w:i/>
          <w:sz w:val="24"/>
          <w:szCs w:val="24"/>
        </w:rPr>
        <w:t xml:space="preserve">и </w:t>
      </w:r>
      <w:r w:rsidRPr="00191023">
        <w:rPr>
          <w:b/>
          <w:i/>
          <w:spacing w:val="-1"/>
          <w:sz w:val="24"/>
          <w:szCs w:val="24"/>
        </w:rPr>
        <w:t xml:space="preserve">обучающимися </w:t>
      </w:r>
      <w:r w:rsidRPr="00191023">
        <w:rPr>
          <w:b/>
          <w:i/>
          <w:sz w:val="24"/>
          <w:szCs w:val="24"/>
        </w:rPr>
        <w:t xml:space="preserve">с ограниченными </w:t>
      </w:r>
      <w:r w:rsidRPr="00191023">
        <w:rPr>
          <w:b/>
          <w:i/>
          <w:spacing w:val="-1"/>
          <w:sz w:val="24"/>
          <w:szCs w:val="24"/>
        </w:rPr>
        <w:t>возможностями здоровья</w:t>
      </w:r>
      <w:r w:rsidRPr="00191023">
        <w:rPr>
          <w:spacing w:val="-1"/>
          <w:sz w:val="24"/>
          <w:szCs w:val="24"/>
        </w:rPr>
        <w:t xml:space="preserve"> осуществляется </w:t>
      </w:r>
      <w:r w:rsidRPr="00191023">
        <w:rPr>
          <w:sz w:val="24"/>
          <w:szCs w:val="24"/>
        </w:rPr>
        <w:t xml:space="preserve">с </w:t>
      </w:r>
      <w:r w:rsidRPr="0019102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191023">
        <w:rPr>
          <w:sz w:val="24"/>
          <w:szCs w:val="24"/>
        </w:rPr>
        <w:t xml:space="preserve"> и </w:t>
      </w:r>
      <w:r w:rsidRPr="0019102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191023">
        <w:rPr>
          <w:spacing w:val="-2"/>
          <w:sz w:val="24"/>
          <w:szCs w:val="24"/>
        </w:rPr>
        <w:t xml:space="preserve">доступ </w:t>
      </w:r>
      <w:r w:rsidRPr="00191023">
        <w:rPr>
          <w:sz w:val="24"/>
          <w:szCs w:val="24"/>
        </w:rPr>
        <w:t xml:space="preserve">в </w:t>
      </w:r>
      <w:r w:rsidRPr="0019102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191023">
        <w:rPr>
          <w:sz w:val="24"/>
          <w:szCs w:val="24"/>
        </w:rPr>
        <w:t xml:space="preserve">на 1 этаже главного здания. </w:t>
      </w:r>
      <w:r w:rsidRPr="0019102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310BD499" w14:textId="77777777" w:rsidR="00960CE7" w:rsidRPr="00191023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8.3.1. для </w:t>
      </w:r>
      <w:r w:rsidRPr="00191023">
        <w:rPr>
          <w:i/>
          <w:iCs/>
          <w:spacing w:val="-1"/>
          <w:sz w:val="24"/>
          <w:szCs w:val="24"/>
        </w:rPr>
        <w:t xml:space="preserve">инвалидов </w:t>
      </w:r>
      <w:r w:rsidRPr="00191023">
        <w:rPr>
          <w:i/>
          <w:iCs/>
          <w:sz w:val="24"/>
          <w:szCs w:val="24"/>
        </w:rPr>
        <w:t>и лиц с</w:t>
      </w:r>
      <w:r w:rsidRPr="0019102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191023">
        <w:rPr>
          <w:i/>
          <w:iCs/>
          <w:sz w:val="24"/>
          <w:szCs w:val="24"/>
        </w:rPr>
        <w:t xml:space="preserve"> здоровья по зрению:</w:t>
      </w:r>
    </w:p>
    <w:p w14:paraId="2DE7C1D5" w14:textId="77777777" w:rsidR="00960CE7" w:rsidRPr="00191023" w:rsidRDefault="00960CE7" w:rsidP="00960CE7">
      <w:pPr>
        <w:ind w:firstLine="709"/>
        <w:jc w:val="both"/>
        <w:rPr>
          <w:spacing w:val="-1"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- </w:t>
      </w:r>
      <w:r w:rsidRPr="00191023">
        <w:rPr>
          <w:iCs/>
          <w:sz w:val="24"/>
          <w:szCs w:val="24"/>
        </w:rPr>
        <w:t>о</w:t>
      </w:r>
      <w:r w:rsidRPr="00191023">
        <w:rPr>
          <w:spacing w:val="-1"/>
          <w:sz w:val="24"/>
          <w:szCs w:val="24"/>
        </w:rPr>
        <w:t xml:space="preserve">беспечен доступ </w:t>
      </w:r>
      <w:r w:rsidRPr="00191023">
        <w:rPr>
          <w:sz w:val="24"/>
          <w:szCs w:val="24"/>
        </w:rPr>
        <w:t xml:space="preserve">обучающихся, </w:t>
      </w:r>
      <w:r w:rsidRPr="00191023">
        <w:rPr>
          <w:spacing w:val="-1"/>
          <w:sz w:val="24"/>
          <w:szCs w:val="24"/>
        </w:rPr>
        <w:t xml:space="preserve">являющихся слепыми или слабовидящими </w:t>
      </w:r>
      <w:r w:rsidRPr="00191023">
        <w:rPr>
          <w:sz w:val="24"/>
          <w:szCs w:val="24"/>
        </w:rPr>
        <w:t xml:space="preserve">к </w:t>
      </w:r>
      <w:r w:rsidRPr="00191023">
        <w:rPr>
          <w:spacing w:val="-1"/>
          <w:sz w:val="24"/>
          <w:szCs w:val="24"/>
        </w:rPr>
        <w:t>зданиям Академии;</w:t>
      </w:r>
    </w:p>
    <w:p w14:paraId="2F03D076" w14:textId="77777777" w:rsidR="00960CE7" w:rsidRPr="00191023" w:rsidRDefault="00960CE7" w:rsidP="00960CE7">
      <w:pPr>
        <w:ind w:firstLine="709"/>
        <w:jc w:val="both"/>
        <w:rPr>
          <w:sz w:val="24"/>
          <w:szCs w:val="24"/>
        </w:rPr>
      </w:pPr>
      <w:r w:rsidRPr="00191023">
        <w:rPr>
          <w:spacing w:val="-1"/>
          <w:sz w:val="24"/>
          <w:szCs w:val="24"/>
        </w:rPr>
        <w:t xml:space="preserve">- </w:t>
      </w:r>
      <w:r w:rsidRPr="00191023">
        <w:rPr>
          <w:iCs/>
          <w:sz w:val="24"/>
          <w:szCs w:val="24"/>
        </w:rPr>
        <w:t>э</w:t>
      </w:r>
      <w:r w:rsidRPr="0019102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40610EAB" w14:textId="77777777" w:rsidR="00960CE7" w:rsidRPr="00191023" w:rsidRDefault="00960CE7" w:rsidP="00960CE7">
      <w:pPr>
        <w:ind w:firstLine="709"/>
        <w:jc w:val="both"/>
        <w:rPr>
          <w:sz w:val="24"/>
          <w:szCs w:val="24"/>
        </w:rPr>
      </w:pPr>
      <w:r w:rsidRPr="00191023">
        <w:rPr>
          <w:b/>
          <w:sz w:val="24"/>
          <w:szCs w:val="24"/>
        </w:rPr>
        <w:t xml:space="preserve">- </w:t>
      </w:r>
      <w:r w:rsidRPr="0019102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191023">
        <w:rPr>
          <w:sz w:val="24"/>
          <w:szCs w:val="24"/>
        </w:rPr>
        <w:t xml:space="preserve"> </w:t>
      </w:r>
    </w:p>
    <w:p w14:paraId="667C7AC1" w14:textId="77777777" w:rsidR="00960CE7" w:rsidRPr="00191023" w:rsidRDefault="00960CE7" w:rsidP="00960CE7">
      <w:pPr>
        <w:ind w:firstLine="709"/>
        <w:jc w:val="both"/>
        <w:rPr>
          <w:sz w:val="24"/>
          <w:szCs w:val="24"/>
          <w:shd w:val="clear" w:color="auto" w:fill="FFFFFF"/>
        </w:rPr>
      </w:pPr>
      <w:r w:rsidRPr="00191023">
        <w:rPr>
          <w:b/>
          <w:sz w:val="24"/>
          <w:szCs w:val="24"/>
        </w:rPr>
        <w:lastRenderedPageBreak/>
        <w:t>-</w:t>
      </w:r>
      <w:r w:rsidRPr="00191023">
        <w:rPr>
          <w:sz w:val="24"/>
          <w:szCs w:val="24"/>
        </w:rPr>
        <w:t xml:space="preserve"> принтер Брайля; </w:t>
      </w:r>
    </w:p>
    <w:p w14:paraId="507E26A3" w14:textId="77777777" w:rsidR="00960CE7" w:rsidRPr="00191023" w:rsidRDefault="00960CE7" w:rsidP="00960CE7">
      <w:pPr>
        <w:ind w:firstLine="709"/>
        <w:jc w:val="both"/>
        <w:rPr>
          <w:sz w:val="24"/>
          <w:szCs w:val="24"/>
          <w:shd w:val="clear" w:color="auto" w:fill="FEFEFE"/>
        </w:rPr>
      </w:pPr>
      <w:r w:rsidRPr="00191023">
        <w:rPr>
          <w:b/>
          <w:sz w:val="24"/>
          <w:szCs w:val="24"/>
          <w:shd w:val="clear" w:color="auto" w:fill="FFFFFF"/>
        </w:rPr>
        <w:t xml:space="preserve">- </w:t>
      </w:r>
      <w:r w:rsidRPr="00191023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191023">
        <w:rPr>
          <w:b/>
          <w:sz w:val="24"/>
          <w:szCs w:val="24"/>
          <w:shd w:val="clear" w:color="auto" w:fill="FFFFFF"/>
        </w:rPr>
        <w:t xml:space="preserve"> </w:t>
      </w:r>
    </w:p>
    <w:p w14:paraId="129D23F8" w14:textId="77777777" w:rsidR="00960CE7" w:rsidRPr="00191023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8.3.2. для </w:t>
      </w:r>
      <w:r w:rsidRPr="00191023">
        <w:rPr>
          <w:i/>
          <w:iCs/>
          <w:spacing w:val="-1"/>
          <w:sz w:val="24"/>
          <w:szCs w:val="24"/>
        </w:rPr>
        <w:t xml:space="preserve">инвалидов </w:t>
      </w:r>
      <w:r w:rsidRPr="00191023">
        <w:rPr>
          <w:i/>
          <w:iCs/>
          <w:sz w:val="24"/>
          <w:szCs w:val="24"/>
        </w:rPr>
        <w:t>и лиц с</w:t>
      </w:r>
      <w:r w:rsidRPr="0019102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191023">
        <w:rPr>
          <w:i/>
          <w:iCs/>
          <w:sz w:val="24"/>
          <w:szCs w:val="24"/>
        </w:rPr>
        <w:t xml:space="preserve"> здоровья по слуху:</w:t>
      </w:r>
    </w:p>
    <w:p w14:paraId="31799206" w14:textId="77777777" w:rsidR="00960CE7" w:rsidRPr="00191023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- </w:t>
      </w:r>
      <w:r w:rsidRPr="00191023">
        <w:rPr>
          <w:sz w:val="24"/>
          <w:szCs w:val="24"/>
        </w:rPr>
        <w:t>акустическая система</w:t>
      </w:r>
      <w:r w:rsidRPr="0019102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1FE3BB1C" w14:textId="77777777" w:rsidR="00960CE7" w:rsidRPr="00191023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91023">
        <w:rPr>
          <w:i/>
          <w:iCs/>
          <w:sz w:val="24"/>
          <w:szCs w:val="24"/>
        </w:rPr>
        <w:t xml:space="preserve">- </w:t>
      </w:r>
      <w:r w:rsidRPr="00191023">
        <w:rPr>
          <w:sz w:val="24"/>
          <w:szCs w:val="24"/>
          <w:shd w:val="clear" w:color="auto" w:fill="FFFFFF"/>
        </w:rPr>
        <w:t xml:space="preserve">«ElBrailleW14J G2; </w:t>
      </w:r>
    </w:p>
    <w:p w14:paraId="7E8DED38" w14:textId="77777777" w:rsidR="00960CE7" w:rsidRPr="00191023" w:rsidRDefault="00960CE7" w:rsidP="00960CE7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191023">
        <w:rPr>
          <w:b/>
          <w:sz w:val="24"/>
          <w:szCs w:val="24"/>
          <w:shd w:val="clear" w:color="auto" w:fill="FFFFFF"/>
        </w:rPr>
        <w:t>-</w:t>
      </w:r>
      <w:r w:rsidRPr="0019102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25D28B8F" w14:textId="77777777" w:rsidR="00960CE7" w:rsidRPr="00191023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91023">
        <w:rPr>
          <w:sz w:val="24"/>
          <w:szCs w:val="24"/>
          <w:shd w:val="clear" w:color="auto" w:fill="FFFFFF"/>
        </w:rPr>
        <w:t>- FM-передатчик AMIGO T31;</w:t>
      </w:r>
    </w:p>
    <w:p w14:paraId="1940BD80" w14:textId="77777777" w:rsidR="00960CE7" w:rsidRPr="00191023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9102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63B29517" w14:textId="77777777" w:rsidR="00960CE7" w:rsidRPr="00191023" w:rsidRDefault="00960CE7" w:rsidP="00960CE7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8.3.3. для </w:t>
      </w:r>
      <w:r w:rsidRPr="00191023">
        <w:rPr>
          <w:i/>
          <w:iCs/>
          <w:spacing w:val="-1"/>
          <w:sz w:val="24"/>
          <w:szCs w:val="24"/>
        </w:rPr>
        <w:t xml:space="preserve">инвалидов </w:t>
      </w:r>
      <w:r w:rsidRPr="00191023">
        <w:rPr>
          <w:i/>
          <w:iCs/>
          <w:sz w:val="24"/>
          <w:szCs w:val="24"/>
        </w:rPr>
        <w:t xml:space="preserve">и лиц с </w:t>
      </w:r>
      <w:r w:rsidRPr="0019102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191023">
        <w:rPr>
          <w:i/>
          <w:iCs/>
          <w:sz w:val="24"/>
          <w:szCs w:val="24"/>
        </w:rPr>
        <w:t>аппарата:</w:t>
      </w:r>
    </w:p>
    <w:p w14:paraId="550E7908" w14:textId="77777777" w:rsidR="00960CE7" w:rsidRPr="00191023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191023">
        <w:rPr>
          <w:i/>
          <w:iCs/>
          <w:sz w:val="24"/>
          <w:szCs w:val="24"/>
        </w:rPr>
        <w:t xml:space="preserve">- </w:t>
      </w:r>
      <w:r w:rsidRPr="0019102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27461467" w14:textId="77777777" w:rsidR="00960CE7" w:rsidRPr="00191023" w:rsidRDefault="00960CE7" w:rsidP="00960CE7">
      <w:pPr>
        <w:rPr>
          <w:sz w:val="24"/>
          <w:szCs w:val="24"/>
        </w:rPr>
      </w:pPr>
    </w:p>
    <w:p w14:paraId="46898DDB" w14:textId="77777777" w:rsidR="00CE5AAF" w:rsidRPr="00191023" w:rsidRDefault="00CE5AAF">
      <w:pPr>
        <w:spacing w:line="276" w:lineRule="auto"/>
        <w:jc w:val="both"/>
        <w:rPr>
          <w:i/>
          <w:sz w:val="24"/>
          <w:szCs w:val="24"/>
        </w:rPr>
      </w:pPr>
    </w:p>
    <w:p w14:paraId="2613ED9E" w14:textId="77777777" w:rsidR="00CE5AAF" w:rsidRPr="00191023" w:rsidRDefault="00CE5AAF">
      <w:pPr>
        <w:spacing w:line="276" w:lineRule="auto"/>
        <w:jc w:val="both"/>
        <w:rPr>
          <w:i/>
          <w:sz w:val="24"/>
          <w:szCs w:val="24"/>
        </w:rPr>
      </w:pPr>
    </w:p>
    <w:p w14:paraId="658F7ED1" w14:textId="77777777" w:rsidR="00CE5AAF" w:rsidRPr="00191023" w:rsidRDefault="00CE5AAF">
      <w:pPr>
        <w:spacing w:line="276" w:lineRule="auto"/>
        <w:jc w:val="both"/>
        <w:rPr>
          <w:i/>
          <w:sz w:val="24"/>
          <w:szCs w:val="24"/>
        </w:rPr>
      </w:pPr>
    </w:p>
    <w:p w14:paraId="4D010F83" w14:textId="77777777" w:rsidR="00CE5AAF" w:rsidRPr="00191023" w:rsidRDefault="00CE5AAF">
      <w:pPr>
        <w:spacing w:line="276" w:lineRule="auto"/>
        <w:jc w:val="both"/>
        <w:rPr>
          <w:i/>
          <w:sz w:val="24"/>
          <w:szCs w:val="24"/>
        </w:rPr>
      </w:pPr>
    </w:p>
    <w:p w14:paraId="3CBCEA88" w14:textId="77777777" w:rsidR="00CE5AAF" w:rsidRPr="00191023" w:rsidRDefault="00CE5AAF">
      <w:pPr>
        <w:spacing w:line="276" w:lineRule="auto"/>
        <w:jc w:val="both"/>
        <w:rPr>
          <w:i/>
          <w:sz w:val="24"/>
          <w:szCs w:val="24"/>
        </w:rPr>
      </w:pPr>
    </w:p>
    <w:p w14:paraId="367E4A5C" w14:textId="77777777" w:rsidR="00CE5AAF" w:rsidRPr="00191023" w:rsidRDefault="00CE5AAF">
      <w:pPr>
        <w:jc w:val="right"/>
        <w:rPr>
          <w:i/>
          <w:sz w:val="24"/>
          <w:szCs w:val="24"/>
        </w:rPr>
        <w:sectPr w:rsidR="00CE5AAF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5F774EE" w14:textId="77777777" w:rsidR="00CE5AAF" w:rsidRPr="00191023" w:rsidRDefault="00191023">
      <w:pPr>
        <w:jc w:val="right"/>
        <w:rPr>
          <w:i/>
          <w:sz w:val="24"/>
          <w:szCs w:val="24"/>
        </w:rPr>
      </w:pPr>
      <w:r>
        <w:rPr>
          <w:i/>
          <w:sz w:val="24"/>
          <w:szCs w:val="24"/>
        </w:rPr>
        <w:lastRenderedPageBreak/>
        <w:t>Приложение к рабочей программе</w:t>
      </w:r>
      <w:r w:rsidR="00B41CE6" w:rsidRPr="00191023">
        <w:rPr>
          <w:i/>
          <w:sz w:val="24"/>
          <w:szCs w:val="24"/>
        </w:rPr>
        <w:t xml:space="preserve"> дисциплины</w:t>
      </w:r>
    </w:p>
    <w:p w14:paraId="214D8935" w14:textId="77777777" w:rsidR="00CE5AAF" w:rsidRPr="00191023" w:rsidRDefault="00B41CE6">
      <w:pPr>
        <w:jc w:val="right"/>
        <w:rPr>
          <w:b/>
          <w:i/>
          <w:sz w:val="24"/>
          <w:szCs w:val="24"/>
        </w:rPr>
      </w:pPr>
      <w:r w:rsidRPr="00191023">
        <w:rPr>
          <w:b/>
          <w:i/>
          <w:sz w:val="24"/>
          <w:szCs w:val="24"/>
        </w:rPr>
        <w:t xml:space="preserve">«Математические </w:t>
      </w:r>
      <w:r w:rsidR="00040088" w:rsidRPr="00191023">
        <w:rPr>
          <w:b/>
          <w:i/>
          <w:sz w:val="24"/>
          <w:szCs w:val="24"/>
        </w:rPr>
        <w:t>основы менеджмента</w:t>
      </w:r>
      <w:r w:rsidRPr="00191023">
        <w:rPr>
          <w:b/>
          <w:i/>
          <w:sz w:val="24"/>
          <w:szCs w:val="24"/>
        </w:rPr>
        <w:t>»</w:t>
      </w:r>
    </w:p>
    <w:p w14:paraId="36957951" w14:textId="77777777" w:rsidR="00CE5AAF" w:rsidRPr="00191023" w:rsidRDefault="00CE5AAF">
      <w:pPr>
        <w:jc w:val="right"/>
        <w:rPr>
          <w:i/>
          <w:sz w:val="24"/>
          <w:szCs w:val="24"/>
        </w:rPr>
      </w:pPr>
    </w:p>
    <w:p w14:paraId="1F5BE1B5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 xml:space="preserve">Министерство спорта Российской Федерации </w:t>
      </w:r>
    </w:p>
    <w:p w14:paraId="22EEA8F5" w14:textId="77777777" w:rsidR="00CE5AAF" w:rsidRPr="00191023" w:rsidRDefault="00CE5AAF">
      <w:pPr>
        <w:jc w:val="center"/>
        <w:rPr>
          <w:sz w:val="24"/>
          <w:szCs w:val="24"/>
        </w:rPr>
      </w:pPr>
    </w:p>
    <w:p w14:paraId="38D48E6E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14:paraId="4D68DA1E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высшего образования</w:t>
      </w:r>
    </w:p>
    <w:p w14:paraId="4A8487AA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59556BA2" w14:textId="77777777" w:rsidR="00CE5AAF" w:rsidRPr="00191023" w:rsidRDefault="00B41CE6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Биомеханики и информационных технологий</w:t>
      </w:r>
    </w:p>
    <w:p w14:paraId="3D0F0EC0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Наименование кафедры</w:t>
      </w:r>
    </w:p>
    <w:p w14:paraId="05B5C0FB" w14:textId="77777777" w:rsidR="00CE5AAF" w:rsidRPr="00191023" w:rsidRDefault="00CE5AAF">
      <w:pPr>
        <w:jc w:val="right"/>
        <w:rPr>
          <w:sz w:val="24"/>
          <w:szCs w:val="24"/>
        </w:rPr>
      </w:pPr>
    </w:p>
    <w:p w14:paraId="7CB0643C" w14:textId="77777777" w:rsidR="00A13DCF" w:rsidRPr="001870ED" w:rsidRDefault="00A13DCF" w:rsidP="00A13DCF">
      <w:pPr>
        <w:jc w:val="right"/>
        <w:rPr>
          <w:sz w:val="24"/>
          <w:szCs w:val="24"/>
        </w:rPr>
      </w:pPr>
      <w:bookmarkStart w:id="0" w:name="_Hlk105394498"/>
      <w:r w:rsidRPr="001870ED">
        <w:rPr>
          <w:sz w:val="24"/>
          <w:szCs w:val="24"/>
        </w:rPr>
        <w:t>УТВЕРЖДЕНО</w:t>
      </w:r>
    </w:p>
    <w:p w14:paraId="160242F1" w14:textId="77777777" w:rsidR="00A13DCF" w:rsidRPr="00E300EB" w:rsidRDefault="00A13DCF" w:rsidP="00A13DCF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решением Учебно-методической комиссии     </w:t>
      </w:r>
    </w:p>
    <w:p w14:paraId="6FCED5D0" w14:textId="77777777" w:rsidR="00A13DCF" w:rsidRPr="00E300EB" w:rsidRDefault="00A13DCF" w:rsidP="00A13DCF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   протокол № </w:t>
      </w:r>
      <w:r>
        <w:rPr>
          <w:sz w:val="24"/>
          <w:szCs w:val="24"/>
        </w:rPr>
        <w:t xml:space="preserve">6/22 </w:t>
      </w:r>
      <w:r w:rsidRPr="00E300EB">
        <w:rPr>
          <w:sz w:val="24"/>
          <w:szCs w:val="24"/>
        </w:rPr>
        <w:t>от «</w:t>
      </w:r>
      <w:r>
        <w:rPr>
          <w:sz w:val="24"/>
          <w:szCs w:val="24"/>
        </w:rPr>
        <w:t>21</w:t>
      </w:r>
      <w:r w:rsidRPr="00E300EB">
        <w:rPr>
          <w:sz w:val="24"/>
          <w:szCs w:val="24"/>
        </w:rPr>
        <w:t xml:space="preserve">» </w:t>
      </w:r>
      <w:r>
        <w:rPr>
          <w:sz w:val="24"/>
          <w:szCs w:val="24"/>
        </w:rPr>
        <w:t xml:space="preserve">июня </w:t>
      </w:r>
      <w:r w:rsidRPr="00E300EB">
        <w:rPr>
          <w:sz w:val="24"/>
          <w:szCs w:val="24"/>
        </w:rPr>
        <w:t>20</w:t>
      </w:r>
      <w:r>
        <w:rPr>
          <w:sz w:val="24"/>
          <w:szCs w:val="24"/>
        </w:rPr>
        <w:t>22</w:t>
      </w:r>
      <w:r w:rsidRPr="00E300EB">
        <w:rPr>
          <w:sz w:val="24"/>
          <w:szCs w:val="24"/>
        </w:rPr>
        <w:t>г.</w:t>
      </w:r>
    </w:p>
    <w:p w14:paraId="6CED8A97" w14:textId="77777777" w:rsidR="00A13DCF" w:rsidRPr="00E300EB" w:rsidRDefault="00A13DCF" w:rsidP="00A13DCF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Председатель УМК, </w:t>
      </w:r>
    </w:p>
    <w:p w14:paraId="6FEAB0C6" w14:textId="77777777" w:rsidR="00A13DCF" w:rsidRPr="00E300EB" w:rsidRDefault="00A13DCF" w:rsidP="00A13DCF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и. о. </w:t>
      </w:r>
      <w:r w:rsidRPr="00E300EB">
        <w:rPr>
          <w:sz w:val="24"/>
          <w:szCs w:val="24"/>
        </w:rPr>
        <w:t>проректор</w:t>
      </w:r>
      <w:r>
        <w:rPr>
          <w:sz w:val="24"/>
          <w:szCs w:val="24"/>
        </w:rPr>
        <w:t>а</w:t>
      </w:r>
      <w:r w:rsidRPr="00E300EB">
        <w:rPr>
          <w:sz w:val="24"/>
          <w:szCs w:val="24"/>
        </w:rPr>
        <w:t xml:space="preserve"> по учебной работе</w:t>
      </w:r>
    </w:p>
    <w:p w14:paraId="198C87C1" w14:textId="77777777" w:rsidR="00A13DCF" w:rsidRPr="00E300EB" w:rsidRDefault="00A13DCF" w:rsidP="00A13DCF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>___________________А.</w:t>
      </w:r>
      <w:r>
        <w:rPr>
          <w:sz w:val="24"/>
          <w:szCs w:val="24"/>
        </w:rPr>
        <w:t>С</w:t>
      </w:r>
      <w:r w:rsidRPr="00E300EB">
        <w:rPr>
          <w:sz w:val="24"/>
          <w:szCs w:val="24"/>
        </w:rPr>
        <w:t xml:space="preserve">. </w:t>
      </w:r>
      <w:r>
        <w:rPr>
          <w:sz w:val="24"/>
          <w:szCs w:val="24"/>
        </w:rPr>
        <w:t>Солнцева</w:t>
      </w:r>
      <w:bookmarkEnd w:id="0"/>
    </w:p>
    <w:p w14:paraId="7B9D300F" w14:textId="3290EBBC" w:rsidR="00832509" w:rsidRDefault="00832509" w:rsidP="00832509">
      <w:pPr>
        <w:jc w:val="right"/>
        <w:rPr>
          <w:sz w:val="24"/>
          <w:szCs w:val="24"/>
        </w:rPr>
      </w:pPr>
    </w:p>
    <w:p w14:paraId="5849AF93" w14:textId="77777777" w:rsidR="00CE5AAF" w:rsidRPr="00191023" w:rsidRDefault="00CE5AAF">
      <w:pPr>
        <w:jc w:val="right"/>
        <w:rPr>
          <w:sz w:val="24"/>
          <w:szCs w:val="24"/>
        </w:rPr>
      </w:pPr>
    </w:p>
    <w:p w14:paraId="1DE18B9F" w14:textId="77777777" w:rsidR="00CE5AAF" w:rsidRDefault="00CE5AAF">
      <w:pPr>
        <w:jc w:val="right"/>
        <w:rPr>
          <w:sz w:val="24"/>
          <w:szCs w:val="24"/>
        </w:rPr>
      </w:pPr>
    </w:p>
    <w:p w14:paraId="70B617D8" w14:textId="77777777" w:rsidR="00462C3A" w:rsidRPr="00191023" w:rsidRDefault="00462C3A">
      <w:pPr>
        <w:jc w:val="right"/>
        <w:rPr>
          <w:sz w:val="24"/>
          <w:szCs w:val="24"/>
        </w:rPr>
      </w:pPr>
    </w:p>
    <w:p w14:paraId="14BDA572" w14:textId="77777777" w:rsidR="00CE5AAF" w:rsidRPr="00191023" w:rsidRDefault="00B41CE6">
      <w:pPr>
        <w:jc w:val="center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Фонд оценочных средств</w:t>
      </w:r>
    </w:p>
    <w:p w14:paraId="4A80B026" w14:textId="77777777" w:rsidR="00CE5AAF" w:rsidRPr="00191023" w:rsidRDefault="00B41CE6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по дисциплине (модулю, практике)</w:t>
      </w:r>
    </w:p>
    <w:p w14:paraId="45F28250" w14:textId="77777777" w:rsidR="00CE5AAF" w:rsidRPr="00191023" w:rsidRDefault="00CE5AAF">
      <w:pPr>
        <w:jc w:val="center"/>
        <w:rPr>
          <w:sz w:val="24"/>
          <w:szCs w:val="24"/>
        </w:rPr>
      </w:pPr>
    </w:p>
    <w:p w14:paraId="037E0F1B" w14:textId="77777777" w:rsidR="00CE5AAF" w:rsidRPr="00191023" w:rsidRDefault="00B41CE6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 xml:space="preserve">Математические </w:t>
      </w:r>
      <w:r w:rsidR="00040088" w:rsidRPr="00191023">
        <w:rPr>
          <w:b/>
          <w:sz w:val="24"/>
          <w:szCs w:val="24"/>
        </w:rPr>
        <w:t>основы менеджмента</w:t>
      </w:r>
    </w:p>
    <w:p w14:paraId="161642B2" w14:textId="77777777" w:rsidR="00CE5AAF" w:rsidRPr="00191023" w:rsidRDefault="00B41CE6">
      <w:pPr>
        <w:jc w:val="center"/>
        <w:rPr>
          <w:i/>
          <w:sz w:val="24"/>
          <w:szCs w:val="24"/>
        </w:rPr>
      </w:pPr>
      <w:r w:rsidRPr="00191023">
        <w:rPr>
          <w:i/>
          <w:sz w:val="24"/>
          <w:szCs w:val="24"/>
        </w:rPr>
        <w:t>наименование дисциплины (модуля, практики)</w:t>
      </w:r>
    </w:p>
    <w:p w14:paraId="6F096FDE" w14:textId="77777777" w:rsidR="00CE5AAF" w:rsidRPr="00191023" w:rsidRDefault="00CE5AAF">
      <w:pPr>
        <w:jc w:val="center"/>
        <w:rPr>
          <w:sz w:val="24"/>
          <w:szCs w:val="24"/>
        </w:rPr>
      </w:pPr>
    </w:p>
    <w:p w14:paraId="5815833F" w14:textId="77777777" w:rsidR="00CE5AAF" w:rsidRPr="00191023" w:rsidRDefault="0004008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191023">
        <w:rPr>
          <w:rFonts w:cs="Tahoma"/>
          <w:b/>
          <w:color w:val="000000"/>
          <w:sz w:val="24"/>
          <w:szCs w:val="24"/>
        </w:rPr>
        <w:t>38.03.02 Менеджмент</w:t>
      </w:r>
    </w:p>
    <w:p w14:paraId="4C58DB6E" w14:textId="77777777" w:rsidR="00CE5AAF" w:rsidRPr="00191023" w:rsidRDefault="00B41CE6">
      <w:pPr>
        <w:jc w:val="center"/>
        <w:rPr>
          <w:i/>
          <w:sz w:val="24"/>
          <w:szCs w:val="24"/>
        </w:rPr>
      </w:pPr>
      <w:r w:rsidRPr="00191023">
        <w:rPr>
          <w:i/>
          <w:sz w:val="24"/>
          <w:szCs w:val="24"/>
        </w:rPr>
        <w:t>код и наименование направления</w:t>
      </w:r>
    </w:p>
    <w:p w14:paraId="07E6F91C" w14:textId="77777777" w:rsidR="00CE5AAF" w:rsidRPr="00191023" w:rsidRDefault="00B41CE6">
      <w:pPr>
        <w:jc w:val="center"/>
        <w:rPr>
          <w:b/>
          <w:i/>
          <w:sz w:val="24"/>
          <w:szCs w:val="24"/>
        </w:rPr>
      </w:pPr>
      <w:r w:rsidRPr="00191023">
        <w:rPr>
          <w:b/>
          <w:i/>
          <w:sz w:val="24"/>
          <w:szCs w:val="24"/>
        </w:rPr>
        <w:t>уровень бакалавриата</w:t>
      </w:r>
    </w:p>
    <w:p w14:paraId="42EF5B19" w14:textId="77777777" w:rsidR="00CE5AAF" w:rsidRPr="00191023" w:rsidRDefault="00CE5AAF">
      <w:pPr>
        <w:jc w:val="center"/>
        <w:rPr>
          <w:b/>
          <w:sz w:val="24"/>
          <w:szCs w:val="24"/>
        </w:rPr>
      </w:pPr>
    </w:p>
    <w:p w14:paraId="7386A333" w14:textId="77777777" w:rsidR="00CE5AAF" w:rsidRPr="00191023" w:rsidRDefault="00B41CE6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191023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14:paraId="0F2FC28F" w14:textId="77777777" w:rsidR="00CE5AAF" w:rsidRPr="00191023" w:rsidRDefault="00040088" w:rsidP="0004008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191023">
        <w:rPr>
          <w:rFonts w:cs="Tahoma"/>
          <w:color w:val="000000"/>
          <w:sz w:val="24"/>
          <w:szCs w:val="24"/>
        </w:rPr>
        <w:t xml:space="preserve"> «Менеджмент организации»</w:t>
      </w:r>
    </w:p>
    <w:p w14:paraId="36479223" w14:textId="77777777" w:rsidR="00040088" w:rsidRPr="00191023" w:rsidRDefault="00040088">
      <w:pPr>
        <w:jc w:val="center"/>
        <w:rPr>
          <w:b/>
          <w:sz w:val="24"/>
          <w:szCs w:val="24"/>
        </w:rPr>
      </w:pPr>
    </w:p>
    <w:p w14:paraId="72BE064E" w14:textId="77777777" w:rsidR="00CE5AAF" w:rsidRPr="00191023" w:rsidRDefault="00B41CE6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 xml:space="preserve">Форма обучения </w:t>
      </w:r>
    </w:p>
    <w:p w14:paraId="7F04C403" w14:textId="77777777" w:rsidR="00CE5AAF" w:rsidRPr="00191023" w:rsidRDefault="00B41CE6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очная</w:t>
      </w:r>
    </w:p>
    <w:p w14:paraId="74E093A8" w14:textId="77777777" w:rsidR="00CE5AAF" w:rsidRPr="00191023" w:rsidRDefault="00CE5AAF">
      <w:pPr>
        <w:jc w:val="center"/>
        <w:rPr>
          <w:b/>
          <w:sz w:val="24"/>
          <w:szCs w:val="24"/>
        </w:rPr>
      </w:pPr>
    </w:p>
    <w:p w14:paraId="1CCB200D" w14:textId="77777777" w:rsidR="00A13DCF" w:rsidRPr="00FA7153" w:rsidRDefault="00A13DCF" w:rsidP="00A13DCF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Рассмотрено и одобрено на заседании кафедры</w:t>
      </w:r>
    </w:p>
    <w:p w14:paraId="37995F13" w14:textId="77777777" w:rsidR="00A13DCF" w:rsidRPr="00FA7153" w:rsidRDefault="00A13DCF" w:rsidP="00A13DCF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(протокол № 10 от «</w:t>
      </w:r>
      <w:r>
        <w:rPr>
          <w:sz w:val="24"/>
          <w:szCs w:val="24"/>
        </w:rPr>
        <w:t>17</w:t>
      </w:r>
      <w:r w:rsidRPr="00FA7153">
        <w:rPr>
          <w:sz w:val="24"/>
          <w:szCs w:val="24"/>
        </w:rPr>
        <w:t>» мая 202</w:t>
      </w:r>
      <w:r>
        <w:rPr>
          <w:sz w:val="24"/>
          <w:szCs w:val="24"/>
        </w:rPr>
        <w:t>2</w:t>
      </w:r>
      <w:r w:rsidRPr="00FA7153">
        <w:rPr>
          <w:sz w:val="24"/>
          <w:szCs w:val="24"/>
        </w:rPr>
        <w:t xml:space="preserve"> г.) </w:t>
      </w:r>
    </w:p>
    <w:p w14:paraId="11E13944" w14:textId="77777777" w:rsidR="00A13DCF" w:rsidRPr="00FA7153" w:rsidRDefault="00A13DCF" w:rsidP="00A13DCF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Фураев А.Н. /</w:t>
      </w:r>
      <w:r w:rsidRPr="00E300EB">
        <w:rPr>
          <w:sz w:val="24"/>
          <w:szCs w:val="24"/>
        </w:rPr>
        <w:t xml:space="preserve"> _________</w:t>
      </w:r>
    </w:p>
    <w:p w14:paraId="2EE25F59" w14:textId="77777777" w:rsidR="00960CE7" w:rsidRPr="00191023" w:rsidRDefault="00960CE7">
      <w:pPr>
        <w:jc w:val="right"/>
        <w:rPr>
          <w:sz w:val="24"/>
          <w:szCs w:val="24"/>
        </w:rPr>
      </w:pPr>
    </w:p>
    <w:p w14:paraId="3D709786" w14:textId="77777777" w:rsidR="00462C3A" w:rsidRDefault="00462C3A">
      <w:pPr>
        <w:jc w:val="center"/>
        <w:rPr>
          <w:sz w:val="24"/>
          <w:szCs w:val="24"/>
        </w:rPr>
      </w:pPr>
    </w:p>
    <w:p w14:paraId="2371C061" w14:textId="77777777" w:rsidR="00462C3A" w:rsidRDefault="00462C3A">
      <w:pPr>
        <w:jc w:val="center"/>
        <w:rPr>
          <w:sz w:val="24"/>
          <w:szCs w:val="24"/>
        </w:rPr>
      </w:pPr>
    </w:p>
    <w:p w14:paraId="5DEE14C4" w14:textId="77777777" w:rsidR="00CE5AAF" w:rsidRPr="00191023" w:rsidRDefault="00B41CE6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Малаховка, 20</w:t>
      </w:r>
      <w:r w:rsidR="00040088" w:rsidRPr="00191023">
        <w:rPr>
          <w:sz w:val="24"/>
          <w:szCs w:val="24"/>
        </w:rPr>
        <w:t>2</w:t>
      </w:r>
      <w:r w:rsidR="00424148">
        <w:rPr>
          <w:sz w:val="24"/>
          <w:szCs w:val="24"/>
        </w:rPr>
        <w:t>2</w:t>
      </w:r>
      <w:r w:rsidRPr="00191023">
        <w:rPr>
          <w:sz w:val="24"/>
          <w:szCs w:val="24"/>
        </w:rPr>
        <w:t xml:space="preserve"> год </w:t>
      </w:r>
    </w:p>
    <w:p w14:paraId="119F80A4" w14:textId="77777777" w:rsidR="00960CE7" w:rsidRPr="00191023" w:rsidRDefault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960CE7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F16DA76" w14:textId="77777777" w:rsidR="00CE5AAF" w:rsidRPr="00191023" w:rsidRDefault="00B41CE6" w:rsidP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14:paraId="1AC7B444" w14:textId="77777777" w:rsidR="00424148" w:rsidRPr="00424148" w:rsidRDefault="00B41CE6" w:rsidP="00424148">
      <w:pPr>
        <w:pStyle w:val="a3"/>
        <w:numPr>
          <w:ilvl w:val="0"/>
          <w:numId w:val="12"/>
        </w:numPr>
        <w:shd w:val="clear" w:color="auto" w:fill="FFFFFF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Паспорт фонда оценочных средств</w:t>
      </w:r>
    </w:p>
    <w:tbl>
      <w:tblPr>
        <w:tblW w:w="92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069"/>
        <w:gridCol w:w="1949"/>
        <w:gridCol w:w="5221"/>
      </w:tblGrid>
      <w:tr w:rsidR="00424148" w:rsidRPr="00191023" w14:paraId="489D159B" w14:textId="77777777" w:rsidTr="00694542">
        <w:trPr>
          <w:jc w:val="center"/>
        </w:trPr>
        <w:tc>
          <w:tcPr>
            <w:tcW w:w="2069" w:type="dxa"/>
            <w:vAlign w:val="center"/>
          </w:tcPr>
          <w:p w14:paraId="7A5B4E8B" w14:textId="77777777" w:rsidR="00424148" w:rsidRPr="00191023" w:rsidRDefault="00424148" w:rsidP="00424148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Компетенция</w:t>
            </w:r>
          </w:p>
        </w:tc>
        <w:tc>
          <w:tcPr>
            <w:tcW w:w="1675" w:type="dxa"/>
            <w:vAlign w:val="center"/>
          </w:tcPr>
          <w:p w14:paraId="1BE13365" w14:textId="77777777" w:rsidR="00424148" w:rsidRPr="00191023" w:rsidRDefault="00424148" w:rsidP="00424148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  <w:highlight w:val="yellow"/>
              </w:rPr>
            </w:pPr>
            <w:r w:rsidRPr="00191023">
              <w:rPr>
                <w:sz w:val="24"/>
                <w:szCs w:val="24"/>
              </w:rPr>
              <w:t>Трудовые функции (при наличии)</w:t>
            </w:r>
          </w:p>
        </w:tc>
        <w:tc>
          <w:tcPr>
            <w:tcW w:w="5495" w:type="dxa"/>
            <w:vAlign w:val="center"/>
          </w:tcPr>
          <w:p w14:paraId="297D57C6" w14:textId="77777777" w:rsidR="00424148" w:rsidRPr="00191023" w:rsidRDefault="00424148" w:rsidP="00424148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191023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424148" w:rsidRPr="00191023" w14:paraId="7217B3AC" w14:textId="77777777" w:rsidTr="00424148">
        <w:trPr>
          <w:trHeight w:val="1428"/>
          <w:jc w:val="center"/>
        </w:trPr>
        <w:tc>
          <w:tcPr>
            <w:tcW w:w="2069" w:type="dxa"/>
          </w:tcPr>
          <w:p w14:paraId="4D52AA82" w14:textId="77777777" w:rsidR="00424148" w:rsidRPr="00191023" w:rsidRDefault="00424148" w:rsidP="00694542">
            <w:pPr>
              <w:ind w:right="19"/>
              <w:jc w:val="both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 xml:space="preserve">УК-1 </w:t>
            </w:r>
          </w:p>
          <w:p w14:paraId="776416D6" w14:textId="77777777" w:rsidR="00424148" w:rsidRPr="00191023" w:rsidRDefault="00424148" w:rsidP="00694542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  <w:p w14:paraId="55CD193C" w14:textId="77777777" w:rsidR="00424148" w:rsidRPr="00191023" w:rsidRDefault="00424148" w:rsidP="00694542">
            <w:pPr>
              <w:ind w:right="19"/>
              <w:jc w:val="both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675" w:type="dxa"/>
          </w:tcPr>
          <w:p w14:paraId="4C6FE086" w14:textId="77777777" w:rsidR="000A630F" w:rsidRPr="00254597" w:rsidRDefault="000A630F" w:rsidP="000A630F">
            <w:pPr>
              <w:rPr>
                <w:rFonts w:cs="Tahoma"/>
                <w:b/>
                <w:color w:val="000000"/>
                <w:sz w:val="24"/>
                <w:szCs w:val="24"/>
              </w:rPr>
            </w:pPr>
            <w:r w:rsidRPr="00254597">
              <w:rPr>
                <w:rFonts w:cs="Tahoma"/>
                <w:b/>
                <w:color w:val="000000"/>
                <w:sz w:val="24"/>
                <w:szCs w:val="24"/>
              </w:rPr>
              <w:t>08.006 ФЭ:</w:t>
            </w:r>
          </w:p>
          <w:p w14:paraId="7B055ACE" w14:textId="77777777" w:rsidR="000A630F" w:rsidRPr="00254597" w:rsidRDefault="000A630F" w:rsidP="000A630F">
            <w:pPr>
              <w:rPr>
                <w:rFonts w:cs="Tahoma"/>
                <w:color w:val="000000"/>
                <w:sz w:val="24"/>
                <w:szCs w:val="24"/>
              </w:rPr>
            </w:pPr>
            <w:r w:rsidRPr="000A630F">
              <w:rPr>
                <w:rFonts w:cs="Tahoma"/>
                <w:color w:val="000000"/>
                <w:sz w:val="24"/>
                <w:szCs w:val="24"/>
              </w:rPr>
              <w:t>С/04.6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Формирование завершающих документов по результатам проведени</w:t>
            </w:r>
            <w:r>
              <w:rPr>
                <w:rFonts w:cs="Tahoma"/>
                <w:color w:val="000000"/>
                <w:sz w:val="24"/>
                <w:szCs w:val="24"/>
              </w:rPr>
              <w:t>я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внутреннего контроля и их представлени</w:t>
            </w:r>
            <w:r>
              <w:rPr>
                <w:rFonts w:cs="Tahoma"/>
                <w:color w:val="000000"/>
                <w:sz w:val="24"/>
                <w:szCs w:val="24"/>
              </w:rPr>
              <w:t>я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руководству самостоятельного специального подразделения внутреннего контроля</w:t>
            </w:r>
          </w:p>
          <w:p w14:paraId="60BFA54A" w14:textId="77777777" w:rsidR="000A630F" w:rsidRPr="00191023" w:rsidRDefault="000A630F" w:rsidP="00694542">
            <w:pPr>
              <w:rPr>
                <w:color w:val="000000"/>
                <w:spacing w:val="-1"/>
                <w:sz w:val="24"/>
                <w:szCs w:val="24"/>
              </w:rPr>
            </w:pPr>
          </w:p>
          <w:p w14:paraId="3B56DE5C" w14:textId="77777777" w:rsidR="00424148" w:rsidRPr="00191023" w:rsidRDefault="00424148" w:rsidP="00694542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  <w:p w14:paraId="0E9D533B" w14:textId="77777777" w:rsidR="00424148" w:rsidRPr="00191023" w:rsidRDefault="00424148" w:rsidP="00694542">
            <w:pPr>
              <w:tabs>
                <w:tab w:val="right" w:leader="underscore" w:pos="9356"/>
              </w:tabs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495" w:type="dxa"/>
            <w:shd w:val="clear" w:color="auto" w:fill="auto"/>
          </w:tcPr>
          <w:p w14:paraId="448EAFD0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30FB8CF0" w14:textId="77777777" w:rsidR="00424148" w:rsidRPr="00191023" w:rsidRDefault="00424148" w:rsidP="00694542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поиска, критического анализа, синтеза и обработки информаци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ланирования и реализации эксперимента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ния выводов, интерпретации и обобщения результатов;</w:t>
            </w:r>
          </w:p>
          <w:p w14:paraId="3D5AACE1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5AA6F779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Анализировать результаты статических и динамических процессов в менеджменте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ланировать эксперимент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ть математические модели, устанавливать закономерности процессов, прогнозировать их динамику, готовить рекомендации для практики.</w:t>
            </w:r>
          </w:p>
          <w:p w14:paraId="5270BE96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  <w:p w14:paraId="4A4C7455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, аналитико-статистической обработки результатов исследования, моделирования процессов.</w:t>
            </w:r>
          </w:p>
        </w:tc>
      </w:tr>
      <w:tr w:rsidR="00424148" w:rsidRPr="00191023" w14:paraId="2BF7D8F3" w14:textId="77777777" w:rsidTr="00424148">
        <w:trPr>
          <w:trHeight w:val="3661"/>
          <w:jc w:val="center"/>
        </w:trPr>
        <w:tc>
          <w:tcPr>
            <w:tcW w:w="2069" w:type="dxa"/>
          </w:tcPr>
          <w:p w14:paraId="1254C2AD" w14:textId="77777777" w:rsidR="00424148" w:rsidRPr="00191023" w:rsidRDefault="00424148" w:rsidP="00694542">
            <w:pPr>
              <w:ind w:right="19"/>
              <w:jc w:val="both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>ОПК-2</w:t>
            </w:r>
          </w:p>
          <w:p w14:paraId="58BD1D9E" w14:textId="77777777" w:rsidR="00424148" w:rsidRPr="00191023" w:rsidRDefault="00424148" w:rsidP="00694542">
            <w:pPr>
              <w:ind w:left="50" w:right="19"/>
              <w:jc w:val="both"/>
              <w:rPr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spacing w:val="-1"/>
                <w:sz w:val="24"/>
                <w:szCs w:val="24"/>
              </w:rPr>
              <w:t>Способен осуществлять сбор, обработку и анализ данных, необходимых для решения поставленных управленческих задач, с использованием современного инструментария  и интеллектуальных информационно-аналитических систем.</w:t>
            </w:r>
          </w:p>
        </w:tc>
        <w:tc>
          <w:tcPr>
            <w:tcW w:w="1675" w:type="dxa"/>
          </w:tcPr>
          <w:p w14:paraId="7327CD31" w14:textId="77777777" w:rsidR="000A630F" w:rsidRPr="00191023" w:rsidRDefault="000A630F" w:rsidP="000A630F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ФЭ: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58F7B893" w14:textId="77777777" w:rsidR="000A630F" w:rsidRDefault="000A630F" w:rsidP="000A630F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С/03.6 Планирование работы структурного подразделения.</w:t>
            </w:r>
          </w:p>
          <w:p w14:paraId="75F66024" w14:textId="77777777" w:rsidR="00424148" w:rsidRPr="00191023" w:rsidRDefault="00424148" w:rsidP="00694542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495" w:type="dxa"/>
            <w:shd w:val="clear" w:color="auto" w:fill="auto"/>
          </w:tcPr>
          <w:p w14:paraId="07D335B3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4CBFC7CD" w14:textId="77777777" w:rsidR="00424148" w:rsidRPr="00191023" w:rsidRDefault="00424148" w:rsidP="00694542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сбора, обработки и анализа данных, необходимых для решения поставленных управленческих задач. Математических методов системного анализа, установления закономерностей исследуемых процессов с определением их статических и динамических характеристик. Методов проведения научного анализа результатов исследований и использования их в практической деятельности.</w:t>
            </w:r>
          </w:p>
          <w:p w14:paraId="7460F104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460B15B9" w14:textId="77777777" w:rsidR="00424148" w:rsidRPr="00191023" w:rsidRDefault="00424148" w:rsidP="00694542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Разрабатывать математические методы и алгоритмы решения задач в менеджменте. Определять проблемы научного исследования, разрабатывать и формулировать гипотезы, концепции, анализировать результаты, интерпретировать их к реальной практике.</w:t>
            </w:r>
          </w:p>
          <w:p w14:paraId="324D2A02" w14:textId="77777777" w:rsidR="00424148" w:rsidRPr="00191023" w:rsidRDefault="00424148" w:rsidP="00694542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  <w:p w14:paraId="5551535C" w14:textId="77777777" w:rsidR="00424148" w:rsidRPr="00191023" w:rsidRDefault="00424148" w:rsidP="00694542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линейной алгебры, векторного анализа, аналитической геометрии, дифференциального и интегрального исчисления. Теории дифференциальных уравнени</w:t>
            </w:r>
            <w:r>
              <w:rPr>
                <w:color w:val="000000"/>
                <w:spacing w:val="-1"/>
                <w:sz w:val="24"/>
                <w:szCs w:val="24"/>
              </w:rPr>
              <w:t>й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>, теории вероятностей и математической статистики при реш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задач в менеджменте. Определять эффективность научных исследований, преодолевать интеллектуальные трудности при освоении принципиально новых методов исследований.</w:t>
            </w:r>
          </w:p>
        </w:tc>
      </w:tr>
    </w:tbl>
    <w:p w14:paraId="5E4AA4AA" w14:textId="77777777" w:rsidR="00424148" w:rsidRPr="00191023" w:rsidRDefault="00424148" w:rsidP="00BB4BE4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424148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09BE50C" w14:textId="77777777" w:rsidR="001C5679" w:rsidRPr="00191023" w:rsidRDefault="00B41CE6" w:rsidP="001C5679">
      <w:pPr>
        <w:pStyle w:val="a3"/>
        <w:numPr>
          <w:ilvl w:val="0"/>
          <w:numId w:val="1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191023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27AEEEA7" w14:textId="77777777" w:rsidR="001C5679" w:rsidRPr="00191023" w:rsidRDefault="001C5679" w:rsidP="001C5679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14:paraId="7D0648B7" w14:textId="77777777" w:rsidR="001C5679" w:rsidRPr="00191023" w:rsidRDefault="001C5679" w:rsidP="001C5679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91023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7520A2B1" w14:textId="77777777" w:rsidR="001C5679" w:rsidRPr="00191023" w:rsidRDefault="001C5679" w:rsidP="001C5679">
      <w:pPr>
        <w:pStyle w:val="a3"/>
        <w:shd w:val="clear" w:color="auto" w:fill="FFFFFF"/>
        <w:ind w:left="0"/>
        <w:jc w:val="both"/>
        <w:rPr>
          <w:i/>
          <w:color w:val="000000"/>
          <w:spacing w:val="-1"/>
          <w:sz w:val="24"/>
          <w:szCs w:val="24"/>
        </w:rPr>
      </w:pPr>
    </w:p>
    <w:p w14:paraId="000E573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понимают под осью?</w:t>
      </w:r>
    </w:p>
    <w:p w14:paraId="413496A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вектором?</w:t>
      </w:r>
    </w:p>
    <w:p w14:paraId="1984249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й вектор называют единичным (ортом)?</w:t>
      </w:r>
    </w:p>
    <w:p w14:paraId="7D7C848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системой координат?</w:t>
      </w:r>
    </w:p>
    <w:p w14:paraId="2CF425E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система координат называется Декартовой?</w:t>
      </w:r>
    </w:p>
    <w:p w14:paraId="2D5FBFA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система координат называется полярной?</w:t>
      </w:r>
    </w:p>
    <w:p w14:paraId="4D48393E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координаты вектора в Декартовой системе?</w:t>
      </w:r>
    </w:p>
    <w:p w14:paraId="66C8D59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координаты вектора в полярной системе?</w:t>
      </w:r>
    </w:p>
    <w:p w14:paraId="41B7DCE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умножить вектор на число в координатной форме?</w:t>
      </w:r>
    </w:p>
    <w:p w14:paraId="45A3315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сложить 2 вектора в координатной форме?</w:t>
      </w:r>
    </w:p>
    <w:p w14:paraId="20A9784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координаты вектора по координатам его начала и конца?</w:t>
      </w:r>
    </w:p>
    <w:p w14:paraId="20781E2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длина вектора в координатной форме?</w:t>
      </w:r>
    </w:p>
    <w:p w14:paraId="3B2A6AC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скалярным произведением вектора?</w:t>
      </w:r>
    </w:p>
    <w:p w14:paraId="654F4A9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скалярное произведение векторов в координатной форме?</w:t>
      </w:r>
    </w:p>
    <w:p w14:paraId="2DEDEEE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геометрический смысл скалярного произведения?</w:t>
      </w:r>
    </w:p>
    <w:p w14:paraId="1BF20E0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физический смысл скалярного произведения?</w:t>
      </w:r>
    </w:p>
    <w:p w14:paraId="3010BF5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 каком условии векторы перпендикулярны?</w:t>
      </w:r>
    </w:p>
    <w:p w14:paraId="0D8856A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 каком условии векторы параллельны?</w:t>
      </w:r>
    </w:p>
    <w:p w14:paraId="4271F2EE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векторы называют равными?</w:t>
      </w:r>
    </w:p>
    <w:p w14:paraId="2881644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теоремы свободного перемещения векторов?</w:t>
      </w:r>
    </w:p>
    <w:p w14:paraId="06F022F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векторным произведением векторов?</w:t>
      </w:r>
    </w:p>
    <w:p w14:paraId="457A92FB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векторное произведение векторов?</w:t>
      </w:r>
    </w:p>
    <w:p w14:paraId="0A658FF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модуль векторного произведения?</w:t>
      </w:r>
    </w:p>
    <w:p w14:paraId="754F9B1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ие векторы называют коллинеарными? </w:t>
      </w:r>
    </w:p>
    <w:p w14:paraId="09FE98D5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векторы называют компланарными?</w:t>
      </w:r>
    </w:p>
    <w:p w14:paraId="0739C91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орты составляют базис ортогональной системы координат?</w:t>
      </w:r>
    </w:p>
    <w:p w14:paraId="4EE3790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вектор результирующей скорости байдарки при заданных векторах скоростей течения и собственной лодки?</w:t>
      </w:r>
    </w:p>
    <w:p w14:paraId="07A6D1F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энергию, затрачиваемую спортсменом при толкании ядра?</w:t>
      </w:r>
    </w:p>
    <w:p w14:paraId="25D0E09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 оценить равнодействующую силу при рывке штанги? </w:t>
      </w:r>
    </w:p>
    <w:p w14:paraId="5944089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Уравнение прямой с угловым коэффициентом </w:t>
      </w:r>
      <w:r w:rsidRPr="00191023">
        <w:rPr>
          <w:b/>
          <w:sz w:val="24"/>
          <w:szCs w:val="24"/>
          <w:lang w:val="en-US"/>
        </w:rPr>
        <w:t>k</w:t>
      </w:r>
      <w:r w:rsidRPr="00191023">
        <w:rPr>
          <w:b/>
          <w:sz w:val="24"/>
          <w:szCs w:val="24"/>
        </w:rPr>
        <w:t xml:space="preserve"> </w:t>
      </w:r>
      <w:r w:rsidRPr="00191023">
        <w:rPr>
          <w:sz w:val="24"/>
          <w:szCs w:val="24"/>
        </w:rPr>
        <w:t xml:space="preserve">и отрезком </w:t>
      </w:r>
      <w:r w:rsidRPr="00191023">
        <w:rPr>
          <w:b/>
          <w:sz w:val="24"/>
          <w:szCs w:val="24"/>
          <w:lang w:val="en-US"/>
        </w:rPr>
        <w:t>b</w:t>
      </w:r>
      <w:r w:rsidRPr="00191023">
        <w:rPr>
          <w:sz w:val="24"/>
          <w:szCs w:val="24"/>
        </w:rPr>
        <w:t>, отсекаемым на оси координат.</w:t>
      </w:r>
    </w:p>
    <w:p w14:paraId="220A9AF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Уравнение прямой, с угловым коэффициентом </w:t>
      </w:r>
      <w:r w:rsidRPr="00191023">
        <w:rPr>
          <w:b/>
          <w:sz w:val="24"/>
          <w:szCs w:val="24"/>
          <w:lang w:val="en-US"/>
        </w:rPr>
        <w:t>k</w:t>
      </w:r>
      <w:r w:rsidRPr="00191023">
        <w:rPr>
          <w:b/>
          <w:sz w:val="24"/>
          <w:szCs w:val="24"/>
        </w:rPr>
        <w:t xml:space="preserve"> </w:t>
      </w:r>
      <w:r w:rsidRPr="00191023">
        <w:rPr>
          <w:sz w:val="24"/>
          <w:szCs w:val="24"/>
        </w:rPr>
        <w:t>проходящей через данную точку.</w:t>
      </w:r>
    </w:p>
    <w:p w14:paraId="0BE7D73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равнение прямой, проходящей через две данные точки.</w:t>
      </w:r>
    </w:p>
    <w:p w14:paraId="58381885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бщие уравнение прямой.</w:t>
      </w:r>
    </w:p>
    <w:p w14:paraId="7B11815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словия параллельности двух прямых.</w:t>
      </w:r>
    </w:p>
    <w:p w14:paraId="699C4E2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словие перпендикулярности двух прямых.</w:t>
      </w:r>
    </w:p>
    <w:p w14:paraId="2C6E52AF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гол между двумя прямыми.</w:t>
      </w:r>
    </w:p>
    <w:p w14:paraId="1F66BF5F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ересечение двух прямых.</w:t>
      </w:r>
    </w:p>
    <w:p w14:paraId="43C8510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равнение прямой в отрезках.</w:t>
      </w:r>
    </w:p>
    <w:p w14:paraId="76D9C8F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асстояние между двумя точками.</w:t>
      </w:r>
    </w:p>
    <w:p w14:paraId="1BFEBD5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Деление отрезка пополам. </w:t>
      </w:r>
    </w:p>
    <w:p w14:paraId="16B35D59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Окружность. Уравнение. Координаты центра. Радиус. </w:t>
      </w:r>
    </w:p>
    <w:p w14:paraId="7A10DA8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Эллипс. Уравнение. Координаты фокусов.</w:t>
      </w:r>
    </w:p>
    <w:p w14:paraId="739C338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Гипербола. Уравнение. Координаты фокусов.</w:t>
      </w:r>
    </w:p>
    <w:p w14:paraId="4A727F3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Гипербола. Уравнение. Уравнения асимптот.</w:t>
      </w:r>
    </w:p>
    <w:p w14:paraId="2587367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арабола. Уравнение. Координаты фокуса.</w:t>
      </w:r>
    </w:p>
    <w:p w14:paraId="4F41A37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арабола. Уравнение. Директриса, ее уравнение.</w:t>
      </w:r>
    </w:p>
    <w:p w14:paraId="2428C81A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Касательная к кривой. Уравнение касательной.</w:t>
      </w:r>
    </w:p>
    <w:p w14:paraId="4B9145F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ормаль к кривой. Уравнение нормали.</w:t>
      </w:r>
    </w:p>
    <w:p w14:paraId="1F3506BE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равнение плоскости.</w:t>
      </w:r>
    </w:p>
    <w:p w14:paraId="505078D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словие принадлежности точкой данной линии.</w:t>
      </w:r>
    </w:p>
    <w:p w14:paraId="3A38DDC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Условие принадлежности точки данному геометрическому объекту.</w:t>
      </w:r>
    </w:p>
    <w:p w14:paraId="32A1A11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найти расстояние от точки до прямой?</w:t>
      </w:r>
    </w:p>
    <w:p w14:paraId="7DADE23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линии называются алгебраическими?</w:t>
      </w:r>
    </w:p>
    <w:p w14:paraId="12CC69A5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ие линии называются трансцендентными? </w:t>
      </w:r>
    </w:p>
    <w:p w14:paraId="46FD969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орядком линии?</w:t>
      </w:r>
    </w:p>
    <w:p w14:paraId="0987DD4E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линии первого порядка вы знаете?</w:t>
      </w:r>
    </w:p>
    <w:p w14:paraId="3C41ABC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линии второго порядка вы знаете?</w:t>
      </w:r>
    </w:p>
    <w:p w14:paraId="3E673B0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пределение матрицы.</w:t>
      </w:r>
    </w:p>
    <w:p w14:paraId="195101B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матрица называется прямоугольной, квадратной, диагональной, единичной?</w:t>
      </w:r>
    </w:p>
    <w:p w14:paraId="53BBB8D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умножить матрицу на число?</w:t>
      </w:r>
    </w:p>
    <w:p w14:paraId="63AE4D5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сложить две матрицы?</w:t>
      </w:r>
    </w:p>
    <w:p w14:paraId="30DA08E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умножить матрицу на матрицу?</w:t>
      </w:r>
    </w:p>
    <w:p w14:paraId="3793666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Транспонирование матрицы.</w:t>
      </w:r>
    </w:p>
    <w:p w14:paraId="2CCC158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братная матрица.</w:t>
      </w:r>
    </w:p>
    <w:p w14:paraId="2C63621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пределитель матрицы второго порядка.</w:t>
      </w:r>
    </w:p>
    <w:p w14:paraId="7BB60794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Минор элемента </w:t>
      </w:r>
      <w:r w:rsidRPr="00191023">
        <w:rPr>
          <w:sz w:val="24"/>
          <w:szCs w:val="24"/>
          <w:lang w:val="en-US"/>
        </w:rPr>
        <w:t>aij</w:t>
      </w:r>
      <w:r w:rsidRPr="00191023">
        <w:rPr>
          <w:sz w:val="24"/>
          <w:szCs w:val="24"/>
        </w:rPr>
        <w:t xml:space="preserve"> матрицы. </w:t>
      </w:r>
    </w:p>
    <w:p w14:paraId="114DBE1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Алгебраическое дополнение элемента </w:t>
      </w:r>
      <w:r w:rsidRPr="00191023">
        <w:rPr>
          <w:sz w:val="24"/>
          <w:szCs w:val="24"/>
          <w:lang w:val="en-US"/>
        </w:rPr>
        <w:t>aij</w:t>
      </w:r>
      <w:r w:rsidRPr="00191023">
        <w:rPr>
          <w:sz w:val="24"/>
          <w:szCs w:val="24"/>
        </w:rPr>
        <w:t xml:space="preserve"> матрицы.</w:t>
      </w:r>
    </w:p>
    <w:p w14:paraId="6E814B0B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пределитель матрицы третьего порядка.</w:t>
      </w:r>
    </w:p>
    <w:p w14:paraId="7128E00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сновные свойства определителей.</w:t>
      </w:r>
    </w:p>
    <w:p w14:paraId="4827504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истемы линейных алгебраических уравнений (СЛАУ) в скалярной и матричной формах.</w:t>
      </w:r>
    </w:p>
    <w:p w14:paraId="273F5E4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ешение СЛАУ по формулам Крамера.</w:t>
      </w:r>
    </w:p>
    <w:p w14:paraId="4510A34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ешение СЛАУ методом Гаусса.</w:t>
      </w:r>
    </w:p>
    <w:p w14:paraId="2A53F02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ешение СЛАУ с помощью обратной матрицы.</w:t>
      </w:r>
    </w:p>
    <w:p w14:paraId="71318F9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анг матрицы.</w:t>
      </w:r>
    </w:p>
    <w:p w14:paraId="155F6CC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улевая степень квадратной матрицы.</w:t>
      </w:r>
    </w:p>
    <w:p w14:paraId="08DBDF3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озведение квадратной матрицы в квадрат.</w:t>
      </w:r>
    </w:p>
    <w:p w14:paraId="760DFB5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Возведение квадратной матрицы в натуральную степень </w:t>
      </w:r>
      <w:r w:rsidRPr="00191023">
        <w:rPr>
          <w:b/>
          <w:sz w:val="24"/>
          <w:szCs w:val="24"/>
          <w:lang w:val="en-US"/>
        </w:rPr>
        <w:t>n</w:t>
      </w:r>
      <w:r w:rsidRPr="00191023">
        <w:rPr>
          <w:sz w:val="24"/>
          <w:szCs w:val="24"/>
        </w:rPr>
        <w:t>.</w:t>
      </w:r>
    </w:p>
    <w:p w14:paraId="116F4C3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произведение определителей Δ</w:t>
      </w:r>
      <w:r w:rsidRPr="00191023">
        <w:rPr>
          <w:sz w:val="24"/>
          <w:szCs w:val="24"/>
          <w:vertAlign w:val="subscript"/>
        </w:rPr>
        <w:t>А</w:t>
      </w:r>
      <w:r w:rsidRPr="00191023">
        <w:rPr>
          <w:sz w:val="24"/>
          <w:szCs w:val="24"/>
        </w:rPr>
        <w:t>·Δ</w:t>
      </w:r>
      <w:r w:rsidRPr="00191023">
        <w:rPr>
          <w:sz w:val="24"/>
          <w:szCs w:val="24"/>
          <w:vertAlign w:val="subscript"/>
        </w:rPr>
        <w:t>А</w:t>
      </w:r>
      <w:r w:rsidRPr="00191023">
        <w:rPr>
          <w:sz w:val="24"/>
          <w:szCs w:val="24"/>
        </w:rPr>
        <w:t>-1?</w:t>
      </w:r>
    </w:p>
    <w:p w14:paraId="75CA875B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е соотношение между определителями Δ</w:t>
      </w:r>
      <w:r w:rsidRPr="00191023">
        <w:rPr>
          <w:sz w:val="24"/>
          <w:szCs w:val="24"/>
          <w:vertAlign w:val="subscript"/>
        </w:rPr>
        <w:t>А</w:t>
      </w:r>
      <w:r w:rsidRPr="00191023">
        <w:rPr>
          <w:sz w:val="24"/>
          <w:szCs w:val="24"/>
        </w:rPr>
        <w:t xml:space="preserve"> и Δ</w:t>
      </w:r>
      <w:r w:rsidRPr="00191023">
        <w:rPr>
          <w:sz w:val="24"/>
          <w:szCs w:val="24"/>
          <w:vertAlign w:val="subscript"/>
        </w:rPr>
        <w:t>А</w:t>
      </w:r>
      <w:r w:rsidRPr="00191023">
        <w:rPr>
          <w:sz w:val="24"/>
          <w:szCs w:val="24"/>
        </w:rPr>
        <w:t>т?</w:t>
      </w:r>
    </w:p>
    <w:p w14:paraId="75B7978E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скалярное произведение матрицы – строки на матрицу – столбец?</w:t>
      </w:r>
    </w:p>
    <w:p w14:paraId="1F3E193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Минор матрицы.</w:t>
      </w:r>
    </w:p>
    <w:p w14:paraId="2C5981AF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размерностью, порядком матрицы?</w:t>
      </w:r>
    </w:p>
    <w:p w14:paraId="00D0ED58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такое расширенная матрица СЛАУ?</w:t>
      </w:r>
    </w:p>
    <w:p w14:paraId="6A2E097B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032E9C97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затраты на одного спортсмена в период соревнований?</w:t>
      </w:r>
    </w:p>
    <w:p w14:paraId="2E39F0D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7FD88952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Дать определение функции, независимой переменной – аргументу, зависимой переменной. </w:t>
      </w:r>
    </w:p>
    <w:p w14:paraId="3119084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бласть определения функции.</w:t>
      </w:r>
    </w:p>
    <w:p w14:paraId="285E43A9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способы задания функции Вы знаете?</w:t>
      </w:r>
    </w:p>
    <w:p w14:paraId="43567E04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свойства функции Вы знаете?</w:t>
      </w:r>
    </w:p>
    <w:p w14:paraId="682D2E33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функции называют четными?</w:t>
      </w:r>
    </w:p>
    <w:p w14:paraId="2852570F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ие функции называют периодическими? </w:t>
      </w:r>
    </w:p>
    <w:p w14:paraId="79E2AFF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асимптотой?</w:t>
      </w:r>
    </w:p>
    <w:p w14:paraId="0884940F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ределом функции в точке?</w:t>
      </w:r>
    </w:p>
    <w:p w14:paraId="6130BF5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Какие функции называют б/малыми и  б/большими?</w:t>
      </w:r>
    </w:p>
    <w:p w14:paraId="26286549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Теорема о пределе суммы двух функций. </w:t>
      </w:r>
    </w:p>
    <w:p w14:paraId="76C279B5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Теорема о пределе произведения. </w:t>
      </w:r>
    </w:p>
    <w:p w14:paraId="1DC40CF1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Теорема о пределе частного. </w:t>
      </w:r>
    </w:p>
    <w:p w14:paraId="05313A84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авило вычисления пределов дробно – рациональных функций.</w:t>
      </w:r>
    </w:p>
    <w:p w14:paraId="4C9E9FF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функции называют сложными?</w:t>
      </w:r>
    </w:p>
    <w:p w14:paraId="7C6A86B0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функции называют непрерывными?</w:t>
      </w:r>
    </w:p>
    <w:p w14:paraId="1DBDF93D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риращением функции, аргумента?</w:t>
      </w:r>
    </w:p>
    <w:p w14:paraId="1C0F50D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виды асимптот Вам известны?</w:t>
      </w:r>
    </w:p>
    <w:p w14:paraId="129CD3A6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найти уравнение вертикальной асимптоты?</w:t>
      </w:r>
    </w:p>
    <w:p w14:paraId="257039BC" w14:textId="77777777" w:rsidR="001C5679" w:rsidRPr="00191023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найти уравнение горизонтальной асимптоты?</w:t>
      </w:r>
    </w:p>
    <w:p w14:paraId="5D639E2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найти уравнение наклонной асимптоты?</w:t>
      </w:r>
    </w:p>
    <w:p w14:paraId="51B6916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числового ряда.</w:t>
      </w:r>
    </w:p>
    <w:p w14:paraId="63F63EA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числовые ряды Вы можете назвать?</w:t>
      </w:r>
    </w:p>
    <w:p w14:paraId="78CEFCC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общим членом ряда?</w:t>
      </w:r>
    </w:p>
    <w:p w14:paraId="37C5977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Что называют </w:t>
      </w:r>
      <w:r w:rsidRPr="00191023">
        <w:rPr>
          <w:sz w:val="24"/>
          <w:szCs w:val="24"/>
          <w:lang w:val="en-US"/>
        </w:rPr>
        <w:t>n</w:t>
      </w:r>
      <w:r w:rsidRPr="00191023">
        <w:rPr>
          <w:sz w:val="24"/>
          <w:szCs w:val="24"/>
        </w:rPr>
        <w:t>-ой частичной суммой ряда?</w:t>
      </w:r>
    </w:p>
    <w:p w14:paraId="3250C39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й ряд называют сходящимся (расходящимся)?</w:t>
      </w:r>
    </w:p>
    <w:p w14:paraId="5F6D42E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еобходимый признак сходимости ряда.</w:t>
      </w:r>
    </w:p>
    <w:p w14:paraId="7DABEB0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ряды называют функциональными?</w:t>
      </w:r>
    </w:p>
    <w:p w14:paraId="476499AD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й интервал называют интервалом сходимости?</w:t>
      </w:r>
    </w:p>
    <w:p w14:paraId="796860C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радиус сходимости ряда?</w:t>
      </w:r>
    </w:p>
    <w:p w14:paraId="3455B7D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ть определение производной.</w:t>
      </w:r>
    </w:p>
    <w:p w14:paraId="57799AC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геометрический смысл производной?</w:t>
      </w:r>
    </w:p>
    <w:p w14:paraId="6F33939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физический смысл производной?</w:t>
      </w:r>
    </w:p>
    <w:p w14:paraId="28B1024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ы производные основных элементарных функций?</w:t>
      </w:r>
    </w:p>
    <w:p w14:paraId="29B07D1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основные правила вычисления производных Вы знаете?</w:t>
      </w:r>
    </w:p>
    <w:p w14:paraId="72BA958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дифференциалом функции?</w:t>
      </w:r>
    </w:p>
    <w:p w14:paraId="7B07E15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геометрический смысл дифференциала?</w:t>
      </w:r>
    </w:p>
    <w:p w14:paraId="785BC8F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апишите уравнения касательной и нормали к графику функции в т. х</w:t>
      </w:r>
      <w:r w:rsidRPr="00191023">
        <w:rPr>
          <w:sz w:val="24"/>
          <w:szCs w:val="24"/>
          <w:vertAlign w:val="subscript"/>
        </w:rPr>
        <w:t>0.</w:t>
      </w:r>
    </w:p>
    <w:p w14:paraId="7438FB1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роизводной 2-го, 3-го порядков?</w:t>
      </w:r>
    </w:p>
    <w:p w14:paraId="4905F2C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механический смысл производной 2-го порядка?</w:t>
      </w:r>
    </w:p>
    <w:p w14:paraId="043FB08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точки называют критическими?</w:t>
      </w:r>
    </w:p>
    <w:p w14:paraId="1A633A8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азовите признаки возрастания и убывания функции в точке и интервале.</w:t>
      </w:r>
    </w:p>
    <w:p w14:paraId="6BC8211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максимума и минимума функции.</w:t>
      </w:r>
    </w:p>
    <w:p w14:paraId="77AA01A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точки называют экстремумами функции?</w:t>
      </w:r>
    </w:p>
    <w:p w14:paraId="500DB05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авило определения экстремума функции в точке.</w:t>
      </w:r>
    </w:p>
    <w:p w14:paraId="3832E9A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 раскрыть неопределенности вида </w:t>
      </w:r>
      <w:r w:rsidRPr="00191023">
        <w:rPr>
          <w:position w:val="-24"/>
          <w:sz w:val="24"/>
          <w:szCs w:val="24"/>
        </w:rPr>
        <w:object w:dxaOrig="240" w:dyaOrig="620" w14:anchorId="12999E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30.6pt" o:ole="">
            <v:imagedata r:id="rId30" o:title=""/>
          </v:shape>
          <o:OLEObject Type="Embed" ProgID="Equation.3" ShapeID="_x0000_i1025" DrawAspect="Content" ObjectID="_1716371146" r:id="rId31"/>
        </w:object>
      </w:r>
      <w:r w:rsidRPr="00191023">
        <w:rPr>
          <w:sz w:val="24"/>
          <w:szCs w:val="24"/>
        </w:rPr>
        <w:t xml:space="preserve"> и </w:t>
      </w:r>
      <w:r w:rsidRPr="00191023">
        <w:rPr>
          <w:position w:val="-24"/>
          <w:sz w:val="24"/>
          <w:szCs w:val="24"/>
        </w:rPr>
        <w:object w:dxaOrig="279" w:dyaOrig="620" w14:anchorId="2A73F62C">
          <v:shape id="_x0000_i1026" type="#_x0000_t75" style="width:14.4pt;height:30.6pt" o:ole="">
            <v:imagedata r:id="rId32" o:title=""/>
          </v:shape>
          <o:OLEObject Type="Embed" ProgID="Equation.3" ShapeID="_x0000_i1026" DrawAspect="Content" ObjectID="_1716371147" r:id="rId33"/>
        </w:object>
      </w:r>
      <w:r w:rsidRPr="00191023">
        <w:rPr>
          <w:sz w:val="24"/>
          <w:szCs w:val="24"/>
        </w:rPr>
        <w:t>?</w:t>
      </w:r>
    </w:p>
    <w:p w14:paraId="143967C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79502B0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производная сложной функции?</w:t>
      </w:r>
    </w:p>
    <w:p w14:paraId="138F28D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я средней и мгновенной скоростей движения тела.</w:t>
      </w:r>
    </w:p>
    <w:p w14:paraId="761ED1FD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176AC9D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е свойство функции определяет знак 1-ой производной?</w:t>
      </w:r>
    </w:p>
    <w:p w14:paraId="76CE7C3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изменение скорости движения лыжника?</w:t>
      </w:r>
    </w:p>
    <w:p w14:paraId="6A8164B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0102773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беспечить максимальную длину полета спортивного снаряда?</w:t>
      </w:r>
    </w:p>
    <w:p w14:paraId="56A4103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ую функцию называют первообразной?</w:t>
      </w:r>
    </w:p>
    <w:p w14:paraId="6F0EA6E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колько первообразных может иметь функция?</w:t>
      </w:r>
    </w:p>
    <w:p w14:paraId="2026F06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сновные свойства первообразной функции.</w:t>
      </w:r>
    </w:p>
    <w:p w14:paraId="10E231B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неопределенного интеграла.</w:t>
      </w:r>
    </w:p>
    <w:p w14:paraId="509AAC3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сновные свойства неопределенного интеграла.</w:t>
      </w:r>
    </w:p>
    <w:p w14:paraId="58CEDA8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Таблица интегралов основных элементарных функций. </w:t>
      </w:r>
    </w:p>
    <w:p w14:paraId="12A17D1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метода интегрирования подведением под знак дифференциала?</w:t>
      </w:r>
    </w:p>
    <w:p w14:paraId="58491A0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Интегрирование по частям.</w:t>
      </w:r>
    </w:p>
    <w:p w14:paraId="077922C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определенного интеграла.</w:t>
      </w:r>
    </w:p>
    <w:p w14:paraId="4D377BF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фигура называется криволинейной трапецией?</w:t>
      </w:r>
    </w:p>
    <w:p w14:paraId="649B868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Основные свойства определенного интеграла.</w:t>
      </w:r>
    </w:p>
    <w:p w14:paraId="3D83B93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Запишите формулу Ньютона – Лейбница.</w:t>
      </w:r>
    </w:p>
    <w:p w14:paraId="0164345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В чем геометрический смысл определенного интеграла? </w:t>
      </w:r>
    </w:p>
    <w:p w14:paraId="7C39AA0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физический смысл определенного интеграла?</w:t>
      </w:r>
    </w:p>
    <w:p w14:paraId="4B3CAB0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найти среднее значение функции на заданном интервале?</w:t>
      </w:r>
    </w:p>
    <w:p w14:paraId="7179304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513E421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5C79BFE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изменится значение определенного интеграла, если поменять местами пределы интегрирования?</w:t>
      </w:r>
    </w:p>
    <w:p w14:paraId="45C4A59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асскажите о формуле прямоугольников численного интегрирования. Как оценить погрешность?</w:t>
      </w:r>
    </w:p>
    <w:p w14:paraId="2411581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асскажите о формуле трапеций численного интегрирования. Как оценить погрешность?</w:t>
      </w:r>
    </w:p>
    <w:p w14:paraId="486C3F3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метода вычисления определенного интеграла подведением под знак дифференциала?</w:t>
      </w:r>
    </w:p>
    <w:p w14:paraId="7BC2264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метода вычисления определенного интеграла интегрированием по частям?</w:t>
      </w:r>
    </w:p>
    <w:p w14:paraId="624350F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ычислить путь, пройденный прямолинейно движущейся точкой?</w:t>
      </w:r>
    </w:p>
    <w:p w14:paraId="4B856E7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58ECA70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09D157F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дифференциального уравнения.</w:t>
      </w:r>
    </w:p>
    <w:p w14:paraId="3F27978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орядком ДУ?</w:t>
      </w:r>
    </w:p>
    <w:p w14:paraId="6CEE2F1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ДУ называют обыкновенными?</w:t>
      </w:r>
    </w:p>
    <w:p w14:paraId="0890DBD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решением ДУ?</w:t>
      </w:r>
    </w:p>
    <w:p w14:paraId="384ED5B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общим решением ДУ?</w:t>
      </w:r>
    </w:p>
    <w:p w14:paraId="4368DA8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е решение ДУ называют частным?</w:t>
      </w:r>
    </w:p>
    <w:p w14:paraId="2894C7E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задачи Коши для ДУ?</w:t>
      </w:r>
    </w:p>
    <w:p w14:paraId="6EC5FF1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геометрический смысл задачи Коши для ДУ?</w:t>
      </w:r>
    </w:p>
    <w:p w14:paraId="3CD7560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задачи биомеханики можно назвать жесткими? Какие методы решения для них целесообразны?</w:t>
      </w:r>
    </w:p>
    <w:p w14:paraId="2C0CAB4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ведите примеры анализа процессов в физической культуре на основе ДУ.</w:t>
      </w:r>
    </w:p>
    <w:p w14:paraId="7D12AC7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понимают под случайным событием?</w:t>
      </w:r>
    </w:p>
    <w:p w14:paraId="5070030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еречислите виды событий. Дайте им определения.</w:t>
      </w:r>
    </w:p>
    <w:p w14:paraId="74306E9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010EA0C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еречислите математические операции над событиями.</w:t>
      </w:r>
    </w:p>
    <w:p w14:paraId="293A753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понимают под суммой событий?</w:t>
      </w:r>
    </w:p>
    <w:p w14:paraId="42AF9C0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понимают под произведением событий?</w:t>
      </w:r>
    </w:p>
    <w:p w14:paraId="660227E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система событий называется полной?</w:t>
      </w:r>
    </w:p>
    <w:p w14:paraId="7BC1993D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события называют противоположными?</w:t>
      </w:r>
    </w:p>
    <w:p w14:paraId="4D20AE9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сумма 2-х противоположных событий?</w:t>
      </w:r>
    </w:p>
    <w:p w14:paraId="79D6092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произведение 2-х противоположных событий?</w:t>
      </w:r>
    </w:p>
    <w:p w14:paraId="232A0F8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ведите примеры суммы случайных событий в спорте.</w:t>
      </w:r>
    </w:p>
    <w:p w14:paraId="1FA1CF43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риведите примеры произведения случайных событий в спорте.</w:t>
      </w:r>
    </w:p>
    <w:p w14:paraId="1D98F96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благоприятствующего события.</w:t>
      </w:r>
    </w:p>
    <w:p w14:paraId="10A5E4B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классическое определение вероятности события.</w:t>
      </w:r>
    </w:p>
    <w:p w14:paraId="47447F6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статистическое определение вероятности события.</w:t>
      </w:r>
    </w:p>
    <w:p w14:paraId="29D83F0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Перечислите свойства вероятности случайного события.</w:t>
      </w:r>
    </w:p>
    <w:p w14:paraId="67F5BFC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59CA70B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формулируйте теорему сложения вероятностей несовместимых событий.</w:t>
      </w:r>
    </w:p>
    <w:p w14:paraId="4653AE6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формулируйте теорему умножения вероятностей.</w:t>
      </w:r>
    </w:p>
    <w:p w14:paraId="13571BB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вероятность называется условной?</w:t>
      </w:r>
    </w:p>
    <w:p w14:paraId="0FCECA9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формулируйте общую теорему сложения вероятностей.</w:t>
      </w:r>
    </w:p>
    <w:p w14:paraId="0B3FDD6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Запишите и поясните формулу полной вероятности события.</w:t>
      </w:r>
    </w:p>
    <w:p w14:paraId="2C1D6F4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Запишите и поясните формулу условной вероятности Байеса.</w:t>
      </w:r>
    </w:p>
    <w:p w14:paraId="00425C0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вероятность суммы 2-х противоположных событий?</w:t>
      </w:r>
    </w:p>
    <w:p w14:paraId="0CD1F1C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вероятность произведения 2-х противоположных событий?</w:t>
      </w:r>
    </w:p>
    <w:p w14:paraId="6D34583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вероятность появления хоть одного события из совокупности независимых событий?</w:t>
      </w:r>
    </w:p>
    <w:p w14:paraId="0C2871A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случайной величины.</w:t>
      </w:r>
    </w:p>
    <w:p w14:paraId="069C521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случайная величина называется дискретной?</w:t>
      </w:r>
    </w:p>
    <w:p w14:paraId="3606B21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случайная величина называется  непрерывной?</w:t>
      </w:r>
    </w:p>
    <w:p w14:paraId="39EC20B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закону распределения случайной величины.</w:t>
      </w:r>
    </w:p>
    <w:p w14:paraId="32AFAA9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рядом распределения случайной величины?</w:t>
      </w:r>
    </w:p>
    <w:p w14:paraId="1830B08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функции распределения случайной величины.</w:t>
      </w:r>
    </w:p>
    <w:p w14:paraId="1EF1426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288D199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математическое ожидание М (с) постоянной?</w:t>
      </w:r>
    </w:p>
    <w:p w14:paraId="481BD48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математическое ожидание суммы 2-х случайных величин?</w:t>
      </w:r>
    </w:p>
    <w:p w14:paraId="6EB61A7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математическое ожидание произведения 2-х независимых случайных величин?</w:t>
      </w:r>
    </w:p>
    <w:p w14:paraId="5B22EB2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в вероятностный смысл математического ожидания?</w:t>
      </w:r>
    </w:p>
    <w:p w14:paraId="65A4046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604A612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дисперсия Д дискретной случайной величины?</w:t>
      </w:r>
    </w:p>
    <w:p w14:paraId="207CE3D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дисперсия постоянной Д (с)?</w:t>
      </w:r>
    </w:p>
    <w:p w14:paraId="723C7E9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среднее квадратическое отклонение δ?</w:t>
      </w:r>
    </w:p>
    <w:p w14:paraId="15D0A95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Свойства функции распределения.</w:t>
      </w:r>
    </w:p>
    <w:p w14:paraId="00FD43A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плотности распределения вероятностей.</w:t>
      </w:r>
    </w:p>
    <w:p w14:paraId="0F19175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й закон распределения вероятностей называют равномерным?</w:t>
      </w:r>
    </w:p>
    <w:p w14:paraId="50A21F6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ое распределение вероятностей называют нормальным?</w:t>
      </w:r>
    </w:p>
    <w:p w14:paraId="769AB45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2805B64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7E2E12F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489A536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остоит сущность правила 3-х сигм?</w:t>
      </w:r>
    </w:p>
    <w:p w14:paraId="637EE0A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я генеральной и выборочной совокупностям.</w:t>
      </w:r>
    </w:p>
    <w:p w14:paraId="157D23A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В чем сущность выборочного метода статистики?</w:t>
      </w:r>
    </w:p>
    <w:p w14:paraId="7CCDDEA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ая выборка называется репрезентативной?</w:t>
      </w:r>
    </w:p>
    <w:p w14:paraId="00E4ED0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вариантной статистических данных?</w:t>
      </w:r>
    </w:p>
    <w:p w14:paraId="6966701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вариационным рядом?</w:t>
      </w:r>
    </w:p>
    <w:p w14:paraId="19E661C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размах вариационного ряда?</w:t>
      </w:r>
    </w:p>
    <w:p w14:paraId="364191D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объем совокупности (генеральной, выборочной)?</w:t>
      </w:r>
    </w:p>
    <w:p w14:paraId="0C84C5B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статистическому распределению.</w:t>
      </w:r>
    </w:p>
    <w:p w14:paraId="5CA0CFF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20565D0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ы средние выборочное и генеральное?</w:t>
      </w:r>
    </w:p>
    <w:p w14:paraId="2C3C389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ы дисперсии выборочная и генеральная?</w:t>
      </w:r>
    </w:p>
    <w:p w14:paraId="1D53477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о среднее квадратическое отклонение?</w:t>
      </w:r>
    </w:p>
    <w:p w14:paraId="1EE9F8A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Какую оценку называют точечной, интервальной?</w:t>
      </w:r>
    </w:p>
    <w:p w14:paraId="10F3DBC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7643505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ую оценку называют смещенной (несмещенной)?</w:t>
      </w:r>
    </w:p>
    <w:p w14:paraId="0F6DD46D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ую оценку называют эффективной, состоятельной?</w:t>
      </w:r>
    </w:p>
    <w:p w14:paraId="037B23B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полигоном частот?</w:t>
      </w:r>
    </w:p>
    <w:p w14:paraId="26157C8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гистограммой частот?</w:t>
      </w:r>
    </w:p>
    <w:p w14:paraId="2156C2C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Чему равен коэффициент вариации (колеблемости) статистического распределения? </w:t>
      </w:r>
    </w:p>
    <w:p w14:paraId="187AF23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модой вариационного ряда?</w:t>
      </w:r>
    </w:p>
    <w:p w14:paraId="3FAAB1A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на медиана вариационного ряда?</w:t>
      </w:r>
    </w:p>
    <w:p w14:paraId="126DF15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ошибку к средней арифметической?</w:t>
      </w:r>
    </w:p>
    <w:p w14:paraId="1ED06DC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статистической гипотезы.</w:t>
      </w:r>
    </w:p>
    <w:p w14:paraId="3D0F1BB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ую гипотезу называют нулевой (основной), конкурирующей (альтернативной)?</w:t>
      </w:r>
    </w:p>
    <w:p w14:paraId="07A81C52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Расскажите об ошибках 1-го и 2-го рода в итоге статистической проверки гипотез.</w:t>
      </w:r>
    </w:p>
    <w:p w14:paraId="5753368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называют статистическим критерием проверки нулевой гипотезы?</w:t>
      </w:r>
    </w:p>
    <w:p w14:paraId="2E5FB07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области называют областью принятия гипотезы и критической?</w:t>
      </w:r>
    </w:p>
    <w:p w14:paraId="28025DE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ую критическую область называют правосторонней, левосторонней, двусторонней?</w:t>
      </w:r>
    </w:p>
    <w:p w14:paraId="7DD99DD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Закон распределения Двумерной случайной величины.</w:t>
      </w:r>
    </w:p>
    <w:p w14:paraId="20884387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то означает термин «корреляция».</w:t>
      </w:r>
    </w:p>
    <w:p w14:paraId="26935B66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случайные величины называют коррелированными.</w:t>
      </w:r>
    </w:p>
    <w:p w14:paraId="7E262B39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понятию «ковариация».</w:t>
      </w:r>
    </w:p>
    <w:p w14:paraId="19551B60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вычислить ковариацию для 2-х(двух) дискретных случайных величин?</w:t>
      </w:r>
    </w:p>
    <w:p w14:paraId="7107FA7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тесноту взаимосвязи 2-х дискретных случайных величин?</w:t>
      </w:r>
    </w:p>
    <w:p w14:paraId="5A211AE5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характер взаимосвязи 2-х дискретных случайных величин?</w:t>
      </w:r>
    </w:p>
    <w:p w14:paraId="4311B7B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коэффициент корреляции по Бравэ-Пирсону?</w:t>
      </w:r>
    </w:p>
    <w:p w14:paraId="19C15F8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корреляционное поле?</w:t>
      </w:r>
    </w:p>
    <w:p w14:paraId="2A7B013C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линии называют линиями регрессии?</w:t>
      </w:r>
    </w:p>
    <w:p w14:paraId="4BEB14F1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148F399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пределить параметры линий регрессии?</w:t>
      </w:r>
    </w:p>
    <w:p w14:paraId="55A1401A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решать задачи прогноза в спортивной практике?</w:t>
      </w:r>
    </w:p>
    <w:p w14:paraId="26251504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задачи называют интерполяционными? Где целесообразно использовать интерполяцию в спортивной практике?</w:t>
      </w:r>
    </w:p>
    <w:p w14:paraId="77A3FFA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задачи называют экстерполяционными? Где целесообразно использовать экстерполяцию в спортивной практике?</w:t>
      </w:r>
    </w:p>
    <w:p w14:paraId="6994D67B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0DF51AE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Дайте определение рангу.</w:t>
      </w:r>
    </w:p>
    <w:p w14:paraId="0F15F12E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 оценить ранговую корреляцию в спортивной практике?</w:t>
      </w:r>
    </w:p>
    <w:p w14:paraId="57D21C58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Какие ранги называют связанными?</w:t>
      </w:r>
    </w:p>
    <w:p w14:paraId="3296435F" w14:textId="77777777" w:rsidR="001C5679" w:rsidRPr="00191023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91023">
        <w:rPr>
          <w:sz w:val="24"/>
          <w:szCs w:val="24"/>
        </w:rPr>
        <w:t>Чему равен коэффициент корреляции по  Спирмэну?</w:t>
      </w:r>
    </w:p>
    <w:p w14:paraId="49A36076" w14:textId="77777777" w:rsidR="00CE5AAF" w:rsidRPr="00191023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1BB87D9D" w14:textId="77777777" w:rsidR="00CE5AAF" w:rsidRPr="00191023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FB7B559" w14:textId="77777777" w:rsidR="00CE5AAF" w:rsidRPr="00191023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15B4CB7C" w14:textId="77777777" w:rsidR="00CE5AAF" w:rsidRPr="00191023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3EF17B5" w14:textId="77777777" w:rsidR="00CE5AAF" w:rsidRPr="00191023" w:rsidRDefault="00CE5AAF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CE5AAF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66D556C" w14:textId="77777777" w:rsidR="00CE5AAF" w:rsidRPr="00191023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91023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tbl>
      <w:tblPr>
        <w:tblStyle w:val="a8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CE5AAF" w:rsidRPr="00191023" w14:paraId="7B8EBD03" w14:textId="77777777" w:rsidTr="00A269F9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2BB7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Структура теста</w:t>
            </w:r>
          </w:p>
        </w:tc>
      </w:tr>
      <w:tr w:rsidR="00CE5AAF" w:rsidRPr="00191023" w14:paraId="4B1AEF08" w14:textId="77777777" w:rsidTr="00A269F9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2DF614CD" w14:textId="77777777" w:rsidR="00CE5AAF" w:rsidRPr="00191023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5488C7ED" w14:textId="77777777" w:rsidR="00CE5AAF" w:rsidRPr="00191023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1E6AA591" w14:textId="77777777" w:rsidR="00CE5AAF" w:rsidRPr="00191023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5E76AD" w14:textId="77777777" w:rsidR="00CE5AAF" w:rsidRPr="00191023" w:rsidRDefault="00CE5AAF">
            <w:pPr>
              <w:jc w:val="center"/>
              <w:rPr>
                <w:sz w:val="24"/>
                <w:szCs w:val="24"/>
              </w:rPr>
            </w:pPr>
          </w:p>
          <w:p w14:paraId="4EFBC43B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2BA3EF2A" w14:textId="77777777" w:rsidR="00CE5AAF" w:rsidRPr="00191023" w:rsidRDefault="00B41CE6">
            <w:pPr>
              <w:ind w:left="113" w:right="113"/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Колич. вариантов</w:t>
            </w:r>
          </w:p>
        </w:tc>
      </w:tr>
      <w:tr w:rsidR="00CE5AAF" w:rsidRPr="00191023" w14:paraId="04057D2B" w14:textId="77777777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809"/>
        </w:trPr>
        <w:tc>
          <w:tcPr>
            <w:tcW w:w="422" w:type="dxa"/>
          </w:tcPr>
          <w:p w14:paraId="6350D867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2F8AC0BC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7910B38D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10C51E76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752E609E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0F3D7FBE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455A56B1" w14:textId="77777777" w:rsidR="00CE5AAF" w:rsidRPr="00191023" w:rsidRDefault="00B41CE6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35BCA6C2" w14:textId="77777777" w:rsidR="00CE5AAF" w:rsidRPr="00191023" w:rsidRDefault="00B41CE6">
            <w:pPr>
              <w:ind w:left="113" w:right="113"/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Линейная алгебра</w:t>
            </w:r>
          </w:p>
        </w:tc>
        <w:tc>
          <w:tcPr>
            <w:tcW w:w="714" w:type="dxa"/>
            <w:shd w:val="clear" w:color="auto" w:fill="auto"/>
          </w:tcPr>
          <w:p w14:paraId="21562DE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</w:t>
            </w:r>
          </w:p>
          <w:p w14:paraId="022ADC9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</w:t>
            </w:r>
          </w:p>
          <w:p w14:paraId="415C799F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</w:t>
            </w:r>
          </w:p>
          <w:p w14:paraId="13B2A58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4</w:t>
            </w:r>
          </w:p>
          <w:p w14:paraId="4784F194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</w:t>
            </w:r>
          </w:p>
          <w:p w14:paraId="523483D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6</w:t>
            </w:r>
          </w:p>
          <w:p w14:paraId="43B1ECF3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7</w:t>
            </w:r>
          </w:p>
          <w:p w14:paraId="1BDC021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8</w:t>
            </w:r>
          </w:p>
          <w:p w14:paraId="62480D35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9</w:t>
            </w:r>
          </w:p>
          <w:p w14:paraId="012F8B9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0</w:t>
            </w:r>
          </w:p>
          <w:p w14:paraId="180AD176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1</w:t>
            </w:r>
          </w:p>
          <w:p w14:paraId="721258C8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2</w:t>
            </w:r>
          </w:p>
          <w:p w14:paraId="44E4EFD9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3</w:t>
            </w:r>
          </w:p>
          <w:p w14:paraId="1DD22B6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4</w:t>
            </w:r>
          </w:p>
        </w:tc>
        <w:tc>
          <w:tcPr>
            <w:tcW w:w="6425" w:type="dxa"/>
            <w:shd w:val="clear" w:color="auto" w:fill="auto"/>
          </w:tcPr>
          <w:p w14:paraId="22D6F006" w14:textId="77777777" w:rsidR="00CE5AAF" w:rsidRPr="00191023" w:rsidRDefault="00B41CE6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Линейные операции над векторами                                                                                           </w:t>
            </w:r>
          </w:p>
          <w:p w14:paraId="2AC2CA1B" w14:textId="77777777" w:rsidR="00CE5AAF" w:rsidRPr="00191023" w:rsidRDefault="00B41CE6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Длина вектора. Расстояние между 2-мя точками                                                                     </w:t>
            </w:r>
          </w:p>
          <w:p w14:paraId="0DD042EE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Скалярное произведение векторов                                                                                              </w:t>
            </w:r>
          </w:p>
          <w:p w14:paraId="09A4652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Условие перпендикулярности векторов                                                                                       </w:t>
            </w:r>
          </w:p>
          <w:p w14:paraId="02C84D1A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Уравнение прямой, разрешенное относительно ординаты                                                    </w:t>
            </w:r>
          </w:p>
          <w:p w14:paraId="5942951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Пересечение прямых                                                                                                                           </w:t>
            </w:r>
          </w:p>
          <w:p w14:paraId="6A5D96FA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Условие, при котором три точки лежат на одной прямой                                                         </w:t>
            </w:r>
          </w:p>
          <w:p w14:paraId="2375D195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Линии 2-го порядка. Окружность                                                                                                      </w:t>
            </w:r>
          </w:p>
          <w:p w14:paraId="79F61605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70B7B64C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52D984CF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7DC8D52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1CA574B0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127A36D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</w:tc>
        <w:tc>
          <w:tcPr>
            <w:tcW w:w="933" w:type="dxa"/>
            <w:shd w:val="clear" w:color="auto" w:fill="auto"/>
          </w:tcPr>
          <w:p w14:paraId="7595B036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0A9601FB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0</w:t>
            </w:r>
          </w:p>
          <w:p w14:paraId="37D69F20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8</w:t>
            </w:r>
          </w:p>
          <w:p w14:paraId="3FA35728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7</w:t>
            </w:r>
          </w:p>
          <w:p w14:paraId="78536CC6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8</w:t>
            </w:r>
          </w:p>
          <w:p w14:paraId="3380E091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8</w:t>
            </w:r>
          </w:p>
          <w:p w14:paraId="7233DF3C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8</w:t>
            </w:r>
          </w:p>
          <w:p w14:paraId="4B07E25A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58</w:t>
            </w:r>
          </w:p>
          <w:p w14:paraId="088383B8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1</w:t>
            </w:r>
          </w:p>
          <w:p w14:paraId="3860E856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78BDF172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1</w:t>
            </w:r>
          </w:p>
          <w:p w14:paraId="29E4AA30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4</w:t>
            </w:r>
          </w:p>
          <w:p w14:paraId="4461AC02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8</w:t>
            </w:r>
          </w:p>
          <w:p w14:paraId="7210A7E2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</w:tc>
      </w:tr>
      <w:tr w:rsidR="00CE5AAF" w:rsidRPr="00191023" w14:paraId="3510E6E0" w14:textId="77777777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677"/>
        </w:trPr>
        <w:tc>
          <w:tcPr>
            <w:tcW w:w="422" w:type="dxa"/>
          </w:tcPr>
          <w:p w14:paraId="619F9C08" w14:textId="77777777" w:rsidR="00CE5AAF" w:rsidRPr="00191023" w:rsidRDefault="00CE5AAF">
            <w:pPr>
              <w:ind w:left="709"/>
              <w:rPr>
                <w:sz w:val="24"/>
                <w:szCs w:val="24"/>
              </w:rPr>
            </w:pPr>
          </w:p>
          <w:p w14:paraId="4331CEB3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68D3832A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155BCFCE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7E3FDABD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textDirection w:val="btLr"/>
          </w:tcPr>
          <w:p w14:paraId="72B77ABF" w14:textId="77777777" w:rsidR="00CE5AAF" w:rsidRPr="00191023" w:rsidRDefault="00B41CE6">
            <w:pPr>
              <w:ind w:left="113" w:right="113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Математический анализ</w:t>
            </w:r>
          </w:p>
        </w:tc>
        <w:tc>
          <w:tcPr>
            <w:tcW w:w="714" w:type="dxa"/>
          </w:tcPr>
          <w:p w14:paraId="03ECD56C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5</w:t>
            </w:r>
          </w:p>
          <w:p w14:paraId="2FC4303B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6</w:t>
            </w:r>
          </w:p>
          <w:p w14:paraId="147B106B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7</w:t>
            </w:r>
          </w:p>
          <w:p w14:paraId="50318933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8</w:t>
            </w:r>
          </w:p>
          <w:p w14:paraId="17694970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9</w:t>
            </w:r>
          </w:p>
          <w:p w14:paraId="3D331458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</w:tc>
        <w:tc>
          <w:tcPr>
            <w:tcW w:w="6425" w:type="dxa"/>
          </w:tcPr>
          <w:p w14:paraId="6BA058D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017C5CDD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1B034568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678A665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43843E54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4357F94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</w:tcPr>
          <w:p w14:paraId="2102EDB0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1</w:t>
            </w:r>
          </w:p>
          <w:p w14:paraId="08654B10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30FD5B49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9</w:t>
            </w:r>
          </w:p>
          <w:p w14:paraId="02A3DB63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1</w:t>
            </w:r>
          </w:p>
          <w:p w14:paraId="63240C9A" w14:textId="77777777" w:rsidR="00CE5AAF" w:rsidRPr="00191023" w:rsidRDefault="001C5679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79044D28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</w:tc>
      </w:tr>
      <w:tr w:rsidR="00CE5AAF" w:rsidRPr="00191023" w14:paraId="2378182C" w14:textId="77777777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782"/>
        </w:trPr>
        <w:tc>
          <w:tcPr>
            <w:tcW w:w="422" w:type="dxa"/>
          </w:tcPr>
          <w:p w14:paraId="6475F637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1C7389D4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177B486F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6F968990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7D283ED6" w14:textId="77777777" w:rsidR="00CE5AAF" w:rsidRPr="00191023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14:paraId="0BFF9CBE" w14:textId="77777777" w:rsidR="00CE5AAF" w:rsidRPr="00191023" w:rsidRDefault="00B41CE6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682CE862" w14:textId="77777777" w:rsidR="00CE5AAF" w:rsidRPr="00191023" w:rsidRDefault="00B41CE6">
            <w:pPr>
              <w:ind w:left="113" w:right="113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Теория вероятностей и математическая статистика</w:t>
            </w:r>
          </w:p>
        </w:tc>
        <w:tc>
          <w:tcPr>
            <w:tcW w:w="714" w:type="dxa"/>
            <w:shd w:val="clear" w:color="auto" w:fill="auto"/>
          </w:tcPr>
          <w:p w14:paraId="1DDBDCC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1</w:t>
            </w:r>
          </w:p>
          <w:p w14:paraId="16B0BA32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2</w:t>
            </w:r>
          </w:p>
          <w:p w14:paraId="14E3E11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3</w:t>
            </w:r>
          </w:p>
          <w:p w14:paraId="053EE96E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598DCBAB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2FCB4D7E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5</w:t>
            </w:r>
          </w:p>
          <w:p w14:paraId="2568A39B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6</w:t>
            </w:r>
          </w:p>
          <w:p w14:paraId="3A593A11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7</w:t>
            </w:r>
          </w:p>
          <w:p w14:paraId="0C155FF7" w14:textId="77777777" w:rsidR="00A269F9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8</w:t>
            </w:r>
          </w:p>
          <w:p w14:paraId="2B0F4CA4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9</w:t>
            </w:r>
          </w:p>
        </w:tc>
        <w:tc>
          <w:tcPr>
            <w:tcW w:w="6425" w:type="dxa"/>
            <w:shd w:val="clear" w:color="auto" w:fill="auto"/>
          </w:tcPr>
          <w:p w14:paraId="04FBF51E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50F7229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Полная вероятность </w:t>
            </w:r>
          </w:p>
          <w:p w14:paraId="33F6D884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Формула Байеса</w:t>
            </w:r>
          </w:p>
          <w:p w14:paraId="1FDD1BBE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007E0F0F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Дисперсия случайной величины</w:t>
            </w:r>
          </w:p>
          <w:p w14:paraId="7F146D6A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4DB679D6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Закон нормального распределения</w:t>
            </w:r>
          </w:p>
          <w:p w14:paraId="6C6CF58F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Доверительный интервал</w:t>
            </w:r>
          </w:p>
          <w:p w14:paraId="2B156197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Статистическое распределение</w:t>
            </w:r>
          </w:p>
        </w:tc>
        <w:tc>
          <w:tcPr>
            <w:tcW w:w="933" w:type="dxa"/>
            <w:shd w:val="clear" w:color="auto" w:fill="auto"/>
          </w:tcPr>
          <w:p w14:paraId="6E4DB465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3</w:t>
            </w:r>
          </w:p>
          <w:p w14:paraId="360E7F0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652BFE9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63D2D8E5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2AD7B491" w14:textId="77777777" w:rsidR="00CE5AAF" w:rsidRPr="00191023" w:rsidRDefault="00CE5AAF">
            <w:pPr>
              <w:jc w:val="center"/>
              <w:rPr>
                <w:sz w:val="24"/>
                <w:szCs w:val="24"/>
              </w:rPr>
            </w:pPr>
          </w:p>
          <w:p w14:paraId="3036DD51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43D54092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671AFA34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1</w:t>
            </w:r>
          </w:p>
          <w:p w14:paraId="10FD7C94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  <w:p w14:paraId="67A0EB84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0</w:t>
            </w:r>
          </w:p>
        </w:tc>
      </w:tr>
      <w:tr w:rsidR="00CE5AAF" w:rsidRPr="00191023" w14:paraId="7D27EFFF" w14:textId="77777777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144"/>
        </w:trPr>
        <w:tc>
          <w:tcPr>
            <w:tcW w:w="422" w:type="dxa"/>
          </w:tcPr>
          <w:p w14:paraId="51441511" w14:textId="77777777" w:rsidR="00CE5AAF" w:rsidRPr="00191023" w:rsidRDefault="00CE5AAF">
            <w:pPr>
              <w:spacing w:line="240" w:lineRule="atLeast"/>
              <w:ind w:left="709"/>
              <w:rPr>
                <w:sz w:val="24"/>
                <w:szCs w:val="24"/>
              </w:rPr>
            </w:pPr>
          </w:p>
          <w:p w14:paraId="3BE91926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787696D3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78851C8D" w14:textId="77777777" w:rsidR="00CE5AAF" w:rsidRPr="00191023" w:rsidRDefault="00CE5AAF">
            <w:pPr>
              <w:rPr>
                <w:sz w:val="24"/>
                <w:szCs w:val="24"/>
              </w:rPr>
            </w:pPr>
          </w:p>
          <w:p w14:paraId="25A54FD3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4</w:t>
            </w:r>
          </w:p>
        </w:tc>
        <w:tc>
          <w:tcPr>
            <w:tcW w:w="1146" w:type="dxa"/>
            <w:textDirection w:val="btLr"/>
          </w:tcPr>
          <w:p w14:paraId="51F41C35" w14:textId="77777777" w:rsidR="00CE5AAF" w:rsidRPr="00191023" w:rsidRDefault="00B41CE6" w:rsidP="00A269F9">
            <w:pPr>
              <w:ind w:left="113" w:right="113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Математическое моделирование</w:t>
            </w:r>
            <w:r w:rsidR="001C5679" w:rsidRPr="00191023">
              <w:rPr>
                <w:sz w:val="24"/>
                <w:szCs w:val="24"/>
              </w:rPr>
              <w:t xml:space="preserve"> в ФК</w:t>
            </w:r>
            <w:r w:rsidRPr="00191023">
              <w:rPr>
                <w:sz w:val="24"/>
                <w:szCs w:val="24"/>
              </w:rPr>
              <w:t>. Кейс -задание</w:t>
            </w:r>
          </w:p>
        </w:tc>
        <w:tc>
          <w:tcPr>
            <w:tcW w:w="714" w:type="dxa"/>
          </w:tcPr>
          <w:p w14:paraId="1CEAECD5" w14:textId="77777777" w:rsidR="00CE5AAF" w:rsidRPr="00191023" w:rsidRDefault="00B41CE6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35</w:t>
            </w:r>
          </w:p>
          <w:p w14:paraId="7B8C571B" w14:textId="77777777" w:rsidR="00CE5AAF" w:rsidRPr="00191023" w:rsidRDefault="00B41CE6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30</w:t>
            </w:r>
          </w:p>
        </w:tc>
        <w:tc>
          <w:tcPr>
            <w:tcW w:w="6425" w:type="dxa"/>
          </w:tcPr>
          <w:p w14:paraId="51F69BB2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7CBFE349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1.Средние значения случайных величин</w:t>
            </w:r>
          </w:p>
          <w:p w14:paraId="687F6FBD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191023">
              <w:rPr>
                <w:sz w:val="24"/>
                <w:szCs w:val="24"/>
              </w:rPr>
              <w:t>2.Исправленные дисперсии Ϭ</w:t>
            </w:r>
            <w:r w:rsidRPr="00191023">
              <w:rPr>
                <w:sz w:val="24"/>
                <w:szCs w:val="24"/>
                <w:vertAlign w:val="subscript"/>
              </w:rPr>
              <w:t>х</w:t>
            </w:r>
            <w:r w:rsidRPr="00191023">
              <w:rPr>
                <w:sz w:val="24"/>
                <w:szCs w:val="24"/>
                <w:vertAlign w:val="superscript"/>
              </w:rPr>
              <w:t xml:space="preserve">2 </w:t>
            </w:r>
            <w:r w:rsidRPr="00191023">
              <w:rPr>
                <w:sz w:val="24"/>
                <w:szCs w:val="24"/>
              </w:rPr>
              <w:t>и</w:t>
            </w:r>
            <w:r w:rsidRPr="00191023">
              <w:rPr>
                <w:sz w:val="24"/>
                <w:szCs w:val="24"/>
                <w:vertAlign w:val="superscript"/>
              </w:rPr>
              <w:t xml:space="preserve">  </w:t>
            </w:r>
            <w:r w:rsidRPr="00191023">
              <w:rPr>
                <w:sz w:val="24"/>
                <w:szCs w:val="24"/>
              </w:rPr>
              <w:t>Ϭ</w:t>
            </w:r>
            <w:r w:rsidRPr="00191023">
              <w:rPr>
                <w:sz w:val="24"/>
                <w:szCs w:val="24"/>
                <w:vertAlign w:val="subscript"/>
              </w:rPr>
              <w:t>у</w:t>
            </w:r>
            <w:r w:rsidRPr="00191023">
              <w:rPr>
                <w:sz w:val="24"/>
                <w:szCs w:val="24"/>
                <w:vertAlign w:val="superscript"/>
              </w:rPr>
              <w:t>2</w:t>
            </w:r>
          </w:p>
          <w:p w14:paraId="7BEE8830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3.Ковариация величин   </w:t>
            </w:r>
            <w:r w:rsidRPr="00191023">
              <w:rPr>
                <w:sz w:val="24"/>
                <w:szCs w:val="24"/>
                <w:lang w:val="en-US"/>
              </w:rPr>
              <w:t>x</w:t>
            </w:r>
            <w:r w:rsidRPr="00191023">
              <w:rPr>
                <w:sz w:val="24"/>
                <w:szCs w:val="24"/>
              </w:rPr>
              <w:t xml:space="preserve">  и  </w:t>
            </w:r>
            <w:r w:rsidRPr="00191023">
              <w:rPr>
                <w:sz w:val="24"/>
                <w:szCs w:val="24"/>
                <w:lang w:val="en-US"/>
              </w:rPr>
              <w:t>y</w:t>
            </w:r>
            <w:r w:rsidRPr="00191023">
              <w:rPr>
                <w:sz w:val="24"/>
                <w:szCs w:val="24"/>
              </w:rPr>
              <w:t xml:space="preserve">: </w:t>
            </w:r>
            <w:r w:rsidRPr="00191023">
              <w:rPr>
                <w:sz w:val="24"/>
                <w:szCs w:val="24"/>
                <w:lang w:val="en-US"/>
              </w:rPr>
              <w:t>cov</w:t>
            </w:r>
            <w:r w:rsidRPr="00191023">
              <w:rPr>
                <w:sz w:val="24"/>
                <w:szCs w:val="24"/>
              </w:rPr>
              <w:t xml:space="preserve"> (х,</w:t>
            </w:r>
            <w:r w:rsidRPr="00191023">
              <w:rPr>
                <w:sz w:val="24"/>
                <w:szCs w:val="24"/>
                <w:lang w:val="en-US"/>
              </w:rPr>
              <w:t>y</w:t>
            </w:r>
            <w:r w:rsidRPr="00191023">
              <w:rPr>
                <w:sz w:val="24"/>
                <w:szCs w:val="24"/>
              </w:rPr>
              <w:t>)</w:t>
            </w:r>
          </w:p>
          <w:p w14:paraId="08EB942C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191023">
              <w:rPr>
                <w:sz w:val="24"/>
                <w:szCs w:val="24"/>
                <w:lang w:val="en-US"/>
              </w:rPr>
              <w:t>x</w:t>
            </w:r>
            <w:r w:rsidRPr="00191023">
              <w:rPr>
                <w:sz w:val="24"/>
                <w:szCs w:val="24"/>
              </w:rPr>
              <w:t xml:space="preserve">  и  </w:t>
            </w:r>
            <w:r w:rsidRPr="00191023">
              <w:rPr>
                <w:sz w:val="24"/>
                <w:szCs w:val="24"/>
                <w:lang w:val="en-US"/>
              </w:rPr>
              <w:t>y</w:t>
            </w:r>
          </w:p>
          <w:p w14:paraId="50A023D7" w14:textId="77777777" w:rsidR="001C5679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191023">
              <w:rPr>
                <w:sz w:val="24"/>
                <w:szCs w:val="24"/>
                <w:lang w:val="en-US"/>
              </w:rPr>
              <w:t>k</w:t>
            </w:r>
            <w:r w:rsidRPr="00191023">
              <w:rPr>
                <w:sz w:val="24"/>
                <w:szCs w:val="24"/>
              </w:rPr>
              <w:t xml:space="preserve"> и в</w:t>
            </w:r>
          </w:p>
          <w:p w14:paraId="2A8BD05D" w14:textId="77777777" w:rsidR="00CE5AAF" w:rsidRPr="00191023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</w:tcPr>
          <w:p w14:paraId="50C550C8" w14:textId="77777777" w:rsidR="00CE5AAF" w:rsidRPr="00191023" w:rsidRDefault="00CE5AAF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3CB8F00F" w14:textId="77777777" w:rsidR="001C5679" w:rsidRPr="00191023" w:rsidRDefault="001C5679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1DDE3C6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71C003CC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6E5E94C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3D7E973F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3C7D1697" w14:textId="77777777" w:rsidR="00CE5AAF" w:rsidRPr="00191023" w:rsidRDefault="00B41CE6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  <w:p w14:paraId="25D87C5E" w14:textId="77777777" w:rsidR="00CE5AAF" w:rsidRPr="00191023" w:rsidRDefault="001C5679">
            <w:pPr>
              <w:jc w:val="center"/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24</w:t>
            </w:r>
          </w:p>
        </w:tc>
      </w:tr>
      <w:tr w:rsidR="00CE5AAF" w:rsidRPr="00191023" w14:paraId="2604012A" w14:textId="77777777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002EFF47" w14:textId="77777777" w:rsidR="00CE5AAF" w:rsidRPr="00191023" w:rsidRDefault="00B41CE6" w:rsidP="001C5679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 Итого задач                                                                                                                                            9</w:t>
            </w:r>
            <w:r w:rsidR="001C5679" w:rsidRPr="00191023">
              <w:rPr>
                <w:sz w:val="24"/>
                <w:szCs w:val="24"/>
              </w:rPr>
              <w:t>80</w:t>
            </w:r>
          </w:p>
        </w:tc>
      </w:tr>
    </w:tbl>
    <w:p w14:paraId="02AD6ED9" w14:textId="77777777" w:rsidR="00CE5AAF" w:rsidRPr="00191023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2821A60" w14:textId="77777777" w:rsidR="00CE5AAF" w:rsidRPr="00191023" w:rsidRDefault="00212E8C">
      <w:pPr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ИТЕРИИ ОЦЕНКИ:</w:t>
      </w: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CE5AAF" w:rsidRPr="00191023" w14:paraId="1CCF354E" w14:textId="77777777">
        <w:tc>
          <w:tcPr>
            <w:tcW w:w="3935" w:type="dxa"/>
            <w:vAlign w:val="center"/>
          </w:tcPr>
          <w:p w14:paraId="643AC0C6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3D024BFD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1C29FD82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11EF1A7A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1CD78148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12875B29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6DC0E99E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&gt;85</w:t>
            </w:r>
          </w:p>
        </w:tc>
      </w:tr>
      <w:tr w:rsidR="00CE5AAF" w:rsidRPr="00191023" w14:paraId="23EE937F" w14:textId="77777777">
        <w:tc>
          <w:tcPr>
            <w:tcW w:w="3935" w:type="dxa"/>
            <w:vAlign w:val="center"/>
          </w:tcPr>
          <w:p w14:paraId="543CC22F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39F25E8A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2221A954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0069C327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74705527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147FBCE5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037E6B7F" w14:textId="77777777" w:rsidR="00CE5AAF" w:rsidRPr="00191023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5</w:t>
            </w:r>
          </w:p>
        </w:tc>
      </w:tr>
    </w:tbl>
    <w:p w14:paraId="129D36FF" w14:textId="77777777" w:rsidR="001C5679" w:rsidRPr="00191023" w:rsidRDefault="001C5679" w:rsidP="001C5679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4538F88" w14:textId="77777777" w:rsidR="00CE5AAF" w:rsidRPr="00191023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91023">
        <w:rPr>
          <w:b/>
          <w:i/>
          <w:color w:val="000000"/>
          <w:spacing w:val="-1"/>
          <w:sz w:val="24"/>
          <w:szCs w:val="24"/>
        </w:rPr>
        <w:lastRenderedPageBreak/>
        <w:t>Кейсы, ситуационные задачи, практические задания.</w:t>
      </w:r>
    </w:p>
    <w:p w14:paraId="04B62568" w14:textId="77777777" w:rsidR="00CE5AAF" w:rsidRPr="00191023" w:rsidRDefault="00AB34C9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(практические задания содержат наборы типовых разноуровневых задач (ТР))</w:t>
      </w:r>
    </w:p>
    <w:p w14:paraId="5AC5C7D1" w14:textId="77777777" w:rsidR="00AB34C9" w:rsidRPr="00191023" w:rsidRDefault="00AB34C9">
      <w:pPr>
        <w:jc w:val="center"/>
        <w:rPr>
          <w:b/>
          <w:sz w:val="24"/>
          <w:szCs w:val="24"/>
        </w:rPr>
      </w:pPr>
    </w:p>
    <w:p w14:paraId="708F903D" w14:textId="77777777" w:rsidR="00CE5AAF" w:rsidRPr="00191023" w:rsidRDefault="00B41CE6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Раздел 1. Линейная алгебра.</w:t>
      </w:r>
    </w:p>
    <w:p w14:paraId="4E9D62E7" w14:textId="77777777" w:rsidR="00CE5AAF" w:rsidRPr="00191023" w:rsidRDefault="00CE5AAF">
      <w:pPr>
        <w:pStyle w:val="1"/>
        <w:spacing w:before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6E823BE" w14:textId="77777777" w:rsidR="00CE5AAF" w:rsidRPr="00191023" w:rsidRDefault="00B41CE6">
      <w:pPr>
        <w:ind w:firstLine="720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В сборнике ТР:</w:t>
      </w:r>
      <w:r w:rsidRPr="00191023">
        <w:rPr>
          <w:b/>
          <w:bCs/>
          <w:sz w:val="24"/>
          <w:szCs w:val="24"/>
        </w:rPr>
        <w:t xml:space="preserve"> </w:t>
      </w:r>
      <w:r w:rsidRPr="00191023">
        <w:rPr>
          <w:b/>
          <w:bCs/>
          <w:sz w:val="24"/>
          <w:szCs w:val="24"/>
          <w:lang w:val="en-US"/>
        </w:rPr>
        <w:t>n</w:t>
      </w:r>
      <w:r w:rsidRPr="00191023">
        <w:rPr>
          <w:b/>
          <w:bCs/>
          <w:sz w:val="24"/>
          <w:szCs w:val="24"/>
        </w:rPr>
        <w:t xml:space="preserve"> – </w:t>
      </w:r>
      <w:r w:rsidRPr="00191023">
        <w:rPr>
          <w:bCs/>
          <w:sz w:val="24"/>
          <w:szCs w:val="24"/>
        </w:rPr>
        <w:t>номер студента по журналу;</w:t>
      </w:r>
      <w:r w:rsidRPr="00191023">
        <w:rPr>
          <w:b/>
          <w:bCs/>
          <w:sz w:val="24"/>
          <w:szCs w:val="24"/>
        </w:rPr>
        <w:t xml:space="preserve"> </w:t>
      </w:r>
      <w:r w:rsidRPr="00191023">
        <w:rPr>
          <w:b/>
          <w:bCs/>
          <w:sz w:val="24"/>
          <w:szCs w:val="24"/>
          <w:lang w:val="en-US"/>
        </w:rPr>
        <w:t>m</w:t>
      </w:r>
      <w:r w:rsidRPr="00191023">
        <w:rPr>
          <w:b/>
          <w:bCs/>
          <w:sz w:val="24"/>
          <w:szCs w:val="24"/>
        </w:rPr>
        <w:t xml:space="preserve"> </w:t>
      </w:r>
      <w:r w:rsidRPr="00191023">
        <w:rPr>
          <w:bCs/>
          <w:sz w:val="24"/>
          <w:szCs w:val="24"/>
        </w:rPr>
        <w:t>– номер группы на курсе.</w:t>
      </w:r>
    </w:p>
    <w:p w14:paraId="12AFF21D" w14:textId="77777777" w:rsidR="00CE5AAF" w:rsidRPr="00191023" w:rsidRDefault="00CE5AAF">
      <w:pPr>
        <w:jc w:val="center"/>
        <w:rPr>
          <w:b/>
          <w:bCs/>
          <w:sz w:val="24"/>
          <w:szCs w:val="24"/>
        </w:rPr>
      </w:pPr>
    </w:p>
    <w:p w14:paraId="02E7FDF5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ТР 1. </w:t>
      </w:r>
      <w:r w:rsidRPr="00191023">
        <w:rPr>
          <w:rFonts w:eastAsiaTheme="minorHAnsi"/>
          <w:b/>
          <w:sz w:val="24"/>
          <w:szCs w:val="24"/>
          <w:lang w:eastAsia="en-US"/>
        </w:rPr>
        <w:t>Векторная алгебра</w:t>
      </w:r>
    </w:p>
    <w:p w14:paraId="1906550E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22F9C4A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(точка на координатной плоскости). Дана точк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 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4))</w:t>
      </w:r>
      <w:r w:rsidRPr="00191023">
        <w:rPr>
          <w:rFonts w:eastAsiaTheme="minorHAnsi"/>
          <w:sz w:val="24"/>
          <w:szCs w:val="24"/>
          <w:lang w:eastAsia="en-US"/>
        </w:rPr>
        <w:t>. Найти точки, симметричные данной относительно координатных осей и начала координат. Вычислить их полярные координаты.</w:t>
      </w:r>
    </w:p>
    <w:p w14:paraId="62F9AE27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4"/>
          <w:sz w:val="24"/>
          <w:szCs w:val="24"/>
          <w:lang w:eastAsia="en-US"/>
        </w:rPr>
        <w:object w:dxaOrig="180" w:dyaOrig="279" w14:anchorId="3DB7AF4E">
          <v:shape id="_x0000_i1027" type="#_x0000_t75" style="width:7.2pt;height:14.4pt" o:ole="">
            <v:imagedata r:id="rId34" o:title=""/>
          </v:shape>
          <o:OLEObject Type="Embed" ProgID="Equation.DSMT4" ShapeID="_x0000_i1027" DrawAspect="Content" ObjectID="_1716371148" r:id="rId35"/>
        </w:object>
      </w:r>
    </w:p>
    <w:p w14:paraId="1F9B018F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Даны векторы: </w:t>
      </w:r>
      <w:r w:rsidRPr="00191023">
        <w:rPr>
          <w:rFonts w:eastAsiaTheme="minorHAnsi"/>
          <w:b/>
          <w:i/>
          <w:position w:val="-12"/>
          <w:sz w:val="24"/>
          <w:szCs w:val="24"/>
          <w:lang w:eastAsia="en-US"/>
        </w:rPr>
        <w:object w:dxaOrig="1780" w:dyaOrig="499" w14:anchorId="4ACD1B74">
          <v:shape id="_x0000_i1028" type="#_x0000_t75" style="width:86.4pt;height:21.6pt" o:ole="">
            <v:imagedata r:id="rId36" o:title=""/>
          </v:shape>
          <o:OLEObject Type="Embed" ProgID="Equation.3" ShapeID="_x0000_i1028" DrawAspect="Content" ObjectID="_1716371149" r:id="rId3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340" w:dyaOrig="520" w14:anchorId="39A2FBFF">
          <v:shape id="_x0000_i1029" type="#_x0000_t75" style="width:115.2pt;height:28.8pt" o:ole="">
            <v:imagedata r:id="rId38" o:title=""/>
          </v:shape>
          <o:OLEObject Type="Embed" ProgID="Equation.DSMT4" ShapeID="_x0000_i1029" DrawAspect="Content" ObjectID="_1716371150" r:id="rId3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. Найти векторы: </w:t>
      </w: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1180" w:dyaOrig="460" w14:anchorId="3CAA2AB9">
          <v:shape id="_x0000_i1030" type="#_x0000_t75" style="width:57.6pt;height:21.6pt" o:ole="">
            <v:imagedata r:id="rId40" o:title=""/>
          </v:shape>
          <o:OLEObject Type="Embed" ProgID="Equation.DSMT4" ShapeID="_x0000_i1030" DrawAspect="Content" ObjectID="_1716371151" r:id="rId4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1160" w:dyaOrig="460" w14:anchorId="6735C0D0">
          <v:shape id="_x0000_i1031" type="#_x0000_t75" style="width:58.05pt;height:21.6pt" o:ole="">
            <v:imagedata r:id="rId42" o:title=""/>
          </v:shape>
          <o:OLEObject Type="Embed" ProgID="Equation.DSMT4" ShapeID="_x0000_i1031" DrawAspect="Content" ObjectID="_1716371152" r:id="rId4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1060" w:dyaOrig="460" w14:anchorId="1432E1F4">
          <v:shape id="_x0000_i1032" type="#_x0000_t75" style="width:50.4pt;height:21.6pt" o:ole="">
            <v:imagedata r:id="rId44" o:title=""/>
          </v:shape>
          <o:OLEObject Type="Embed" ProgID="Equation.DSMT4" ShapeID="_x0000_i1032" DrawAspect="Content" ObjectID="_1716371153" r:id="rId4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19" w:dyaOrig="520" w14:anchorId="7F1300D0">
          <v:shape id="_x0000_i1033" type="#_x0000_t75" style="width:85.95pt;height:28.8pt" o:ole="">
            <v:imagedata r:id="rId46" o:title=""/>
          </v:shape>
          <o:OLEObject Type="Embed" ProgID="Equation.DSMT4" ShapeID="_x0000_i1033" DrawAspect="Content" ObjectID="_1716371154" r:id="rId4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00" w:dyaOrig="520" w14:anchorId="17132E17">
          <v:shape id="_x0000_i1034" type="#_x0000_t75" style="width:86.4pt;height:28.8pt" o:ole="">
            <v:imagedata r:id="rId48" o:title=""/>
          </v:shape>
          <o:OLEObject Type="Embed" ProgID="Equation.DSMT4" ShapeID="_x0000_i1034" DrawAspect="Content" ObjectID="_1716371155" r:id="rId49"/>
        </w:object>
      </w:r>
      <w:r w:rsidRPr="00191023">
        <w:rPr>
          <w:rFonts w:eastAsiaTheme="minorHAnsi"/>
          <w:sz w:val="24"/>
          <w:szCs w:val="24"/>
          <w:lang w:eastAsia="en-US"/>
        </w:rPr>
        <w:t>, вычислить их длины и определить их полярные координаты.</w:t>
      </w:r>
    </w:p>
    <w:p w14:paraId="18979A4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0B073D2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Конец вектора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960" w:dyaOrig="499" w14:anchorId="55DBEC04">
          <v:shape id="_x0000_i1035" type="#_x0000_t75" style="width:101.25pt;height:21.6pt" o:ole="">
            <v:imagedata r:id="rId50" o:title=""/>
          </v:shape>
          <o:OLEObject Type="Embed" ProgID="Equation.3" ShapeID="_x0000_i1035" DrawAspect="Content" ObjectID="_1716371156" r:id="rId5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находится в точке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 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1))</w:t>
      </w:r>
      <w:r w:rsidRPr="00191023">
        <w:rPr>
          <w:rFonts w:eastAsiaTheme="minorHAnsi"/>
          <w:sz w:val="24"/>
          <w:szCs w:val="24"/>
          <w:lang w:eastAsia="en-US"/>
        </w:rPr>
        <w:t>. Найти координаты начала вектора.</w:t>
      </w:r>
    </w:p>
    <w:p w14:paraId="2FC228C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6A3672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Установить, являются ли перпендикулярными векторы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19" w:dyaOrig="520" w14:anchorId="70FA301D">
          <v:shape id="_x0000_i1036" type="#_x0000_t75" style="width:85.95pt;height:28.8pt" o:ole="">
            <v:imagedata r:id="rId52" o:title=""/>
          </v:shape>
          <o:OLEObject Type="Embed" ProgID="Equation.DSMT4" ShapeID="_x0000_i1036" DrawAspect="Content" ObjectID="_1716371157" r:id="rId5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680" w:dyaOrig="520" w14:anchorId="4914C07F">
          <v:shape id="_x0000_i1037" type="#_x0000_t75" style="width:136.8pt;height:28.8pt" o:ole="">
            <v:imagedata r:id="rId54" o:title=""/>
          </v:shape>
          <o:OLEObject Type="Embed" ProgID="Equation.DSMT4" ShapeID="_x0000_i1037" DrawAspect="Content" ObjectID="_1716371158" r:id="rId55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5B955F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3223451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Дан треугольник с вершинами в точках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(–1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smartTag w:uri="urn:schemas-microsoft-com:office:smarttags" w:element="metricconverter">
        <w:smartTagPr>
          <w:attr w:name="ProductID" w:val="9, m"/>
        </w:smartTagPr>
        <w:r w:rsidRPr="00191023">
          <w:rPr>
            <w:rFonts w:eastAsiaTheme="minorHAnsi"/>
            <w:b/>
            <w:i/>
            <w:sz w:val="24"/>
            <w:szCs w:val="24"/>
            <w:lang w:eastAsia="en-US"/>
          </w:rPr>
          <w:t xml:space="preserve">9, </w:t>
        </w:r>
        <w:r w:rsidRPr="00191023">
          <w:rPr>
            <w:rFonts w:eastAsiaTheme="minorHAnsi"/>
            <w:b/>
            <w:i/>
            <w:sz w:val="24"/>
            <w:szCs w:val="24"/>
            <w:lang w:val="en-US" w:eastAsia="en-US"/>
          </w:rPr>
          <w:t>m</w:t>
        </w:r>
      </w:smartTag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sz w:val="24"/>
          <w:szCs w:val="24"/>
          <w:lang w:eastAsia="en-US"/>
        </w:rPr>
        <w:t>;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6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3)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длины его сторон и внутренний угол пр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E1F2A5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CA876B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6. </w:t>
      </w:r>
      <w:r w:rsidRPr="00191023">
        <w:rPr>
          <w:rFonts w:eastAsiaTheme="minorHAnsi"/>
          <w:sz w:val="24"/>
          <w:szCs w:val="24"/>
          <w:lang w:eastAsia="en-US"/>
        </w:rPr>
        <w:t xml:space="preserve">Тело под воздействием силы в </w:t>
      </w:r>
      <w:r w:rsidRPr="00191023">
        <w:rPr>
          <w:rFonts w:eastAsiaTheme="minorHAnsi"/>
          <w:sz w:val="24"/>
          <w:szCs w:val="24"/>
          <w:lang w:val="en-US" w:eastAsia="en-US"/>
        </w:rPr>
        <w:t>mn</w:t>
      </w:r>
      <w:r w:rsidRPr="00191023">
        <w:rPr>
          <w:rFonts w:eastAsiaTheme="minorHAnsi"/>
          <w:sz w:val="24"/>
          <w:szCs w:val="24"/>
          <w:lang w:eastAsia="en-US"/>
        </w:rPr>
        <w:t xml:space="preserve"> кг прошло путь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20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м, перемещаясь под углом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60°</w:t>
      </w:r>
      <w:r w:rsidRPr="00191023">
        <w:rPr>
          <w:rFonts w:eastAsiaTheme="minorHAnsi"/>
          <w:sz w:val="24"/>
          <w:szCs w:val="24"/>
          <w:lang w:eastAsia="en-US"/>
        </w:rPr>
        <w:t xml:space="preserve"> к силе. Найти работу силы.</w:t>
      </w:r>
    </w:p>
    <w:p w14:paraId="45E02BC4" w14:textId="77777777" w:rsidR="000D0A81" w:rsidRDefault="000D0A81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br w:type="page"/>
      </w:r>
    </w:p>
    <w:p w14:paraId="43FBE8C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321CF2D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7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координаты точки приложения и величину равнодействующей сил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3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H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4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15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4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</w:p>
    <w:p w14:paraId="1B9C8A22" w14:textId="77777777" w:rsidR="008E005F" w:rsidRPr="00191023" w:rsidRDefault="008E005F" w:rsidP="008E005F">
      <w:pPr>
        <w:tabs>
          <w:tab w:val="left" w:pos="3240"/>
          <w:tab w:val="left" w:pos="6120"/>
        </w:tabs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C299AA2" wp14:editId="231E122B">
                <wp:simplePos x="0" y="0"/>
                <wp:positionH relativeFrom="column">
                  <wp:posOffset>2057400</wp:posOffset>
                </wp:positionH>
                <wp:positionV relativeFrom="paragraph">
                  <wp:posOffset>-7620</wp:posOffset>
                </wp:positionV>
                <wp:extent cx="1943100" cy="1438275"/>
                <wp:effectExtent l="0" t="1270" r="1270" b="0"/>
                <wp:wrapNone/>
                <wp:docPr id="35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438275"/>
                          <a:chOff x="3039" y="11304"/>
                          <a:chExt cx="3060" cy="2265"/>
                        </a:xfrm>
                      </wpg:grpSpPr>
                      <wps:wsp>
                        <wps:cNvPr id="36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559" y="1217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0500AD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594" y="1130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8853B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409" y="1130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1D8667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039" y="1190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C576DB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759" y="1217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119628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  <w:p w14:paraId="22BA57DF" w14:textId="77777777" w:rsidR="00694542" w:rsidRDefault="00694542" w:rsidP="008E00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674" y="1190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47C648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824" y="1302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25DEA3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3219" y="1301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2F8A7C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294" y="12294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3294" y="1229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5814" y="1157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4014" y="1157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914" y="12294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299AA2" id="Group 24" o:spid="_x0000_s1026" style="position:absolute;left:0;text-align:left;margin-left:162pt;margin-top:-.6pt;width:153pt;height:113.25pt;z-index:251659264" coordorigin="3039,11304" coordsize="3060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27" type="#_x0000_t202" style="position:absolute;left:5559;top:1217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ry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" stroked="f">
                  <v:textbox>
                    <w:txbxContent>
                      <w:p w14:paraId="4A0500AD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6" o:spid="_x0000_s1028" type="#_x0000_t202" style="position:absolute;left:3594;top:113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T9p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VjH8fgk/QB5+AAAA//8DAFBLAQItABQABgAIAAAAIQDb4fbL7gAAAIUBAAATAAAAAAAAAAAA&#10;AAAAAAAAAABbQ29udGVudF9UeXBlc10ueG1sUEsBAi0AFAAGAAgAAAAhAFr0LFu/AAAAFQEAAAsA&#10;AAAAAAAAAAAAAAAAHwEAAF9yZWxzLy5yZWxzUEsBAi0AFAAGAAgAAAAhAEk9P2nEAAAA2wAAAA8A&#10;AAAAAAAAAAAAAAAABwIAAGRycy9kb3ducmV2LnhtbFBLBQYAAAAAAwADALcAAAD4AgAAAAA=&#10;" stroked="f">
                  <v:textbox>
                    <w:txbxContent>
                      <w:p w14:paraId="0AD8853B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27" o:spid="_x0000_s1029" type="#_x0000_t202" style="position:absolute;left:5409;top:113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<v:textbox>
                    <w:txbxContent>
                      <w:p w14:paraId="3E1D8667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28" o:spid="_x0000_s1030" type="#_x0000_t202" style="position:absolute;left:3039;top:119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g6A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GMzg/SX8ALl8AQAA//8DAFBLAQItABQABgAIAAAAIQDb4fbL7gAAAIUBAAATAAAAAAAAAAAAAAAA&#10;AAAAAABbQ29udGVudF9UeXBlc10ueG1sUEsBAi0AFAAGAAgAAAAhAFr0LFu/AAAAFQEAAAsAAAAA&#10;AAAAAAAAAAAAHwEAAF9yZWxzLy5yZWxzUEsBAi0AFAAGAAgAAAAhAFfuDoDBAAAA2wAAAA8AAAAA&#10;AAAAAAAAAAAABwIAAGRycy9kb3ducmV2LnhtbFBLBQYAAAAAAwADALcAAAD1AgAAAAA=&#10;" stroked="f">
                  <v:textbox>
                    <w:txbxContent>
                      <w:p w14:paraId="31C576DB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9" o:spid="_x0000_s1031" type="#_x0000_t202" style="position:absolute;left:3759;top:1217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<v:textbox>
                    <w:txbxContent>
                      <w:p w14:paraId="29119628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  <w:p w14:paraId="22BA57DF" w14:textId="77777777" w:rsidR="00694542" w:rsidRDefault="00694542" w:rsidP="008E005F"/>
                    </w:txbxContent>
                  </v:textbox>
                </v:shape>
                <v:shape id="Text Box 30" o:spid="_x0000_s1032" type="#_x0000_t202" style="position:absolute;left:4674;top:119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" stroked="f">
                  <v:textbox>
                    <w:txbxContent>
                      <w:p w14:paraId="1547C648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31" o:spid="_x0000_s1033" type="#_x0000_t202" style="position:absolute;left:4824;top:1302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O+M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8RKeX8IPkOkvAAAA//8DAFBLAQItABQABgAIAAAAIQDb4fbL7gAAAIUBAAATAAAAAAAAAAAA&#10;AAAAAAAAAABbQ29udGVudF9UeXBlc10ueG1sUEsBAi0AFAAGAAgAAAAhAFr0LFu/AAAAFQEAAAsA&#10;AAAAAAAAAAAAAAAAHwEAAF9yZWxzLy5yZWxzUEsBAi0AFAAGAAgAAAAhAAFM74zEAAAA2wAAAA8A&#10;AAAAAAAAAAAAAAAABwIAAGRycy9kb3ducmV2LnhtbFBLBQYAAAAAAwADALcAAAD4AgAAAAA=&#10;" stroked="f">
                  <v:textbox>
                    <w:txbxContent>
                      <w:p w14:paraId="5B25DEA3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32" o:spid="_x0000_s1034" type="#_x0000_t202" style="position:absolute;left:3219;top:1301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<v:textbox>
                    <w:txbxContent>
                      <w:p w14:paraId="272F8A7C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33" o:spid="_x0000_s1035" style="position:absolute;visibility:visible;mso-wrap-style:square" from="3294,12294" to="5814,1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v:line id="Line 34" o:spid="_x0000_s1036" style="position:absolute;visibility:visible;mso-wrap-style:square" from="3294,12294" to="3294,1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  <v:line id="Line 35" o:spid="_x0000_s1037" style="position:absolute;flip:y;visibility:visible;mso-wrap-style:square" from="5814,11574" to="5814,1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<v:stroke endarrow="block"/>
                </v:line>
                <v:line id="Line 36" o:spid="_x0000_s1038" style="position:absolute;flip:y;visibility:visible;mso-wrap-style:square" from="4014,11574" to="4014,1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T8bxQAAANsAAAAPAAAAZHJzL2Rvd25yZXYueG1sRI9Pa8JA&#10;EMXvgt9hGcFLqBurtD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AjRT8bxQAAANsAAAAP&#10;AAAAAAAAAAAAAAAAAAcCAABkcnMvZG93bnJldi54bWxQSwUGAAAAAAMAAwC3AAAA+QIAAAAA&#10;">
                  <v:stroke endarrow="block"/>
                </v:line>
                <v:line id="Line 37" o:spid="_x0000_s1039" style="position:absolute;visibility:visible;mso-wrap-style:square" from="4914,12294" to="4914,13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CsnwQAAANsAAAAPAAAAZHJzL2Rvd25yZXYueG1sRE/Pa8Iw&#10;FL4L/g/hCbvZ1D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N98KyfBAAAA2wAAAA8AAAAA&#10;AAAAAAAAAAAABwIAAGRycy9kb3ducmV2LnhtbFBLBQYAAAAAAwADALcAAAD1AgAAAAA=&#10;">
                  <v:stroke endarrow="block"/>
                </v:line>
              </v:group>
            </w:pict>
          </mc:Fallback>
        </mc:AlternateContent>
      </w:r>
    </w:p>
    <w:p w14:paraId="5F6BE90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9D7B7F7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3B9535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7BE73C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06BED2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776184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8.</w:t>
      </w:r>
      <w:r w:rsidRPr="00191023">
        <w:rPr>
          <w:rFonts w:eastAsiaTheme="minorHAnsi"/>
          <w:sz w:val="24"/>
          <w:szCs w:val="24"/>
          <w:lang w:eastAsia="en-US"/>
        </w:rPr>
        <w:t xml:space="preserve"> Разложить сил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R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H</w:t>
      </w:r>
      <w:r w:rsidRPr="00191023">
        <w:rPr>
          <w:rFonts w:eastAsiaTheme="minorHAnsi"/>
          <w:sz w:val="24"/>
          <w:szCs w:val="24"/>
          <w:lang w:eastAsia="en-US"/>
        </w:rPr>
        <w:t xml:space="preserve"> на две параллельные силы, приложенные в точка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</w:p>
    <w:p w14:paraId="688D7810" w14:textId="77777777" w:rsidR="008E005F" w:rsidRPr="00191023" w:rsidRDefault="008E005F" w:rsidP="008E005F">
      <w:pPr>
        <w:tabs>
          <w:tab w:val="left" w:pos="3240"/>
          <w:tab w:val="left" w:pos="6300"/>
        </w:tabs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1643E0B9" w14:textId="77777777" w:rsidR="008E005F" w:rsidRPr="00191023" w:rsidRDefault="008E005F" w:rsidP="008E005F">
      <w:pPr>
        <w:tabs>
          <w:tab w:val="left" w:pos="3240"/>
          <w:tab w:val="left" w:pos="6300"/>
        </w:tabs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3ABC2E1" wp14:editId="7F60019C">
                <wp:simplePos x="0" y="0"/>
                <wp:positionH relativeFrom="column">
                  <wp:posOffset>2009775</wp:posOffset>
                </wp:positionH>
                <wp:positionV relativeFrom="paragraph">
                  <wp:posOffset>-9525</wp:posOffset>
                </wp:positionV>
                <wp:extent cx="2009775" cy="1476375"/>
                <wp:effectExtent l="0" t="0" r="1270" b="3175"/>
                <wp:wrapNone/>
                <wp:docPr id="87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9775" cy="1476375"/>
                          <a:chOff x="4299" y="1119"/>
                          <a:chExt cx="3165" cy="2325"/>
                        </a:xfrm>
                      </wpg:grpSpPr>
                      <wps:wsp>
                        <wps:cNvPr id="8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924" y="111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B08254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024" y="113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DE1BE9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049" y="290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243B71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4404" y="113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D9B328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734" y="113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B85BE7" w14:textId="77777777" w:rsidR="00694542" w:rsidRDefault="00694542" w:rsidP="008E005F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6804" y="216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3E400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299" y="218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8C3169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4659" y="1524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4659" y="1524"/>
                            <a:ext cx="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7179" y="1524"/>
                            <a:ext cx="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5379" y="1524"/>
                            <a:ext cx="0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ABC2E1" id="Group 38" o:spid="_x0000_s1040" style="position:absolute;left:0;text-align:left;margin-left:158.25pt;margin-top:-.75pt;width:158.25pt;height:116.25pt;z-index:251660288" coordorigin="4299,1119" coordsize="3165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">
                <v:shape id="Text Box 39" o:spid="_x0000_s1041" type="#_x0000_t202" style="position:absolute;left:6924;top:111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WL8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" stroked="f">
                  <v:textbox>
                    <w:txbxContent>
                      <w:p w14:paraId="70B08254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40" o:spid="_x0000_s1042" type="#_x0000_t202" style="position:absolute;left:6024;top:113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" stroked="f">
                  <v:textbox>
                    <w:txbxContent>
                      <w:p w14:paraId="04DE1BE9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a</w:t>
                        </w:r>
                      </w:p>
                    </w:txbxContent>
                  </v:textbox>
                </v:shape>
                <v:shape id="Text Box 41" o:spid="_x0000_s1043" type="#_x0000_t202" style="position:absolute;left:5049;top:290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vgn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" stroked="f">
                  <v:textbox>
                    <w:txbxContent>
                      <w:p w14:paraId="7D243B71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42" o:spid="_x0000_s1044" type="#_x0000_t202" style="position:absolute;left:4404;top:113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" stroked="f">
                  <v:textbox>
                    <w:txbxContent>
                      <w:p w14:paraId="69D9B328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43" o:spid="_x0000_s1045" type="#_x0000_t202" style="position:absolute;left:4734;top:113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MPL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5iP4fgk/QK4+AAAA//8DAFBLAQItABQABgAIAAAAIQDb4fbL7gAAAIUBAAATAAAAAAAAAAAAAAAA&#10;AAAAAABbQ29udGVudF9UeXBlc10ueG1sUEsBAi0AFAAGAAgAAAAhAFr0LFu/AAAAFQEAAAsAAAAA&#10;AAAAAAAAAAAAHwEAAF9yZWxzLy5yZWxzUEsBAi0AFAAGAAgAAAAhAH8sw8vBAAAA2wAAAA8AAAAA&#10;AAAAAAAAAAAABwIAAGRycy9kb3ducmV2LnhtbFBLBQYAAAAAAwADALcAAAD1AgAAAAA=&#10;" stroked="f">
                  <v:textbox>
                    <w:txbxContent>
                      <w:p w14:paraId="23B85BE7" w14:textId="77777777" w:rsidR="00694542" w:rsidRDefault="00694542" w:rsidP="008E005F">
                        <w:pPr>
                          <w:jc w:val="center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44" o:spid="_x0000_s1046" type="#_x0000_t202" style="position:absolute;left:6804;top:216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GZQ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mA3g/SX8ALl8AQAA//8DAFBLAQItABQABgAIAAAAIQDb4fbL7gAAAIUBAAATAAAAAAAAAAAAAAAA&#10;AAAAAABbQ29udGVudF9UeXBlc10ueG1sUEsBAi0AFAAGAAgAAAAhAFr0LFu/AAAAFQEAAAsAAAAA&#10;AAAAAAAAAAAAHwEAAF9yZWxzLy5yZWxzUEsBAi0AFAAGAAgAAAAhABBgZlDBAAAA2wAAAA8AAAAA&#10;AAAAAAAAAAAABwIAAGRycy9kb3ducmV2LnhtbFBLBQYAAAAAAwADALcAAAD1AgAAAAA=&#10;" stroked="f">
                  <v:textbox>
                    <w:txbxContent>
                      <w:p w14:paraId="1173E400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45" o:spid="_x0000_s1047" type="#_x0000_t202" style="position:absolute;left:4299;top:218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4k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VDF5fwg+Qmz8AAAD//wMAUEsBAi0AFAAGAAgAAAAhANvh9svuAAAAhQEAABMAAAAAAAAAAAAA&#10;AAAAAAAAAFtDb250ZW50X1R5cGVzXS54bWxQSwECLQAUAAYACAAAACEAWvQsW78AAAAVAQAACwAA&#10;AAAAAAAAAAAAAAAfAQAAX3JlbHMvLnJlbHNQSwECLQAUAAYACAAAACEAn4n+JMMAAADbAAAADwAA&#10;AAAAAAAAAAAAAAAHAgAAZHJzL2Rvd25yZXYueG1sUEsFBgAAAAADAAMAtwAAAPcCAAAAAA==&#10;" stroked="f">
                  <v:textbox>
                    <w:txbxContent>
                      <w:p w14:paraId="2F8C3169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Line 46" o:spid="_x0000_s1048" style="position:absolute;visibility:visible;mso-wrap-style:square" from="4659,1524" to="7179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<v:line id="Line 47" o:spid="_x0000_s1049" style="position:absolute;visibility:visible;mso-wrap-style:square" from="4659,1524" to="4659,2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<v:stroke endarrow="block"/>
                </v:line>
                <v:line id="Line 48" o:spid="_x0000_s1050" style="position:absolute;visibility:visible;mso-wrap-style:square" from="7179,1524" to="7179,2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<v:stroke endarrow="block"/>
                </v:line>
                <v:line id="Line 49" o:spid="_x0000_s1051" style="position:absolute;visibility:visible;mso-wrap-style:square" from="5379,1524" to="5379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1JfxAAAANsAAAAPAAAAZHJzL2Rvd25yZXYueG1sRI9BawIx&#10;FITvQv9DeIXeNKuV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AY3Ul/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</w:p>
    <w:p w14:paraId="4510C3B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F3036C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67B1D26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BE15AB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F60DE4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423C9A3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12AAFA4" wp14:editId="7DA0E4B1">
                <wp:simplePos x="0" y="0"/>
                <wp:positionH relativeFrom="column">
                  <wp:posOffset>1666875</wp:posOffset>
                </wp:positionH>
                <wp:positionV relativeFrom="paragraph">
                  <wp:posOffset>769620</wp:posOffset>
                </wp:positionV>
                <wp:extent cx="2762250" cy="1400175"/>
                <wp:effectExtent l="0" t="0" r="1270" b="0"/>
                <wp:wrapNone/>
                <wp:docPr id="76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2250" cy="1400175"/>
                          <a:chOff x="3759" y="4554"/>
                          <a:chExt cx="4350" cy="2205"/>
                        </a:xfrm>
                      </wpg:grpSpPr>
                      <wps:wsp>
                        <wps:cNvPr id="7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149" y="476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ED1D85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759" y="4554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0FE1EE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7569" y="621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BF17CC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4839" y="5919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283D9C" w14:textId="77777777" w:rsidR="00694542" w:rsidRDefault="00694542" w:rsidP="008E005F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4119" y="6279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9" y="4839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9" y="6040"/>
                            <a:ext cx="72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39" y="5124"/>
                            <a:ext cx="2520" cy="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99" y="5919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2AAFA4" id="Group 50" o:spid="_x0000_s1052" style="position:absolute;left:0;text-align:left;margin-left:131.25pt;margin-top:60.6pt;width:217.5pt;height:110.25pt;z-index:251661312" coordorigin="3759,4554" coordsize="4350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">
                <v:shape id="Text Box 51" o:spid="_x0000_s1053" type="#_x0000_t202" style="position:absolute;left:7149;top:476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4apwgAAANs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" stroked="f">
                  <v:textbox>
                    <w:txbxContent>
                      <w:p w14:paraId="12ED1D85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52" o:spid="_x0000_s1054" type="#_x0000_t202" style="position:absolute;left:3759;top:455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BLb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" stroked="f">
                  <v:textbox>
                    <w:txbxContent>
                      <w:p w14:paraId="5E0FE1EE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53" o:spid="_x0000_s1055" type="#_x0000_t202" style="position:absolute;left:7569;top:621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LdA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UkG/j7En6A3P0CAAD//wMAUEsBAi0AFAAGAAgAAAAhANvh9svuAAAAhQEAABMAAAAAAAAAAAAA&#10;AAAAAAAAAFtDb250ZW50X1R5cGVzXS54bWxQSwECLQAUAAYACAAAACEAWvQsW78AAAAVAQAACwAA&#10;AAAAAAAAAAAAAAAfAQAAX3JlbHMvLnJlbHNQSwECLQAUAAYACAAAACEAwYS3QMMAAADbAAAADwAA&#10;AAAAAAAAAAAAAAAHAgAAZHJzL2Rvd25yZXYueG1sUEsFBgAAAAADAAMAtwAAAPcCAAAAAA==&#10;" stroked="f">
                  <v:textbox>
                    <w:txbxContent>
                      <w:p w14:paraId="24BF17CC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54" o:spid="_x0000_s1056" type="#_x0000_t202" style="position:absolute;left:4839;top:591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276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" stroked="f">
                  <v:textbox>
                    <w:txbxContent>
                      <w:p w14:paraId="01283D9C" w14:textId="77777777" w:rsidR="00694542" w:rsidRDefault="00694542" w:rsidP="008E005F">
                        <w:r>
                          <w:t>α</w:t>
                        </w:r>
                      </w:p>
                    </w:txbxContent>
                  </v:textbox>
                </v:shape>
                <v:line id="Line 55" o:spid="_x0000_s1057" style="position:absolute;visibility:visible;mso-wrap-style:square" from="4119,6279" to="7719,6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">
                  <v:stroke endarrow="block"/>
                </v:line>
                <v:line id="Line 56" o:spid="_x0000_s1058" style="position:absolute;flip:y;visibility:visible;mso-wrap-style:square" from="4119,4839" to="4119,6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">
                  <v:stroke endarrow="block"/>
                </v:line>
                <v:line id="Line 57" o:spid="_x0000_s1059" style="position:absolute;flip:y;visibility:visible;mso-wrap-style:square" from="4119,6040" to="4839,6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">
                  <v:stroke dashstyle="dash"/>
                </v:line>
                <v:line id="Line 58" o:spid="_x0000_s1060" style="position:absolute;flip:y;visibility:visible;mso-wrap-style:square" from="4839,5124" to="7359,6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">
                  <v:stroke endarrow="block"/>
                </v:line>
                <v:line id="Line 59" o:spid="_x0000_s1061" style="position:absolute;flip:x y;visibility:visible;mso-wrap-style:square" from="5199,5919" to="5379,6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Pr="00191023">
        <w:rPr>
          <w:rFonts w:eastAsiaTheme="minorHAnsi"/>
          <w:b/>
          <w:sz w:val="24"/>
          <w:szCs w:val="24"/>
          <w:lang w:eastAsia="en-US"/>
        </w:rPr>
        <w:t>9.</w:t>
      </w:r>
      <w:r w:rsidRPr="00191023">
        <w:rPr>
          <w:rFonts w:eastAsiaTheme="minorHAnsi"/>
          <w:sz w:val="24"/>
          <w:szCs w:val="24"/>
          <w:lang w:eastAsia="en-US"/>
        </w:rPr>
        <w:t xml:space="preserve"> Разложить сил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H</w:t>
      </w:r>
      <w:r w:rsidRPr="00191023">
        <w:rPr>
          <w:rFonts w:eastAsiaTheme="minorHAnsi"/>
          <w:sz w:val="24"/>
          <w:szCs w:val="24"/>
          <w:lang w:eastAsia="en-US"/>
        </w:rPr>
        <w:t xml:space="preserve"> на две составляющих по осям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position w:val="-48"/>
          <w:sz w:val="24"/>
          <w:szCs w:val="24"/>
          <w:lang w:eastAsia="en-US"/>
        </w:rPr>
        <w:object w:dxaOrig="1380" w:dyaOrig="999" w14:anchorId="20724A65">
          <v:shape id="_x0000_i1038" type="#_x0000_t75" style="width:1in;height:50.4pt" o:ole="">
            <v:imagedata r:id="rId56" o:title=""/>
          </v:shape>
          <o:OLEObject Type="Embed" ProgID="Equation.DSMT4" ShapeID="_x0000_i1038" DrawAspect="Content" ObjectID="_1716371159" r:id="rId57"/>
        </w:object>
      </w:r>
    </w:p>
    <w:p w14:paraId="29F622F4" w14:textId="77777777" w:rsidR="008E005F" w:rsidRPr="00191023" w:rsidRDefault="008E005F" w:rsidP="008E005F">
      <w:pPr>
        <w:tabs>
          <w:tab w:val="left" w:pos="0"/>
        </w:tabs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62A7A9B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527428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E2FF57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0E9519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1ECDD6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36F5E16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11D5F0D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5785EEB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10.</w:t>
      </w:r>
      <w:r w:rsidRPr="00191023">
        <w:rPr>
          <w:rFonts w:eastAsiaTheme="minorHAnsi"/>
          <w:sz w:val="24"/>
          <w:szCs w:val="24"/>
          <w:lang w:eastAsia="en-US"/>
        </w:rPr>
        <w:t xml:space="preserve"> Груз, массо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кг, подвешен к кронштейну, состоящему из двух стержней длино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,5м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,4м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,3м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силы, действующие на стержень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C</w:t>
      </w:r>
      <w:r w:rsidRPr="00191023">
        <w:rPr>
          <w:rFonts w:eastAsiaTheme="minorHAnsi"/>
          <w:sz w:val="24"/>
          <w:szCs w:val="24"/>
          <w:lang w:eastAsia="en-US"/>
        </w:rPr>
        <w:t xml:space="preserve"> кронштейна.</w:t>
      </w:r>
    </w:p>
    <w:p w14:paraId="4824485C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5B9CD457" wp14:editId="2A8AEAAB">
                <wp:simplePos x="0" y="0"/>
                <wp:positionH relativeFrom="column">
                  <wp:posOffset>2057400</wp:posOffset>
                </wp:positionH>
                <wp:positionV relativeFrom="paragraph">
                  <wp:posOffset>116205</wp:posOffset>
                </wp:positionV>
                <wp:extent cx="1828800" cy="1716405"/>
                <wp:effectExtent l="0" t="5080" r="1270" b="12065"/>
                <wp:wrapNone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0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343215" y="228628"/>
                            <a:ext cx="11423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43215" y="228628"/>
                            <a:ext cx="1142369" cy="11431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2" name="Group 64"/>
                        <wpg:cNvGrpSpPr>
                          <a:grpSpLocks/>
                        </wpg:cNvGrpSpPr>
                        <wpg:grpSpPr bwMode="auto">
                          <a:xfrm>
                            <a:off x="0" y="1694"/>
                            <a:ext cx="1828800" cy="1714711"/>
                            <a:chOff x="2980" y="8241"/>
                            <a:chExt cx="2174" cy="2025"/>
                          </a:xfrm>
                        </wpg:grpSpPr>
                        <wps:wsp>
                          <wps:cNvPr id="23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6" y="9456"/>
                              <a:ext cx="408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985786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6" y="8241"/>
                              <a:ext cx="408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5B8A59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0" y="8376"/>
                              <a:ext cx="409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C57926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0" y="9726"/>
                              <a:ext cx="407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F47007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6" y="851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8" y="8241"/>
                              <a:ext cx="0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24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37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51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64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78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891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05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18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32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45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59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72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86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9996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8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52" y="10131"/>
                              <a:ext cx="136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9CD457" id="Полотно 60" o:spid="_x0000_s1062" editas="canvas" style="position:absolute;left:0;text-align:left;margin-left:162pt;margin-top:9.15pt;width:2in;height:135.15pt;z-index:251662336" coordsize="18288,1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">
                <v:shape id="_x0000_s1063" type="#_x0000_t75" style="position:absolute;width:18288;height:17164;visibility:visible;mso-wrap-style:square">
                  <v:fill o:detectmouseclick="t"/>
                  <v:path o:connecttype="none"/>
                </v:shape>
                <v:line id="Line 62" o:spid="_x0000_s1064" style="position:absolute;visibility:visible;mso-wrap-style:square" from="3432,2286" to="14855,2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63" o:spid="_x0000_s1065" style="position:absolute;flip:x;visibility:visible;mso-wrap-style:square" from="3432,2286" to="14855,1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group id="Group 64" o:spid="_x0000_s1066" style="position:absolute;top:16;width:18288;height:17148" coordorigin="2980,8241" coordsize="2174,20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Text Box 65" o:spid="_x0000_s1067" type="#_x0000_t202" style="position:absolute;left:4746;top:9456;width:408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  <v:textbox>
                      <w:txbxContent>
                        <w:p w14:paraId="74985786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66" o:spid="_x0000_s1068" type="#_x0000_t202" style="position:absolute;left:4746;top:8241;width:408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  <v:textbox>
                      <w:txbxContent>
                        <w:p w14:paraId="4B5B8A59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7" o:spid="_x0000_s1069" type="#_x0000_t202" style="position:absolute;left:2980;top:8376;width:409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  <v:textbox>
                      <w:txbxContent>
                        <w:p w14:paraId="0EC57926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8" o:spid="_x0000_s1070" type="#_x0000_t202" style="position:absolute;left:2980;top:9726;width:407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  <v:textbox>
                      <w:txbxContent>
                        <w:p w14:paraId="55F47007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69" o:spid="_x0000_s1071" style="position:absolute;visibility:visible;mso-wrap-style:square" from="4746,8511" to="4746,9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  <v:stroke endarrow="block"/>
                  </v:line>
                  <v:line id="Line 70" o:spid="_x0000_s1072" style="position:absolute;visibility:visible;mso-wrap-style:square" from="3388,8241" to="3388,10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<v:line id="Line 71" o:spid="_x0000_s1073" style="position:absolute;flip:x;visibility:visible;mso-wrap-style:square" from="3252,8241" to="3388,8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  <v:line id="Line 72" o:spid="_x0000_s1074" style="position:absolute;flip:x;visibility:visible;mso-wrap-style:square" from="3252,8376" to="3388,8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<v:line id="Line 73" o:spid="_x0000_s1075" style="position:absolute;flip:x;visibility:visible;mso-wrap-style:square" from="3252,8511" to="3388,8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  <v:line id="Line 74" o:spid="_x0000_s1076" style="position:absolute;flip:x;visibility:visible;mso-wrap-style:square" from="3252,8646" to="3388,8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lcd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"/>
                  <v:line id="Line 75" o:spid="_x0000_s1077" style="position:absolute;flip:x;visibility:visible;mso-wrap-style:square" from="3252,8781" to="3388,8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vKG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"/>
                  <v:line id="Line 76" o:spid="_x0000_s1078" style="position:absolute;flip:x;visibility:visible;mso-wrap-style:square" from="3252,8916" to="3388,90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"/>
                  <v:line id="Line 77" o:spid="_x0000_s1079" style="position:absolute;flip:x;visibility:visible;mso-wrap-style:square" from="3252,9051" to="3388,9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lq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"/>
                  <v:line id="Line 78" o:spid="_x0000_s1080" style="position:absolute;flip:x;visibility:visible;mso-wrap-style:square" from="3252,9186" to="3388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10Y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jU1f0g+QxS8AAAD//wMAUEsBAi0AFAAGAAgAAAAhANvh9svuAAAAhQEAABMAAAAAAAAAAAAA&#10;AAAAAAAAAFtDb250ZW50X1R5cGVzXS54bWxQSwECLQAUAAYACAAAACEAWvQsW78AAAAVAQAACwAA&#10;AAAAAAAAAAAAAAAfAQAAX3JlbHMvLnJlbHNQSwECLQAUAAYACAAAACEAUTNdGMMAAADbAAAADwAA&#10;AAAAAAAAAAAAAAAHAgAAZHJzL2Rvd25yZXYueG1sUEsFBgAAAAADAAMAtwAAAPcCAAAAAA==&#10;"/>
                  <v:line id="Line 79" o:spid="_x0000_s1081" style="position:absolute;flip:x;visibility:visible;mso-wrap-style:square" from="3252,9321" to="3388,9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/iD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"/>
                  <v:line id="Line 80" o:spid="_x0000_s1082" style="position:absolute;flip:x;visibility:visible;mso-wrap-style:square" from="3252,9456" to="3388,9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  <v:line id="Line 81" o:spid="_x0000_s1083" style="position:absolute;flip:x;visibility:visible;mso-wrap-style:square" from="3252,9591" to="3388,9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"/>
                  <v:line id="Line 82" o:spid="_x0000_s1084" style="position:absolute;flip:x;visibility:visible;mso-wrap-style:square" from="3252,9726" to="3388,9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wv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VvE/j7kn6AnN8AAAD//wMAUEsBAi0AFAAGAAgAAAAhANvh9svuAAAAhQEAABMAAAAAAAAA&#10;AAAAAAAAAAAAAFtDb250ZW50X1R5cGVzXS54bWxQSwECLQAUAAYACAAAACEAWvQsW78AAAAVAQAA&#10;CwAAAAAAAAAAAAAAAAAfAQAAX3JlbHMvLnJlbHNQSwECLQAUAAYACAAAACEAtQL8L8YAAADbAAAA&#10;DwAAAAAAAAAAAAAAAAAHAgAAZHJzL2Rvd25yZXYueG1sUEsFBgAAAAADAAMAtwAAAPoCAAAAAA==&#10;"/>
                  <v:line id="Line 83" o:spid="_x0000_s1085" style="position:absolute;flip:x;visibility:visible;mso-wrap-style:square" from="3252,9861" to="3388,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  <v:line id="Line 84" o:spid="_x0000_s1086" style="position:absolute;flip:x;visibility:visible;mso-wrap-style:square" from="3252,9996" to="3388,10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8HA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"/>
                  <v:line id="Line 85" o:spid="_x0000_s1087" style="position:absolute;flip:x;visibility:visible;mso-wrap-style:square" from="3252,10131" to="3388,10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2Rb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oe7uDvS/oBsvwFAAD//wMAUEsBAi0AFAAGAAgAAAAhANvh9svuAAAAhQEAABMAAAAAAAAA&#10;AAAAAAAAAAAAAFtDb250ZW50X1R5cGVzXS54bWxQSwECLQAUAAYACAAAACEAWvQsW78AAAAVAQAA&#10;CwAAAAAAAAAAAAAAAAAfAQAAX3JlbHMvLnJlbHNQSwECLQAUAAYACAAAACEAOutkW8YAAADbAAAA&#10;DwAAAAAAAAAAAAAAAAAHAgAAZHJzL2Rvd25yZXYueG1sUEsFBgAAAAADAAMAtwAAAPoCAAAAAA==&#10;"/>
                </v:group>
              </v:group>
            </w:pict>
          </mc:Fallback>
        </mc:AlternateContent>
      </w:r>
    </w:p>
    <w:p w14:paraId="32F8D5C1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0F2D08E9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4DBB842C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2DCA684C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490FFD0E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</w:p>
    <w:p w14:paraId="056BECF0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186D676A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38251823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021BCD43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11. </w:t>
      </w:r>
      <w:r w:rsidRPr="00191023">
        <w:rPr>
          <w:rFonts w:eastAsiaTheme="minorHAnsi"/>
          <w:sz w:val="24"/>
          <w:szCs w:val="24"/>
          <w:lang w:eastAsia="en-US"/>
        </w:rPr>
        <w:t xml:space="preserve">Найти величину и направление равнодействующе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sz w:val="24"/>
          <w:szCs w:val="24"/>
          <w:lang w:eastAsia="en-US"/>
        </w:rPr>
        <w:t xml:space="preserve"> трех сил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smartTag w:uri="urn:schemas-microsoft-com:office:smarttags" w:element="metricconverter">
        <w:smartTagPr>
          <w:attr w:name="ProductID" w:val="10, m"/>
        </w:smartTagPr>
        <w:r w:rsidRPr="00191023">
          <w:rPr>
            <w:rFonts w:eastAsiaTheme="minorHAnsi"/>
            <w:b/>
            <w:i/>
            <w:sz w:val="24"/>
            <w:szCs w:val="24"/>
            <w:lang w:eastAsia="en-US"/>
          </w:rPr>
          <w:t xml:space="preserve">10, </w:t>
        </w:r>
        <w:r w:rsidRPr="00191023">
          <w:rPr>
            <w:rFonts w:eastAsiaTheme="minorHAnsi"/>
            <w:b/>
            <w:i/>
            <w:sz w:val="24"/>
            <w:szCs w:val="24"/>
            <w:lang w:val="en-US" w:eastAsia="en-US"/>
          </w:rPr>
          <w:t>m</w:t>
        </w:r>
      </w:smartTag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(0, -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(-10,0).</w:t>
      </w:r>
      <w:r w:rsidRPr="00191023">
        <w:rPr>
          <w:rFonts w:eastAsiaTheme="minorHAnsi"/>
          <w:sz w:val="24"/>
          <w:szCs w:val="24"/>
          <w:lang w:eastAsia="en-US"/>
        </w:rPr>
        <w:t xml:space="preserve"> Построить чертеж.</w:t>
      </w:r>
    </w:p>
    <w:p w14:paraId="7F9E2EF2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2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работу сил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,</w:t>
      </w:r>
      <w:r w:rsidRPr="00191023">
        <w:rPr>
          <w:rFonts w:eastAsiaTheme="minorHAnsi"/>
          <w:sz w:val="24"/>
          <w:szCs w:val="24"/>
          <w:lang w:eastAsia="en-US"/>
        </w:rPr>
        <w:t xml:space="preserve"> если точка приложения ее прямолинейно перемещается из пункт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(0,1)</w:t>
      </w:r>
      <w:r w:rsidRPr="00191023">
        <w:rPr>
          <w:rFonts w:eastAsiaTheme="minorHAnsi"/>
          <w:sz w:val="24"/>
          <w:szCs w:val="24"/>
          <w:lang w:eastAsia="en-US"/>
        </w:rPr>
        <w:t xml:space="preserve"> в пункт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3,5).</w:t>
      </w:r>
    </w:p>
    <w:p w14:paraId="727BEF2D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3</w:t>
      </w:r>
      <w:r w:rsidRPr="00191023">
        <w:rPr>
          <w:rFonts w:eastAsiaTheme="minorHAnsi"/>
          <w:sz w:val="24"/>
          <w:szCs w:val="24"/>
          <w:lang w:eastAsia="en-US"/>
        </w:rPr>
        <w:t xml:space="preserve">. Сил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i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j</w:t>
      </w:r>
      <w:r w:rsidRPr="00191023">
        <w:rPr>
          <w:rFonts w:eastAsiaTheme="minorHAnsi"/>
          <w:sz w:val="24"/>
          <w:szCs w:val="24"/>
          <w:lang w:eastAsia="en-US"/>
        </w:rPr>
        <w:t xml:space="preserve">приложена к точк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(10,2).</w:t>
      </w:r>
      <w:r w:rsidRPr="00191023">
        <w:rPr>
          <w:rFonts w:eastAsiaTheme="minorHAnsi"/>
          <w:sz w:val="24"/>
          <w:szCs w:val="24"/>
          <w:lang w:eastAsia="en-US"/>
        </w:rPr>
        <w:t>Определить момент этой силы относительно начала координат. Как направлен момент заданной силы?</w:t>
      </w:r>
    </w:p>
    <w:p w14:paraId="17938C75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4</w:t>
      </w:r>
      <w:r w:rsidRPr="00191023">
        <w:rPr>
          <w:rFonts w:eastAsiaTheme="minorHAnsi"/>
          <w:sz w:val="24"/>
          <w:szCs w:val="24"/>
          <w:lang w:eastAsia="en-US"/>
        </w:rPr>
        <w:t xml:space="preserve">. Вычислить объем тетраэдр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ОАВС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sz w:val="24"/>
          <w:szCs w:val="24"/>
          <w:lang w:eastAsia="en-US"/>
        </w:rPr>
        <w:t xml:space="preserve">если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939" w:dyaOrig="460" w14:anchorId="2E596C87">
          <v:shape id="_x0000_i1039" type="#_x0000_t75" style="width:100.8pt;height:21.6pt" o:ole="">
            <v:imagedata r:id="rId58" o:title=""/>
          </v:shape>
          <o:OLEObject Type="Embed" ProgID="Equation.3" ShapeID="_x0000_i1039" DrawAspect="Content" ObjectID="_1716371160" r:id="rId59"/>
        </w:objec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4200" w:dyaOrig="460" w14:anchorId="37A538AE">
          <v:shape id="_x0000_i1040" type="#_x0000_t75" style="width:208.8pt;height:21.6pt" o:ole="">
            <v:imagedata r:id="rId60" o:title=""/>
          </v:shape>
          <o:OLEObject Type="Embed" ProgID="Equation.3" ShapeID="_x0000_i1040" DrawAspect="Content" ObjectID="_1716371161" r:id="rId61"/>
        </w:object>
      </w:r>
    </w:p>
    <w:p w14:paraId="128028C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</w:p>
    <w:p w14:paraId="59A8ACE3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2. Аналитическая геометрия на плоскости</w:t>
      </w:r>
    </w:p>
    <w:p w14:paraId="36FD5775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3010F8E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уравнение прямой, проходящей через точк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smartTag w:uri="urn:schemas-microsoft-com:office:smarttags" w:element="metricconverter">
        <w:smartTagPr>
          <w:attr w:name="ProductID" w:val="2, m"/>
        </w:smartTagPr>
        <w:r w:rsidRPr="00191023">
          <w:rPr>
            <w:rFonts w:eastAsiaTheme="minorHAnsi"/>
            <w:b/>
            <w:i/>
            <w:sz w:val="24"/>
            <w:szCs w:val="24"/>
            <w:lang w:eastAsia="en-US"/>
          </w:rPr>
          <w:t xml:space="preserve">2, </w:t>
        </w:r>
        <w:r w:rsidRPr="00191023">
          <w:rPr>
            <w:rFonts w:eastAsiaTheme="minorHAnsi"/>
            <w:b/>
            <w:i/>
            <w:sz w:val="24"/>
            <w:szCs w:val="24"/>
            <w:lang w:val="en-US" w:eastAsia="en-US"/>
          </w:rPr>
          <w:t>m</w:t>
        </w:r>
      </w:smartTag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 3)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sz w:val="24"/>
          <w:szCs w:val="24"/>
          <w:lang w:eastAsia="en-US"/>
        </w:rPr>
        <w:t>Вычислить ее угловой коэффициент и величину отрезка, отсекаемого ею на оси ординат.</w:t>
      </w:r>
    </w:p>
    <w:p w14:paraId="162A524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0A3076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Составить уравнение прямой, проходящей через точк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:</w:t>
      </w:r>
    </w:p>
    <w:p w14:paraId="3960725B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параллельно прямой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</w:t>
      </w:r>
      <w:r w:rsidRPr="00191023">
        <w:rPr>
          <w:rFonts w:eastAsiaTheme="minorHAnsi"/>
          <w:sz w:val="24"/>
          <w:szCs w:val="24"/>
          <w:lang w:eastAsia="en-US"/>
        </w:rPr>
        <w:t xml:space="preserve">; б) параллельно ос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440FE8D9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в) перпендикулярно прямой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</w:p>
    <w:p w14:paraId="316493DE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г) перпендикулярно ос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7A89669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0432935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Дан треугольник координатами своих верш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10)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smartTag w:uri="urn:schemas-microsoft-com:office:smarttags" w:element="metricconverter">
        <w:smartTagPr>
          <w:attr w:name="ProductID" w:val="3, m"/>
        </w:smartTagPr>
        <w:r w:rsidRPr="00191023">
          <w:rPr>
            <w:rFonts w:eastAsiaTheme="minorHAnsi"/>
            <w:b/>
            <w:i/>
            <w:sz w:val="24"/>
            <w:szCs w:val="24"/>
            <w:lang w:eastAsia="en-US"/>
          </w:rPr>
          <w:t xml:space="preserve">3, </w:t>
        </w:r>
        <w:r w:rsidRPr="00191023">
          <w:rPr>
            <w:rFonts w:eastAsiaTheme="minorHAnsi"/>
            <w:b/>
            <w:i/>
            <w:sz w:val="24"/>
            <w:szCs w:val="24"/>
            <w:lang w:val="en-US" w:eastAsia="en-US"/>
          </w:rPr>
          <w:t>m</w:t>
        </w:r>
      </w:smartTag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10, 2)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уравнение высот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D</w:t>
      </w:r>
      <w:r w:rsidRPr="00191023">
        <w:rPr>
          <w:rFonts w:eastAsiaTheme="minorHAnsi"/>
          <w:sz w:val="24"/>
          <w:szCs w:val="24"/>
          <w:lang w:eastAsia="en-US"/>
        </w:rPr>
        <w:t xml:space="preserve">и координаты точк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234C3A3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3E622B3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уравнение окружности, зная координаты концов одного из ее диаметров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5721CC8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6AF48A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координаты центра и радиус окружности:</w:t>
      </w:r>
    </w:p>
    <w:p w14:paraId="4D84108E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2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</w:t>
      </w:r>
    </w:p>
    <w:p w14:paraId="5E7BED27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5345DBA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Построить график функции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3220" w:dyaOrig="600" w14:anchorId="587C498B">
          <v:shape id="_x0000_i1041" type="#_x0000_t75" style="width:158.4pt;height:28.8pt" o:ole="">
            <v:imagedata r:id="rId62" o:title=""/>
          </v:shape>
          <o:OLEObject Type="Embed" ProgID="Equation.DSMT4" ShapeID="_x0000_i1041" DrawAspect="Content" ObjectID="_1716371162" r:id="rId63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A0800B0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600F3F2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7.</w:t>
      </w:r>
      <w:r w:rsidRPr="00191023">
        <w:rPr>
          <w:rFonts w:eastAsiaTheme="minorHAnsi"/>
          <w:sz w:val="24"/>
          <w:szCs w:val="24"/>
          <w:lang w:eastAsia="en-US"/>
        </w:rPr>
        <w:t xml:space="preserve"> Дан отрезок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B</w:t>
      </w:r>
      <w:r w:rsidRPr="00191023">
        <w:rPr>
          <w:rFonts w:eastAsiaTheme="minorHAnsi"/>
          <w:sz w:val="24"/>
          <w:szCs w:val="24"/>
          <w:lang w:eastAsia="en-US"/>
        </w:rPr>
        <w:t xml:space="preserve">с концам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–3, 2)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 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 Написать уравнение прямой, соединяющей середину отрезка с началом координат.</w:t>
      </w:r>
    </w:p>
    <w:p w14:paraId="43F74FA7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01B79D4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8.</w:t>
      </w:r>
      <w:r w:rsidRPr="00191023">
        <w:rPr>
          <w:rFonts w:eastAsiaTheme="minorHAnsi"/>
          <w:sz w:val="24"/>
          <w:szCs w:val="24"/>
          <w:lang w:eastAsia="en-US"/>
        </w:rPr>
        <w:t xml:space="preserve"> Через точку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провести прямую, отсекающую равные отрезки на осях координат.</w:t>
      </w:r>
    </w:p>
    <w:p w14:paraId="7C186315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4E9E1DB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9.</w:t>
      </w:r>
      <w:r w:rsidRPr="00191023">
        <w:rPr>
          <w:rFonts w:eastAsiaTheme="minorHAnsi"/>
          <w:sz w:val="24"/>
          <w:szCs w:val="24"/>
          <w:lang w:eastAsia="en-US"/>
        </w:rPr>
        <w:t xml:space="preserve"> Написать уравнение прямой, проходящей через точку пересечения прямых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4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2(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0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(1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0</w:t>
      </w:r>
      <w:r w:rsidRPr="00191023">
        <w:rPr>
          <w:rFonts w:eastAsiaTheme="minorHAnsi"/>
          <w:sz w:val="24"/>
          <w:szCs w:val="24"/>
          <w:lang w:eastAsia="en-US"/>
        </w:rPr>
        <w:t xml:space="preserve"> и через начало координат.</w:t>
      </w:r>
    </w:p>
    <w:p w14:paraId="22E77E81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25ECE019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0.</w:t>
      </w:r>
      <w:r w:rsidRPr="00191023">
        <w:rPr>
          <w:rFonts w:eastAsiaTheme="minorHAnsi"/>
          <w:sz w:val="24"/>
          <w:szCs w:val="24"/>
          <w:lang w:eastAsia="en-US"/>
        </w:rPr>
        <w:t xml:space="preserve"> Одна прямая проходит через начало координат и наклонена к ос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OX</w:t>
      </w:r>
      <w:r w:rsidRPr="00191023">
        <w:rPr>
          <w:rFonts w:eastAsiaTheme="minorHAnsi"/>
          <w:sz w:val="24"/>
          <w:szCs w:val="24"/>
          <w:lang w:eastAsia="en-US"/>
        </w:rPr>
        <w:t xml:space="preserve">под углом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800" w:dyaOrig="420" w14:anchorId="331E4DA3">
          <v:shape id="_x0000_i1042" type="#_x0000_t75" style="width:94.05pt;height:21.6pt" o:ole="">
            <v:imagedata r:id="rId64" o:title=""/>
          </v:shape>
          <o:OLEObject Type="Embed" ProgID="Equation.DSMT4" ShapeID="_x0000_i1042" DrawAspect="Content" ObjectID="_1716371163" r:id="rId6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. Другая прямая проходит через точк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и наклонена к ос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OX</w:t>
      </w:r>
      <w:r w:rsidRPr="00191023">
        <w:rPr>
          <w:rFonts w:eastAsiaTheme="minorHAnsi"/>
          <w:sz w:val="24"/>
          <w:szCs w:val="24"/>
          <w:lang w:eastAsia="en-US"/>
        </w:rPr>
        <w:t xml:space="preserve">под углом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45°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точку пересечения этих прямых.</w:t>
      </w:r>
    </w:p>
    <w:p w14:paraId="0B5DF2A1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1.</w:t>
      </w:r>
      <w:r w:rsidRPr="00191023">
        <w:rPr>
          <w:rFonts w:eastAsiaTheme="minorHAnsi"/>
          <w:sz w:val="24"/>
          <w:szCs w:val="24"/>
          <w:lang w:eastAsia="en-US"/>
        </w:rPr>
        <w:t xml:space="preserve"> Определить длину перпендикуляра, опущенного из начала координат на прямую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х+у-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0</w:t>
      </w:r>
      <w:r w:rsidRPr="00191023">
        <w:rPr>
          <w:rFonts w:eastAsiaTheme="minorHAnsi"/>
          <w:sz w:val="24"/>
          <w:szCs w:val="24"/>
          <w:lang w:eastAsia="en-US"/>
        </w:rPr>
        <w:t>. Написать уравнение перпендикуляра. Построить чертеж.</w:t>
      </w:r>
    </w:p>
    <w:p w14:paraId="2E31D245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2.</w:t>
      </w:r>
      <w:r w:rsidRPr="00191023">
        <w:rPr>
          <w:rFonts w:eastAsiaTheme="minorHAnsi"/>
          <w:sz w:val="24"/>
          <w:szCs w:val="24"/>
          <w:lang w:eastAsia="en-US"/>
        </w:rPr>
        <w:t xml:space="preserve"> Сил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приложена к точке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(3, 1)</w:t>
      </w:r>
      <w:r w:rsidRPr="00191023">
        <w:rPr>
          <w:rFonts w:eastAsiaTheme="minorHAnsi"/>
          <w:sz w:val="24"/>
          <w:szCs w:val="24"/>
          <w:lang w:eastAsia="en-US"/>
        </w:rPr>
        <w:t xml:space="preserve">. Записать уравнение линии действия силы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sz w:val="24"/>
          <w:szCs w:val="24"/>
          <w:lang w:eastAsia="en-US"/>
        </w:rPr>
        <w:t>. Построить чертеж.</w:t>
      </w:r>
    </w:p>
    <w:p w14:paraId="485C7B5B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3.</w:t>
      </w:r>
      <w:r w:rsidRPr="00191023">
        <w:rPr>
          <w:rFonts w:eastAsiaTheme="minorHAnsi"/>
          <w:sz w:val="24"/>
          <w:szCs w:val="24"/>
          <w:lang w:eastAsia="en-US"/>
        </w:rPr>
        <w:t xml:space="preserve"> Точк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 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является вершиной квадрата, одна из сторон которого, например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В</w:t>
      </w:r>
      <w:r w:rsidRPr="00191023">
        <w:rPr>
          <w:rFonts w:eastAsiaTheme="minorHAnsi"/>
          <w:sz w:val="24"/>
          <w:szCs w:val="24"/>
          <w:lang w:eastAsia="en-US"/>
        </w:rPr>
        <w:t xml:space="preserve">, лежит на прямо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 Заданная прямая пересекает ось </w:t>
      </w:r>
      <w:r w:rsidRPr="00191023">
        <w:rPr>
          <w:rFonts w:eastAsiaTheme="minorHAnsi"/>
          <w:b/>
          <w:sz w:val="24"/>
          <w:szCs w:val="24"/>
          <w:lang w:eastAsia="en-US"/>
        </w:rPr>
        <w:t>Х</w:t>
      </w:r>
      <w:r w:rsidRPr="00191023">
        <w:rPr>
          <w:rFonts w:eastAsiaTheme="minorHAnsi"/>
          <w:sz w:val="24"/>
          <w:szCs w:val="24"/>
          <w:lang w:eastAsia="en-US"/>
        </w:rPr>
        <w:t xml:space="preserve"> в точке </w:t>
      </w:r>
      <w:r w:rsidRPr="00191023">
        <w:rPr>
          <w:rFonts w:eastAsiaTheme="minorHAnsi"/>
          <w:b/>
          <w:sz w:val="24"/>
          <w:szCs w:val="24"/>
          <w:lang w:eastAsia="en-US"/>
        </w:rPr>
        <w:t>В</w:t>
      </w:r>
      <w:r w:rsidRPr="00191023">
        <w:rPr>
          <w:rFonts w:eastAsiaTheme="minorHAnsi"/>
          <w:sz w:val="24"/>
          <w:szCs w:val="24"/>
          <w:lang w:eastAsia="en-US"/>
        </w:rPr>
        <w:t>. Вычислить площадь квадрата. Построить чертеж.</w:t>
      </w:r>
    </w:p>
    <w:p w14:paraId="1EF5272E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4.</w:t>
      </w:r>
      <w:r w:rsidRPr="00191023">
        <w:rPr>
          <w:rFonts w:eastAsiaTheme="minorHAnsi"/>
          <w:sz w:val="24"/>
          <w:szCs w:val="24"/>
          <w:lang w:eastAsia="en-US"/>
        </w:rPr>
        <w:t xml:space="preserve"> Снаряд, брошенный под острым углом к горизонту, описал параболическую траекторию и упал на расстояни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 М</w:t>
      </w:r>
      <w:r w:rsidRPr="00191023">
        <w:rPr>
          <w:rFonts w:eastAsiaTheme="minorHAnsi"/>
          <w:sz w:val="24"/>
          <w:szCs w:val="24"/>
          <w:lang w:eastAsia="en-US"/>
        </w:rPr>
        <w:t xml:space="preserve">от места старта. Записать уравнение параболической траектории снаряда, приняв место старта за начало координат, а место </w:t>
      </w:r>
      <w:r w:rsidRPr="00191023">
        <w:rPr>
          <w:rFonts w:eastAsiaTheme="minorHAnsi"/>
          <w:sz w:val="24"/>
          <w:szCs w:val="24"/>
          <w:lang w:eastAsia="en-US"/>
        </w:rPr>
        <w:lastRenderedPageBreak/>
        <w:t xml:space="preserve">падения – лежащим на положительной полуос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ОХ</w:t>
      </w:r>
      <w:r w:rsidRPr="00191023">
        <w:rPr>
          <w:rFonts w:eastAsiaTheme="minorHAnsi"/>
          <w:sz w:val="24"/>
          <w:szCs w:val="24"/>
          <w:lang w:eastAsia="en-US"/>
        </w:rPr>
        <w:t xml:space="preserve">, если наибольшая высота, достигнутая снарядом, равн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smartTag w:uri="urn:schemas-microsoft-com:office:smarttags" w:element="metricconverter">
        <w:smartTagPr>
          <w:attr w:name="ProductID" w:val="2 М"/>
        </w:smartTagPr>
        <w:r w:rsidRPr="00191023">
          <w:rPr>
            <w:rFonts w:eastAsiaTheme="minorHAnsi"/>
            <w:b/>
            <w:i/>
            <w:sz w:val="24"/>
            <w:szCs w:val="24"/>
            <w:vertAlign w:val="superscript"/>
            <w:lang w:eastAsia="en-US"/>
          </w:rPr>
          <w:t>2</w:t>
        </w:r>
        <w:r w:rsidRPr="00191023">
          <w:rPr>
            <w:rFonts w:eastAsiaTheme="minorHAnsi"/>
            <w:b/>
            <w:i/>
            <w:sz w:val="24"/>
            <w:szCs w:val="24"/>
            <w:lang w:eastAsia="en-US"/>
          </w:rPr>
          <w:t xml:space="preserve"> М</w:t>
        </w:r>
      </w:smartTag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3DECD060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15. </w:t>
      </w:r>
      <w:r w:rsidRPr="00191023">
        <w:rPr>
          <w:rFonts w:eastAsiaTheme="minorHAnsi"/>
          <w:sz w:val="24"/>
          <w:szCs w:val="24"/>
          <w:lang w:eastAsia="en-US"/>
        </w:rPr>
        <w:t xml:space="preserve">Написать уравнение эллипса и построить его график, если координаты фокусов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(-с,0)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с,0)</w:t>
      </w:r>
      <w:r w:rsidRPr="00191023">
        <w:rPr>
          <w:rFonts w:eastAsiaTheme="minorHAnsi"/>
          <w:sz w:val="24"/>
          <w:szCs w:val="24"/>
          <w:lang w:eastAsia="en-US"/>
        </w:rPr>
        <w:t xml:space="preserve"> и полуоси равны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=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position w:val="-8"/>
          <w:sz w:val="24"/>
          <w:szCs w:val="24"/>
          <w:lang w:eastAsia="en-US"/>
        </w:rPr>
        <w:object w:dxaOrig="1820" w:dyaOrig="560" w14:anchorId="2C952E86">
          <v:shape id="_x0000_i1043" type="#_x0000_t75" style="width:93.6pt;height:28.8pt" o:ole="">
            <v:imagedata r:id="rId66" o:title=""/>
          </v:shape>
          <o:OLEObject Type="Embed" ProgID="Equation.3" ShapeID="_x0000_i1043" DrawAspect="Content" ObjectID="_1716371164" r:id="rId67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4102C359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6.</w:t>
      </w:r>
      <w:r w:rsidRPr="00191023">
        <w:rPr>
          <w:rFonts w:eastAsiaTheme="minorHAnsi"/>
          <w:sz w:val="24"/>
          <w:szCs w:val="24"/>
          <w:lang w:eastAsia="en-US"/>
        </w:rPr>
        <w:t xml:space="preserve"> Написать уравнение и построить график гиперболы, если координаты фокусов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-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0)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0)</w:t>
      </w:r>
      <w:r w:rsidRPr="00191023">
        <w:rPr>
          <w:rFonts w:eastAsiaTheme="minorHAnsi"/>
          <w:sz w:val="24"/>
          <w:szCs w:val="24"/>
          <w:lang w:eastAsia="en-US"/>
        </w:rPr>
        <w:t xml:space="preserve"> и полуоси равны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8"/>
          <w:sz w:val="24"/>
          <w:szCs w:val="24"/>
          <w:lang w:eastAsia="en-US"/>
        </w:rPr>
        <w:object w:dxaOrig="1840" w:dyaOrig="560" w14:anchorId="72268904">
          <v:shape id="_x0000_i1044" type="#_x0000_t75" style="width:93.6pt;height:28.8pt" o:ole="">
            <v:imagedata r:id="rId68" o:title=""/>
          </v:shape>
          <o:OLEObject Type="Embed" ProgID="Equation.3" ShapeID="_x0000_i1044" DrawAspect="Content" ObjectID="_1716371165" r:id="rId69"/>
        </w:object>
      </w:r>
      <w:r w:rsidRPr="00191023">
        <w:rPr>
          <w:rFonts w:eastAsiaTheme="minorHAnsi"/>
          <w:sz w:val="24"/>
          <w:szCs w:val="24"/>
          <w:lang w:eastAsia="en-US"/>
        </w:rPr>
        <w:t>. Написать уравнения асимптот.</w:t>
      </w:r>
    </w:p>
    <w:p w14:paraId="220D0A52" w14:textId="77777777" w:rsidR="008E005F" w:rsidRPr="00191023" w:rsidRDefault="008E005F" w:rsidP="008E005F">
      <w:pPr>
        <w:spacing w:after="200" w:line="276" w:lineRule="auto"/>
        <w:ind w:left="540" w:hanging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7.</w:t>
      </w:r>
      <w:r w:rsidRPr="00191023">
        <w:rPr>
          <w:rFonts w:eastAsiaTheme="minorHAnsi"/>
          <w:sz w:val="24"/>
          <w:szCs w:val="24"/>
          <w:lang w:eastAsia="en-US"/>
        </w:rPr>
        <w:t xml:space="preserve"> Написать уравнение и построить график параболы, если координаты фокус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0),</w:t>
      </w:r>
      <w:r w:rsidRPr="00191023">
        <w:rPr>
          <w:rFonts w:eastAsiaTheme="minorHAnsi"/>
          <w:sz w:val="24"/>
          <w:szCs w:val="24"/>
          <w:lang w:eastAsia="en-US"/>
        </w:rPr>
        <w:t xml:space="preserve"> фокальный параметр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р=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951AF39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8.</w:t>
      </w:r>
      <w:r w:rsidRPr="00191023">
        <w:rPr>
          <w:rFonts w:eastAsiaTheme="minorHAnsi"/>
          <w:sz w:val="24"/>
          <w:szCs w:val="24"/>
          <w:lang w:eastAsia="en-US"/>
        </w:rPr>
        <w:t xml:space="preserve"> Дано уравнение плоскости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z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=0. </w:t>
      </w:r>
      <w:r w:rsidRPr="00191023">
        <w:rPr>
          <w:rFonts w:eastAsiaTheme="minorHAnsi"/>
          <w:sz w:val="24"/>
          <w:szCs w:val="24"/>
          <w:lang w:eastAsia="en-US"/>
        </w:rPr>
        <w:t xml:space="preserve">Определить точки, лежащие на плоскости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А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0)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0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0);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0,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.</w:t>
      </w:r>
      <w:r w:rsidRPr="00191023">
        <w:rPr>
          <w:rFonts w:eastAsiaTheme="minorHAnsi"/>
          <w:sz w:val="24"/>
          <w:szCs w:val="24"/>
          <w:lang w:eastAsia="en-US"/>
        </w:rPr>
        <w:br w:type="page"/>
      </w:r>
    </w:p>
    <w:p w14:paraId="7DBC09D3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</w:p>
    <w:p w14:paraId="31D1E7FA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3. Линейная алгебра.</w:t>
      </w:r>
    </w:p>
    <w:p w14:paraId="5CBD334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6164A28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Даны матрицы:</w:t>
      </w:r>
    </w:p>
    <w:p w14:paraId="6CBCD5CF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23635731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78"/>
          <w:sz w:val="24"/>
          <w:szCs w:val="24"/>
          <w:lang w:val="en-US" w:eastAsia="en-US"/>
        </w:rPr>
        <w:object w:dxaOrig="2480" w:dyaOrig="1680" w14:anchorId="4B636373">
          <v:shape id="_x0000_i1045" type="#_x0000_t75" style="width:122.4pt;height:86.4pt" o:ole="">
            <v:imagedata r:id="rId70" o:title=""/>
          </v:shape>
          <o:OLEObject Type="Embed" ProgID="Equation.DSMT4" ShapeID="_x0000_i1045" DrawAspect="Content" ObjectID="_1716371166" r:id="rId7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78"/>
          <w:sz w:val="24"/>
          <w:szCs w:val="24"/>
          <w:lang w:eastAsia="en-US"/>
        </w:rPr>
        <w:object w:dxaOrig="2480" w:dyaOrig="1680" w14:anchorId="3EEB1C80">
          <v:shape id="_x0000_i1046" type="#_x0000_t75" style="width:122.4pt;height:86.4pt" o:ole="">
            <v:imagedata r:id="rId72" o:title=""/>
          </v:shape>
          <o:OLEObject Type="Embed" ProgID="Equation.DSMT4" ShapeID="_x0000_i1046" DrawAspect="Content" ObjectID="_1716371167" r:id="rId7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78"/>
          <w:sz w:val="24"/>
          <w:szCs w:val="24"/>
          <w:lang w:eastAsia="en-US"/>
        </w:rPr>
        <w:object w:dxaOrig="2460" w:dyaOrig="1680" w14:anchorId="5CB13FA7">
          <v:shape id="_x0000_i1047" type="#_x0000_t75" style="width:122.4pt;height:86.4pt" o:ole="">
            <v:imagedata r:id="rId74" o:title=""/>
          </v:shape>
          <o:OLEObject Type="Embed" ProgID="Equation.DSMT4" ShapeID="_x0000_i1047" DrawAspect="Content" ObjectID="_1716371168" r:id="rId75"/>
        </w:object>
      </w:r>
    </w:p>
    <w:p w14:paraId="3514C958" w14:textId="77777777" w:rsidR="008E005F" w:rsidRPr="00191023" w:rsidRDefault="008E005F" w:rsidP="008E005F">
      <w:pPr>
        <w:spacing w:after="200" w:line="276" w:lineRule="auto"/>
        <w:ind w:firstLine="360"/>
        <w:rPr>
          <w:rFonts w:eastAsiaTheme="minorHAnsi"/>
          <w:sz w:val="24"/>
          <w:szCs w:val="24"/>
          <w:lang w:eastAsia="en-US"/>
        </w:rPr>
      </w:pPr>
    </w:p>
    <w:p w14:paraId="797D06F0" w14:textId="77777777" w:rsidR="008E005F" w:rsidRPr="00191023" w:rsidRDefault="008E005F" w:rsidP="008E005F">
      <w:pPr>
        <w:spacing w:after="200"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Найти матрицы: </w:t>
      </w:r>
    </w:p>
    <w:p w14:paraId="4C801A73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B</w:t>
      </w:r>
      <w:r w:rsidRPr="00191023">
        <w:rPr>
          <w:rFonts w:eastAsiaTheme="minorHAnsi"/>
          <w:sz w:val="24"/>
          <w:szCs w:val="24"/>
          <w:lang w:eastAsia="en-US"/>
        </w:rPr>
        <w:t xml:space="preserve">;  б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sz w:val="24"/>
          <w:szCs w:val="24"/>
          <w:lang w:eastAsia="en-US"/>
        </w:rPr>
        <w:t xml:space="preserve">;  в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B</w:t>
      </w:r>
      <w:r w:rsidRPr="00191023">
        <w:rPr>
          <w:rFonts w:eastAsiaTheme="minorHAnsi"/>
          <w:sz w:val="24"/>
          <w:szCs w:val="24"/>
          <w:lang w:eastAsia="en-US"/>
        </w:rPr>
        <w:t xml:space="preserve">;  г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B</w:t>
      </w:r>
      <w:r w:rsidRPr="00191023">
        <w:rPr>
          <w:rFonts w:eastAsiaTheme="minorHAnsi"/>
          <w:sz w:val="24"/>
          <w:szCs w:val="24"/>
          <w:lang w:eastAsia="en-US"/>
        </w:rPr>
        <w:t xml:space="preserve">;  д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A</w:t>
      </w:r>
      <w:r w:rsidRPr="00191023">
        <w:rPr>
          <w:rFonts w:eastAsiaTheme="minorHAnsi"/>
          <w:sz w:val="24"/>
          <w:szCs w:val="24"/>
          <w:lang w:eastAsia="en-US"/>
        </w:rPr>
        <w:t xml:space="preserve">;  е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;   ж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Е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98391F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7783383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0010C2D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определители матриц:</w:t>
      </w:r>
    </w:p>
    <w:p w14:paraId="1E0F8DBF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position w:val="-50"/>
          <w:sz w:val="24"/>
          <w:szCs w:val="24"/>
          <w:lang w:eastAsia="en-US"/>
        </w:rPr>
        <w:object w:dxaOrig="1820" w:dyaOrig="1120" w14:anchorId="16E3CBC0">
          <v:shape id="_x0000_i1048" type="#_x0000_t75" style="width:93.6pt;height:57.6pt" o:ole="">
            <v:imagedata r:id="rId76" o:title=""/>
          </v:shape>
          <o:OLEObject Type="Embed" ProgID="Equation.DSMT4" ShapeID="_x0000_i1048" DrawAspect="Content" ObjectID="_1716371169" r:id="rId7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б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sz w:val="24"/>
          <w:szCs w:val="24"/>
          <w:lang w:eastAsia="en-US"/>
        </w:rPr>
        <w:t>примера 1.</w:t>
      </w:r>
    </w:p>
    <w:p w14:paraId="55BD917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648312E5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1378B4A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18B7663A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8E005F" w:rsidRPr="00191023" w14:paraId="73AAE177" w14:textId="77777777" w:rsidTr="008E005F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4ED986B4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A1173B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Г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A921D6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Г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27E1EE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Г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B73754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Г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7661E73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  <w:tr w:rsidR="008E005F" w:rsidRPr="00191023" w14:paraId="794B1EDD" w14:textId="77777777" w:rsidTr="008E005F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7D987B34" w14:textId="77777777" w:rsidR="008E005F" w:rsidRPr="00191023" w:rsidRDefault="008E005F" w:rsidP="008E005F">
            <w:pPr>
              <w:spacing w:after="200" w:line="276" w:lineRule="auto"/>
              <w:jc w:val="right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position w:val="-78"/>
                <w:sz w:val="24"/>
                <w:szCs w:val="24"/>
                <w:lang w:eastAsia="en-US"/>
              </w:rPr>
              <w:object w:dxaOrig="3820" w:dyaOrig="1680" w14:anchorId="3C0C55AC">
                <v:shape id="_x0000_i1049" type="#_x0000_t75" style="width:188.1pt;height:86.4pt" o:ole="">
                  <v:imagedata r:id="rId78" o:title=""/>
                </v:shape>
                <o:OLEObject Type="Embed" ProgID="Equation.DSMT4" ShapeID="_x0000_i1049" DrawAspect="Content" ObjectID="_1716371170" r:id="rId79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BB6629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футболисты</w:t>
            </w:r>
          </w:p>
        </w:tc>
      </w:tr>
      <w:tr w:rsidR="008E005F" w:rsidRPr="00191023" w14:paraId="43AF2C57" w14:textId="77777777" w:rsidTr="008E005F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51EBFAAC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FC7206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лыжники</w:t>
            </w:r>
          </w:p>
        </w:tc>
      </w:tr>
      <w:tr w:rsidR="008E005F" w:rsidRPr="00191023" w14:paraId="45C9ABFC" w14:textId="77777777" w:rsidTr="008E005F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3244EF7B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19A40E6A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гимнасты</w:t>
            </w:r>
          </w:p>
        </w:tc>
      </w:tr>
    </w:tbl>
    <w:p w14:paraId="64D7B437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</w:p>
    <w:p w14:paraId="4229A1BC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</w:p>
    <w:p w14:paraId="522E7785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 xml:space="preserve">Суточное содержание спортсменов можно задать вектором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(100, 110, 80)</w:t>
      </w:r>
      <w:r w:rsidRPr="00191023">
        <w:rPr>
          <w:rFonts w:eastAsiaTheme="minorHAnsi"/>
          <w:sz w:val="24"/>
          <w:szCs w:val="24"/>
          <w:lang w:eastAsia="en-US"/>
        </w:rPr>
        <w:t xml:space="preserve">. Определить смысл и вычислить матрицы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C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C</w:t>
      </w:r>
      <w:r w:rsidRPr="00191023">
        <w:rPr>
          <w:rFonts w:eastAsiaTheme="minorHAnsi"/>
          <w:sz w:val="24"/>
          <w:szCs w:val="24"/>
          <w:lang w:eastAsia="en-US"/>
        </w:rPr>
        <w:t xml:space="preserve">, есл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(1, 1, 1, 1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BAC1B6E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74A53D4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022D93D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298E0D2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499B6DC8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8E005F" w:rsidRPr="00191023" w14:paraId="72EA6DA2" w14:textId="77777777" w:rsidTr="008E005F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6ACF6F9D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2F9D1B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val="en-US" w:eastAsia="en-US"/>
              </w:rPr>
              <w:t>L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34EE76A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val="en-US" w:eastAsia="en-US"/>
              </w:rPr>
              <w:t>L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B4AA81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i/>
                <w:sz w:val="24"/>
                <w:szCs w:val="24"/>
                <w:lang w:val="en-US" w:eastAsia="en-US"/>
              </w:rPr>
              <w:t>L</w:t>
            </w:r>
            <w:r w:rsidRPr="00191023">
              <w:rPr>
                <w:rFonts w:eastAsiaTheme="minorHAnsi"/>
                <w:b/>
                <w:i/>
                <w:sz w:val="24"/>
                <w:szCs w:val="24"/>
                <w:vertAlign w:val="subscript"/>
                <w:lang w:eastAsia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3A1FD991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  <w:tr w:rsidR="008E005F" w:rsidRPr="00191023" w14:paraId="14648634" w14:textId="77777777" w:rsidTr="008E005F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67CD784" w14:textId="77777777" w:rsidR="008E005F" w:rsidRPr="00191023" w:rsidRDefault="008E005F" w:rsidP="008E005F">
            <w:pPr>
              <w:spacing w:after="200" w:line="276" w:lineRule="auto"/>
              <w:jc w:val="right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position w:val="-106"/>
                <w:sz w:val="24"/>
                <w:szCs w:val="24"/>
                <w:lang w:eastAsia="en-US"/>
              </w:rPr>
              <w:object w:dxaOrig="3260" w:dyaOrig="2240" w14:anchorId="403F87EB">
                <v:shape id="_x0000_i1050" type="#_x0000_t75" style="width:166.05pt;height:115.2pt" o:ole="">
                  <v:imagedata r:id="rId80" o:title=""/>
                </v:shape>
                <o:OLEObject Type="Embed" ProgID="Equation.DSMT4" ShapeID="_x0000_i1050" DrawAspect="Content" ObjectID="_1716371171" r:id="rId81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49994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кол-во вольтметров</w:t>
            </w:r>
          </w:p>
        </w:tc>
      </w:tr>
      <w:tr w:rsidR="008E005F" w:rsidRPr="00191023" w14:paraId="541CB626" w14:textId="77777777" w:rsidTr="008E005F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6F7D3EA5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D94444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кол-во амперметров</w:t>
            </w:r>
          </w:p>
        </w:tc>
      </w:tr>
      <w:tr w:rsidR="008E005F" w:rsidRPr="00191023" w14:paraId="0EC775AF" w14:textId="77777777" w:rsidTr="008E005F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6C84BAA6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F97342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кол-во тестеров</w:t>
            </w:r>
          </w:p>
        </w:tc>
      </w:tr>
      <w:tr w:rsidR="008E005F" w:rsidRPr="00191023" w14:paraId="29E1D2BA" w14:textId="77777777" w:rsidTr="008E005F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14FA71B9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E9940E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— кол-во компьютеров</w:t>
            </w:r>
          </w:p>
        </w:tc>
      </w:tr>
    </w:tbl>
    <w:p w14:paraId="575DE3CA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</w:p>
    <w:p w14:paraId="47F89B64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Цены приборов в рублях определяются вектором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(100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80</w:t>
      </w:r>
      <w:r w:rsidRPr="00191023">
        <w:rPr>
          <w:rFonts w:eastAsiaTheme="minorHAnsi"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200</w:t>
      </w:r>
      <w:r w:rsidRPr="00191023">
        <w:rPr>
          <w:rFonts w:eastAsiaTheme="minorHAnsi"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5000)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sz w:val="24"/>
          <w:szCs w:val="24"/>
          <w:lang w:eastAsia="en-US"/>
        </w:rPr>
        <w:t>Вычислить:</w:t>
      </w:r>
    </w:p>
    <w:p w14:paraId="276E3175" w14:textId="77777777" w:rsidR="008E005F" w:rsidRPr="00191023" w:rsidRDefault="008E005F" w:rsidP="008E005F">
      <w:pPr>
        <w:spacing w:after="200" w:line="276" w:lineRule="auto"/>
        <w:ind w:left="90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A</w:t>
      </w:r>
      <w:r w:rsidRPr="00191023">
        <w:rPr>
          <w:rFonts w:eastAsiaTheme="minorHAnsi"/>
          <w:sz w:val="24"/>
          <w:szCs w:val="24"/>
          <w:lang w:eastAsia="en-US"/>
        </w:rPr>
        <w:t xml:space="preserve"> – стоимость приборов, купленных каждой лабораторией;</w:t>
      </w:r>
    </w:p>
    <w:p w14:paraId="496C1F15" w14:textId="77777777" w:rsidR="008E005F" w:rsidRPr="00191023" w:rsidRDefault="008E005F" w:rsidP="008E005F">
      <w:pPr>
        <w:spacing w:after="200" w:line="276" w:lineRule="auto"/>
        <w:ind w:left="90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C</w:t>
      </w:r>
      <w:r w:rsidRPr="00191023">
        <w:rPr>
          <w:rFonts w:eastAsiaTheme="minorHAnsi"/>
          <w:sz w:val="24"/>
          <w:szCs w:val="24"/>
          <w:lang w:eastAsia="en-US"/>
        </w:rPr>
        <w:t xml:space="preserve"> – общее количество приборов данного типа, закупленных институтом;</w:t>
      </w:r>
    </w:p>
    <w:p w14:paraId="53F150B4" w14:textId="77777777" w:rsidR="008E005F" w:rsidRPr="00191023" w:rsidRDefault="008E005F" w:rsidP="008E005F">
      <w:pPr>
        <w:spacing w:after="200" w:line="276" w:lineRule="auto"/>
        <w:ind w:left="90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AC</w:t>
      </w:r>
      <w:r w:rsidRPr="00191023">
        <w:rPr>
          <w:rFonts w:eastAsiaTheme="minorHAnsi"/>
          <w:sz w:val="24"/>
          <w:szCs w:val="24"/>
          <w:lang w:eastAsia="en-US"/>
        </w:rPr>
        <w:t xml:space="preserve"> – общую стоимость всех приборов. Здесь </w:t>
      </w:r>
      <w:r w:rsidRPr="00191023">
        <w:rPr>
          <w:rFonts w:eastAsiaTheme="minorHAnsi"/>
          <w:b/>
          <w:sz w:val="24"/>
          <w:szCs w:val="24"/>
          <w:lang w:eastAsia="en-US"/>
        </w:rPr>
        <w:t>С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Т</w:t>
      </w:r>
      <w:r w:rsidRPr="00191023">
        <w:rPr>
          <w:rFonts w:eastAsiaTheme="minorHAnsi"/>
          <w:b/>
          <w:sz w:val="24"/>
          <w:szCs w:val="24"/>
          <w:lang w:eastAsia="en-US"/>
        </w:rPr>
        <w:t>=(1  1  1).</w:t>
      </w:r>
    </w:p>
    <w:p w14:paraId="6BB1EEB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Используя интегрированный пакет прикладных программ </w:t>
      </w:r>
      <w:r w:rsidRPr="00191023">
        <w:rPr>
          <w:rFonts w:eastAsiaTheme="minorHAnsi"/>
          <w:sz w:val="24"/>
          <w:szCs w:val="24"/>
          <w:lang w:val="en-US" w:eastAsia="en-US"/>
        </w:rPr>
        <w:t>MathCAD</w:t>
      </w:r>
      <w:r w:rsidRPr="00191023">
        <w:rPr>
          <w:rFonts w:eastAsiaTheme="minorHAnsi"/>
          <w:sz w:val="24"/>
          <w:szCs w:val="24"/>
          <w:lang w:eastAsia="en-US"/>
        </w:rPr>
        <w:t xml:space="preserve">, проверить решение систем уравнений п. </w:t>
      </w:r>
      <w:r w:rsidRPr="00191023">
        <w:rPr>
          <w:rFonts w:eastAsiaTheme="minorHAnsi"/>
          <w:i/>
          <w:sz w:val="24"/>
          <w:szCs w:val="24"/>
          <w:lang w:eastAsia="en-US"/>
        </w:rPr>
        <w:t>3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i/>
          <w:sz w:val="24"/>
          <w:szCs w:val="24"/>
          <w:lang w:eastAsia="en-US"/>
        </w:rPr>
        <w:t>4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i/>
          <w:sz w:val="24"/>
          <w:szCs w:val="24"/>
          <w:lang w:eastAsia="en-US"/>
        </w:rPr>
        <w:t>5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i/>
          <w:sz w:val="24"/>
          <w:szCs w:val="24"/>
          <w:lang w:eastAsia="en-US"/>
        </w:rPr>
        <w:t>6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i/>
          <w:sz w:val="24"/>
          <w:szCs w:val="24"/>
          <w:lang w:eastAsia="en-US"/>
        </w:rPr>
        <w:t>7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241EEC5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6. </w:t>
      </w:r>
      <w:r w:rsidRPr="00191023">
        <w:rPr>
          <w:rFonts w:eastAsiaTheme="minorHAnsi"/>
          <w:sz w:val="24"/>
          <w:szCs w:val="24"/>
          <w:lang w:eastAsia="en-US"/>
        </w:rPr>
        <w:t>Определить характер квадратичных форм 2-х переменных:</w:t>
      </w:r>
    </w:p>
    <w:p w14:paraId="515CCE8B" w14:textId="77777777" w:rsidR="008E005F" w:rsidRPr="00191023" w:rsidRDefault="008E005F" w:rsidP="008E005F">
      <w:pPr>
        <w:numPr>
          <w:ilvl w:val="0"/>
          <w:numId w:val="16"/>
        </w:numPr>
        <w:spacing w:after="20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+ 2mn xy – 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</w:p>
    <w:p w14:paraId="706C92A5" w14:textId="77777777" w:rsidR="008E005F" w:rsidRPr="00191023" w:rsidRDefault="008E005F" w:rsidP="008E005F">
      <w:pPr>
        <w:numPr>
          <w:ilvl w:val="0"/>
          <w:numId w:val="16"/>
        </w:numPr>
        <w:spacing w:after="20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+ 2mn xy – 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</w:p>
    <w:p w14:paraId="1042B037" w14:textId="77777777" w:rsidR="008E005F" w:rsidRPr="00191023" w:rsidRDefault="008E005F" w:rsidP="008E005F">
      <w:pPr>
        <w:numPr>
          <w:ilvl w:val="0"/>
          <w:numId w:val="16"/>
        </w:numPr>
        <w:spacing w:after="20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+ 2mn xy + 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</w:p>
    <w:p w14:paraId="696EF396" w14:textId="77777777" w:rsidR="008E005F" w:rsidRPr="00191023" w:rsidRDefault="008E005F" w:rsidP="008E005F">
      <w:pPr>
        <w:numPr>
          <w:ilvl w:val="0"/>
          <w:numId w:val="16"/>
        </w:numPr>
        <w:spacing w:after="200" w:line="276" w:lineRule="auto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–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+ 2mn xy – 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</w:p>
    <w:p w14:paraId="6083B7E1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7. </w:t>
      </w:r>
      <w:r w:rsidRPr="00191023">
        <w:rPr>
          <w:rFonts w:eastAsiaTheme="minorHAnsi"/>
          <w:sz w:val="24"/>
          <w:szCs w:val="24"/>
          <w:lang w:eastAsia="en-US"/>
        </w:rPr>
        <w:t xml:space="preserve">Вычислить обратные матрицы для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А, В </w: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С </w:t>
      </w:r>
      <w:r w:rsidRPr="00191023">
        <w:rPr>
          <w:rFonts w:eastAsiaTheme="minorHAnsi"/>
          <w:sz w:val="24"/>
          <w:szCs w:val="24"/>
          <w:lang w:eastAsia="en-US"/>
        </w:rPr>
        <w:t xml:space="preserve">задачи 1 и для матрицы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А </w:t>
      </w:r>
      <w:r w:rsidRPr="00191023">
        <w:rPr>
          <w:rFonts w:eastAsiaTheme="minorHAnsi"/>
          <w:sz w:val="24"/>
          <w:szCs w:val="24"/>
          <w:lang w:eastAsia="en-US"/>
        </w:rPr>
        <w:t>задачи 2.</w:t>
      </w:r>
    </w:p>
    <w:p w14:paraId="38320C47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8.</w:t>
      </w:r>
      <w:r w:rsidRPr="00191023">
        <w:rPr>
          <w:rFonts w:eastAsiaTheme="minorHAnsi"/>
          <w:sz w:val="24"/>
          <w:szCs w:val="24"/>
          <w:lang w:eastAsia="en-US"/>
        </w:rPr>
        <w:t xml:space="preserve"> Определители матриц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А, В </w: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С </w:t>
      </w:r>
      <w:r w:rsidRPr="00191023">
        <w:rPr>
          <w:rFonts w:eastAsiaTheme="minorHAnsi"/>
          <w:sz w:val="24"/>
          <w:szCs w:val="24"/>
          <w:lang w:eastAsia="en-US"/>
        </w:rPr>
        <w:t>задачи 1 привести к верхнетреугольному виду и вычислить их значения. Результаты сравнить с результатами задачи 2.</w:t>
      </w:r>
    </w:p>
    <w:p w14:paraId="730DDBF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9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произведения: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lang w:eastAsia="en-US"/>
        </w:rPr>
        <w:t>·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-1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sz w:val="24"/>
          <w:szCs w:val="24"/>
          <w:lang w:eastAsia="en-US"/>
        </w:rPr>
        <w:t>·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-1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sz w:val="24"/>
          <w:szCs w:val="24"/>
          <w:lang w:eastAsia="en-US"/>
        </w:rPr>
        <w:t>Δ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lang w:eastAsia="en-US"/>
        </w:rPr>
        <w:t>·Δ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-1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sz w:val="24"/>
          <w:szCs w:val="24"/>
          <w:lang w:eastAsia="en-US"/>
        </w:rPr>
        <w:t>Δ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B</w:t>
      </w:r>
      <w:r w:rsidRPr="00191023">
        <w:rPr>
          <w:rFonts w:eastAsiaTheme="minorHAnsi"/>
          <w:b/>
          <w:sz w:val="24"/>
          <w:szCs w:val="24"/>
          <w:lang w:eastAsia="en-US"/>
        </w:rPr>
        <w:t>·Δ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B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-1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75BC0983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 xml:space="preserve">10. </w:t>
      </w:r>
      <w:r w:rsidRPr="00191023">
        <w:rPr>
          <w:rFonts w:eastAsiaTheme="minorHAnsi"/>
          <w:sz w:val="24"/>
          <w:szCs w:val="24"/>
          <w:lang w:eastAsia="en-US"/>
        </w:rPr>
        <w:t xml:space="preserve">Умножить элементы 2 строки матрицы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А </w:t>
      </w:r>
      <w:r w:rsidRPr="00191023">
        <w:rPr>
          <w:rFonts w:eastAsiaTheme="minorHAnsi"/>
          <w:sz w:val="24"/>
          <w:szCs w:val="24"/>
          <w:lang w:eastAsia="en-US"/>
        </w:rPr>
        <w:t xml:space="preserve">н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, а элементы 3 – го столбца матрицы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В </w:t>
      </w:r>
      <w:r w:rsidRPr="00191023">
        <w:rPr>
          <w:rFonts w:eastAsiaTheme="minorHAnsi"/>
          <w:sz w:val="24"/>
          <w:szCs w:val="24"/>
          <w:lang w:eastAsia="en-US"/>
        </w:rPr>
        <w:t xml:space="preserve">н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и вычислить их определители. Результаты сравнить с результатами задачи 2.</w:t>
      </w:r>
    </w:p>
    <w:p w14:paraId="49C5D9C1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1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определители </w:t>
      </w:r>
      <w:r w:rsidRPr="00191023">
        <w:rPr>
          <w:rFonts w:eastAsiaTheme="minorHAnsi"/>
          <w:b/>
          <w:sz w:val="24"/>
          <w:szCs w:val="24"/>
          <w:lang w:eastAsia="en-US"/>
        </w:rPr>
        <w:t>А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 xml:space="preserve">Т </w: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b/>
          <w:sz w:val="24"/>
          <w:szCs w:val="24"/>
          <w:lang w:eastAsia="en-US"/>
        </w:rPr>
        <w:t>В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 xml:space="preserve">Т </w:t>
      </w:r>
      <w:r w:rsidRPr="00191023">
        <w:rPr>
          <w:rFonts w:eastAsiaTheme="minorHAnsi"/>
          <w:sz w:val="24"/>
          <w:szCs w:val="24"/>
          <w:lang w:eastAsia="en-US"/>
        </w:rPr>
        <w:t>матриц задачи 1. Результаты сравнить с результатами задачи 2.</w:t>
      </w:r>
    </w:p>
    <w:p w14:paraId="463FA1FF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12. </w:t>
      </w:r>
      <w:r w:rsidRPr="00191023">
        <w:rPr>
          <w:rFonts w:eastAsiaTheme="minorHAnsi"/>
          <w:sz w:val="24"/>
          <w:szCs w:val="24"/>
          <w:lang w:eastAsia="en-US"/>
        </w:rPr>
        <w:t>Определить ранги матриц:</w:t>
      </w:r>
    </w:p>
    <w:p w14:paraId="12368829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51123C2C" w14:textId="77777777" w:rsidR="008E005F" w:rsidRPr="000D0A81" w:rsidRDefault="008E005F" w:rsidP="000D0A81">
      <w:pPr>
        <w:spacing w:after="200" w:line="276" w:lineRule="auto"/>
        <w:ind w:left="-426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86"/>
          <w:sz w:val="24"/>
          <w:szCs w:val="24"/>
          <w:lang w:eastAsia="en-US"/>
        </w:rPr>
        <w:object w:dxaOrig="9120" w:dyaOrig="1880" w14:anchorId="604E1371">
          <v:shape id="_x0000_i1051" type="#_x0000_t75" style="width:496.8pt;height:100.8pt" o:ole="">
            <v:imagedata r:id="rId82" o:title=""/>
          </v:shape>
          <o:OLEObject Type="Embed" ProgID="Equation.3" ShapeID="_x0000_i1051" DrawAspect="Content" ObjectID="_1716371172" r:id="rId83"/>
        </w:object>
      </w:r>
    </w:p>
    <w:p w14:paraId="439B556D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4. Решение систем линейных алгебраических уравнений</w:t>
      </w:r>
    </w:p>
    <w:p w14:paraId="39291096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(СЛАУ).</w:t>
      </w:r>
    </w:p>
    <w:p w14:paraId="776E2A1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Решить систему уравнений по формулам Крамера:</w:t>
      </w:r>
    </w:p>
    <w:p w14:paraId="5851F897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56"/>
          <w:sz w:val="24"/>
          <w:szCs w:val="24"/>
          <w:lang w:eastAsia="en-US"/>
        </w:rPr>
        <w:object w:dxaOrig="3220" w:dyaOrig="1240" w14:anchorId="2E4CC46C">
          <v:shape id="_x0000_i1052" type="#_x0000_t75" style="width:158.4pt;height:64.8pt" o:ole="">
            <v:imagedata r:id="rId84" o:title=""/>
          </v:shape>
          <o:OLEObject Type="Embed" ProgID="Equation.DSMT4" ShapeID="_x0000_i1052" DrawAspect="Content" ObjectID="_1716371173" r:id="rId85"/>
        </w:object>
      </w:r>
    </w:p>
    <w:p w14:paraId="5BBAAE44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</w:p>
    <w:p w14:paraId="23BC58BF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Решить систему уравнений методом Гаусса:</w:t>
      </w:r>
    </w:p>
    <w:p w14:paraId="0BA55C66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78"/>
          <w:sz w:val="24"/>
          <w:szCs w:val="24"/>
          <w:lang w:eastAsia="en-US"/>
        </w:rPr>
        <w:object w:dxaOrig="4080" w:dyaOrig="1680" w14:anchorId="52182C10">
          <v:shape id="_x0000_i1053" type="#_x0000_t75" style="width:201.6pt;height:86.4pt" o:ole="">
            <v:imagedata r:id="rId86" o:title=""/>
          </v:shape>
          <o:OLEObject Type="Embed" ProgID="Equation.DSMT4" ShapeID="_x0000_i1053" DrawAspect="Content" ObjectID="_1716371174" r:id="rId87"/>
        </w:object>
      </w:r>
    </w:p>
    <w:p w14:paraId="61D673B1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7B2147CE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Решить уравнение:</w:t>
      </w:r>
    </w:p>
    <w:p w14:paraId="46CCA95D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76"/>
          <w:sz w:val="24"/>
          <w:szCs w:val="24"/>
          <w:lang w:eastAsia="en-US"/>
        </w:rPr>
        <w:object w:dxaOrig="2600" w:dyaOrig="1640" w14:anchorId="045F50EF">
          <v:shape id="_x0000_i1054" type="#_x0000_t75" style="width:129.6pt;height:78.75pt" o:ole="">
            <v:imagedata r:id="rId88" o:title=""/>
          </v:shape>
          <o:OLEObject Type="Embed" ProgID="Equation.DSMT4" ShapeID="_x0000_i1054" DrawAspect="Content" ObjectID="_1716371175" r:id="rId89"/>
        </w:object>
      </w:r>
    </w:p>
    <w:p w14:paraId="348A349F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3511777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С помощью определителей найти точку пересечения прямых линий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</w:p>
    <w:p w14:paraId="7A205FC0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</w:p>
    <w:p w14:paraId="470634F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Решить уравнение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·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>, где матрицы коэффициентов</w:t>
      </w:r>
    </w:p>
    <w:p w14:paraId="542A0CD7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50"/>
          <w:sz w:val="24"/>
          <w:szCs w:val="24"/>
          <w:lang w:eastAsia="en-US"/>
        </w:rPr>
        <w:object w:dxaOrig="1820" w:dyaOrig="1120" w14:anchorId="57B0A29C">
          <v:shape id="_x0000_i1055" type="#_x0000_t75" style="width:93.6pt;height:57.6pt" o:ole="">
            <v:imagedata r:id="rId90" o:title=""/>
          </v:shape>
          <o:OLEObject Type="Embed" ProgID="Equation.DSMT4" ShapeID="_x0000_i1055" DrawAspect="Content" ObjectID="_1716371176" r:id="rId9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и свободных членов </w:t>
      </w:r>
      <w:r w:rsidRPr="00191023">
        <w:rPr>
          <w:rFonts w:eastAsiaTheme="minorHAnsi"/>
          <w:position w:val="-50"/>
          <w:sz w:val="24"/>
          <w:szCs w:val="24"/>
          <w:lang w:eastAsia="en-US"/>
        </w:rPr>
        <w:object w:dxaOrig="2500" w:dyaOrig="1120" w14:anchorId="2E5B26F2">
          <v:shape id="_x0000_i1056" type="#_x0000_t75" style="width:122.4pt;height:57.6pt" o:ole="">
            <v:imagedata r:id="rId92" o:title=""/>
          </v:shape>
          <o:OLEObject Type="Embed" ProgID="Equation.DSMT4" ShapeID="_x0000_i1056" DrawAspect="Content" ObjectID="_1716371177" r:id="rId93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C3B87A4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</w:p>
    <w:p w14:paraId="42CFA23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Pr="00191023">
          <w:rPr>
            <w:rFonts w:eastAsiaTheme="minorHAnsi"/>
            <w:sz w:val="24"/>
            <w:szCs w:val="24"/>
            <w:lang w:eastAsia="en-US"/>
          </w:rPr>
          <w:t>20 л</w:t>
        </w:r>
      </w:smartTag>
      <w:r w:rsidRPr="00191023">
        <w:rPr>
          <w:rFonts w:eastAsiaTheme="minorHAnsi"/>
          <w:sz w:val="24"/>
          <w:szCs w:val="24"/>
          <w:lang w:eastAsia="en-US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Pr="00191023">
          <w:rPr>
            <w:rFonts w:eastAsiaTheme="minorHAnsi"/>
            <w:sz w:val="24"/>
            <w:szCs w:val="24"/>
            <w:lang w:eastAsia="en-US"/>
          </w:rPr>
          <w:t>50 л</w:t>
        </w:r>
      </w:smartTag>
      <w:r w:rsidRPr="00191023">
        <w:rPr>
          <w:rFonts w:eastAsiaTheme="minorHAnsi"/>
          <w:sz w:val="24"/>
          <w:szCs w:val="24"/>
          <w:lang w:eastAsia="en-US"/>
        </w:rPr>
        <w:t xml:space="preserve"> 40% раствора. Сколько литров каждого раствора нужно взять, чтобы получить </w:t>
      </w:r>
      <w:r w:rsidRPr="00191023">
        <w:rPr>
          <w:rFonts w:eastAsiaTheme="minorHAnsi"/>
          <w:b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л 20% раствора. </w:t>
      </w:r>
    </w:p>
    <w:p w14:paraId="328F6A7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7.</w:t>
      </w:r>
      <w:r w:rsidRPr="00191023">
        <w:rPr>
          <w:rFonts w:eastAsiaTheme="minorHAnsi"/>
          <w:sz w:val="24"/>
          <w:szCs w:val="24"/>
          <w:lang w:eastAsia="en-US"/>
        </w:rPr>
        <w:t xml:space="preserve"> В лаборатории есть растворы 50л 20% и 50л 5%. Сколько л того и другого раствора надо взять, что бы получить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л  10% раствора.</w:t>
      </w:r>
    </w:p>
    <w:p w14:paraId="42F3C6BF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1D1C68BA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65EA6B27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Раздел 2. Математический анализ.</w:t>
      </w:r>
    </w:p>
    <w:p w14:paraId="6D1DB139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5. Функция. Основные характеристики.</w:t>
      </w:r>
    </w:p>
    <w:p w14:paraId="2724D3CA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4ADDBE6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координаты вершины и построить график параболы:</w:t>
      </w:r>
    </w:p>
    <w:p w14:paraId="37DF57D4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</w:p>
    <w:p w14:paraId="0E394001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</w:p>
    <w:p w14:paraId="45590DA0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 Построить графики функций: </w:t>
      </w:r>
      <w:r w:rsidRPr="00191023">
        <w:rPr>
          <w:rFonts w:eastAsiaTheme="minorHAnsi"/>
          <w:position w:val="-24"/>
          <w:sz w:val="24"/>
          <w:szCs w:val="24"/>
          <w:lang w:eastAsia="en-US"/>
        </w:rPr>
        <w:object w:dxaOrig="780" w:dyaOrig="600" w14:anchorId="79F1D772">
          <v:shape id="_x0000_i1057" type="#_x0000_t75" style="width:35.55pt;height:28.8pt" o:ole="">
            <v:imagedata r:id="rId94" o:title=""/>
          </v:shape>
          <o:OLEObject Type="Embed" ProgID="Equation.DSMT4" ShapeID="_x0000_i1057" DrawAspect="Content" ObjectID="_1716371178" r:id="rId9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</w:t>
      </w:r>
      <w:r w:rsidRPr="00191023">
        <w:rPr>
          <w:rFonts w:eastAsiaTheme="minorHAnsi"/>
          <w:position w:val="-26"/>
          <w:sz w:val="24"/>
          <w:szCs w:val="24"/>
          <w:lang w:eastAsia="en-US"/>
        </w:rPr>
        <w:object w:dxaOrig="980" w:dyaOrig="639" w14:anchorId="4DE31FD5">
          <v:shape id="_x0000_i1058" type="#_x0000_t75" style="width:50.4pt;height:28.8pt" o:ole="">
            <v:imagedata r:id="rId96" o:title=""/>
          </v:shape>
          <o:OLEObject Type="Embed" ProgID="Equation.DSMT4" ShapeID="_x0000_i1058" DrawAspect="Content" ObjectID="_1716371179" r:id="rId9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28"/>
          <w:sz w:val="24"/>
          <w:szCs w:val="24"/>
          <w:lang w:eastAsia="en-US"/>
        </w:rPr>
        <w:object w:dxaOrig="1080" w:dyaOrig="680" w14:anchorId="1D490C1E">
          <v:shape id="_x0000_i1059" type="#_x0000_t75" style="width:57.6pt;height:36.45pt" o:ole="">
            <v:imagedata r:id="rId98" o:title=""/>
          </v:shape>
          <o:OLEObject Type="Embed" ProgID="Equation.DSMT4" ShapeID="_x0000_i1059" DrawAspect="Content" ObjectID="_1716371180" r:id="rId9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400" w:dyaOrig="880" w14:anchorId="1662974B">
          <v:shape id="_x0000_i1060" type="#_x0000_t75" style="width:1in;height:43.2pt" o:ole="">
            <v:imagedata r:id="rId100" o:title=""/>
          </v:shape>
          <o:OLEObject Type="Embed" ProgID="Equation.DSMT4" ShapeID="_x0000_i1060" DrawAspect="Content" ObjectID="_1716371181" r:id="rId10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46"/>
          <w:sz w:val="24"/>
          <w:szCs w:val="24"/>
          <w:lang w:eastAsia="en-US"/>
        </w:rPr>
        <w:object w:dxaOrig="1440" w:dyaOrig="1040" w14:anchorId="5F52DB28">
          <v:shape id="_x0000_i1061" type="#_x0000_t75" style="width:1in;height:49.95pt" o:ole="">
            <v:imagedata r:id="rId102" o:title=""/>
          </v:shape>
          <o:OLEObject Type="Embed" ProgID="Equation.DSMT4" ShapeID="_x0000_i1061" DrawAspect="Content" ObjectID="_1716371182" r:id="rId10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взять из п. 1; Найти области определения:</w:t>
      </w:r>
    </w:p>
    <w:p w14:paraId="046C93DD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500" w:dyaOrig="1120" w14:anchorId="08AE6F3E">
          <v:shape id="_x0000_i1062" type="#_x0000_t75" style="width:1in;height:57.6pt" o:ole="">
            <v:imagedata r:id="rId104" o:title=""/>
          </v:shape>
          <o:OLEObject Type="Embed" ProgID="Equation.3" ShapeID="_x0000_i1062" DrawAspect="Content" ObjectID="_1716371183" r:id="rId10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2640" w:dyaOrig="700" w14:anchorId="26EE4B9B">
          <v:shape id="_x0000_i1063" type="#_x0000_t75" style="width:129.6pt;height:36.45pt" o:ole="">
            <v:imagedata r:id="rId106" o:title=""/>
          </v:shape>
          <o:OLEObject Type="Embed" ProgID="Equation.3" ShapeID="_x0000_i1063" DrawAspect="Content" ObjectID="_1716371184" r:id="rId10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38"/>
          <w:sz w:val="24"/>
          <w:szCs w:val="24"/>
          <w:lang w:val="en-US" w:eastAsia="en-US"/>
        </w:rPr>
        <w:object w:dxaOrig="2780" w:dyaOrig="920" w14:anchorId="1ED747FC">
          <v:shape id="_x0000_i1064" type="#_x0000_t75" style="width:137.25pt;height:43.2pt" o:ole="">
            <v:imagedata r:id="rId108" o:title=""/>
          </v:shape>
          <o:OLEObject Type="Embed" ProgID="Equation.3" ShapeID="_x0000_i1064" DrawAspect="Content" ObjectID="_1716371185" r:id="rId109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4712581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13B8A3C0" w14:textId="77777777" w:rsidR="008E005F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2D6EC715" w14:textId="77777777" w:rsidR="000D0A81" w:rsidRPr="00191023" w:rsidRDefault="000D0A81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0DD82B4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области определения, уравнения асимптот и построить графики дробно-рациональных функций:</w:t>
      </w:r>
    </w:p>
    <w:p w14:paraId="3901E511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639" w:dyaOrig="880" w14:anchorId="43F15DBF">
          <v:shape id="_x0000_i1065" type="#_x0000_t75" style="width:28.8pt;height:43.2pt" o:ole="">
            <v:imagedata r:id="rId110" o:title=""/>
          </v:shape>
          <o:OLEObject Type="Embed" ProgID="Equation.DSMT4" ShapeID="_x0000_i1065" DrawAspect="Content" ObjectID="_1716371186" r:id="rId11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639" w:dyaOrig="940" w14:anchorId="1DA64201">
          <v:shape id="_x0000_i1066" type="#_x0000_t75" style="width:28.8pt;height:50.4pt" o:ole="">
            <v:imagedata r:id="rId112" o:title=""/>
          </v:shape>
          <o:OLEObject Type="Embed" ProgID="Equation.DSMT4" ShapeID="_x0000_i1066" DrawAspect="Content" ObjectID="_1716371187" r:id="rId113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0E3EDD22">
          <v:shape id="_x0000_i1067" type="#_x0000_t75" style="width:49.95pt;height:50.4pt" o:ole="">
            <v:imagedata r:id="rId114" o:title=""/>
          </v:shape>
          <o:OLEObject Type="Embed" ProgID="Equation.DSMT4" ShapeID="_x0000_i1067" DrawAspect="Content" ObjectID="_1716371188" r:id="rId115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680" w:dyaOrig="880" w14:anchorId="1CB620BE">
          <v:shape id="_x0000_i1068" type="#_x0000_t75" style="width:36.45pt;height:43.2pt" o:ole="">
            <v:imagedata r:id="rId116" o:title=""/>
          </v:shape>
          <o:OLEObject Type="Embed" ProgID="Equation.DSMT4" ShapeID="_x0000_i1068" DrawAspect="Content" ObjectID="_1716371189" r:id="rId11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5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1212E621">
          <v:shape id="_x0000_i1069" type="#_x0000_t75" style="width:49.95pt;height:50.4pt" o:ole="">
            <v:imagedata r:id="rId118" o:title=""/>
          </v:shape>
          <o:OLEObject Type="Embed" ProgID="Equation.DSMT4" ShapeID="_x0000_i1069" DrawAspect="Content" ObjectID="_1716371190" r:id="rId119"/>
        </w:object>
      </w:r>
    </w:p>
    <w:p w14:paraId="18BD8A94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6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639" w:dyaOrig="900" w14:anchorId="7A132FF0">
          <v:shape id="_x0000_i1070" type="#_x0000_t75" style="width:28.8pt;height:43.2pt" o:ole="">
            <v:imagedata r:id="rId120" o:title=""/>
          </v:shape>
          <o:OLEObject Type="Embed" ProgID="Equation.DSMT4" ShapeID="_x0000_i1070" DrawAspect="Content" ObjectID="_1716371191" r:id="rId12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7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720" w:dyaOrig="880" w14:anchorId="4D2313FB">
          <v:shape id="_x0000_i1071" type="#_x0000_t75" style="width:36.45pt;height:43.2pt" o:ole="">
            <v:imagedata r:id="rId122" o:title=""/>
          </v:shape>
          <o:OLEObject Type="Embed" ProgID="Equation.DSMT4" ShapeID="_x0000_i1071" DrawAspect="Content" ObjectID="_1716371192" r:id="rId123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8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100" w:dyaOrig="960" w14:anchorId="55C25F85">
          <v:shape id="_x0000_i1072" type="#_x0000_t75" style="width:57.6pt;height:50.4pt" o:ole="">
            <v:imagedata r:id="rId124" o:title=""/>
          </v:shape>
          <o:OLEObject Type="Embed" ProgID="Equation.DSMT4" ShapeID="_x0000_i1072" DrawAspect="Content" ObjectID="_1716371193" r:id="rId125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9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1CD75B44">
          <v:shape id="_x0000_i1073" type="#_x0000_t75" style="width:49.95pt;height:50.4pt" o:ole="">
            <v:imagedata r:id="rId126" o:title=""/>
          </v:shape>
          <o:OLEObject Type="Embed" ProgID="Equation.DSMT4" ShapeID="_x0000_i1073" DrawAspect="Content" ObjectID="_1716371194" r:id="rId127"/>
        </w:object>
      </w:r>
    </w:p>
    <w:p w14:paraId="3A7A1B98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0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59" w:dyaOrig="900" w14:anchorId="0CD51367">
          <v:shape id="_x0000_i1074" type="#_x0000_t75" style="width:43.2pt;height:43.2pt" o:ole="">
            <v:imagedata r:id="rId128" o:title=""/>
          </v:shape>
          <o:OLEObject Type="Embed" ProgID="Equation.DSMT4" ShapeID="_x0000_i1074" DrawAspect="Content" ObjectID="_1716371195" r:id="rId129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1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20" w:dyaOrig="940" w14:anchorId="655605C5">
          <v:shape id="_x0000_i1075" type="#_x0000_t75" style="width:43.2pt;height:50.4pt" o:ole="">
            <v:imagedata r:id="rId130" o:title=""/>
          </v:shape>
          <o:OLEObject Type="Embed" ProgID="Equation.DSMT4" ShapeID="_x0000_i1075" DrawAspect="Content" ObjectID="_1716371196" r:id="rId13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2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59" w:dyaOrig="900" w14:anchorId="30284EFA">
          <v:shape id="_x0000_i1076" type="#_x0000_t75" style="width:43.2pt;height:43.2pt" o:ole="">
            <v:imagedata r:id="rId132" o:title=""/>
          </v:shape>
          <o:OLEObject Type="Embed" ProgID="Equation.DSMT4" ShapeID="_x0000_i1076" DrawAspect="Content" ObjectID="_1716371197" r:id="rId133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3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920" w:dyaOrig="900" w14:anchorId="156AA2B1">
          <v:shape id="_x0000_i1077" type="#_x0000_t75" style="width:43.2pt;height:43.2pt" o:ole="">
            <v:imagedata r:id="rId134" o:title=""/>
          </v:shape>
          <o:OLEObject Type="Embed" ProgID="Equation.DSMT4" ShapeID="_x0000_i1077" DrawAspect="Content" ObjectID="_1716371198" r:id="rId135"/>
        </w:object>
      </w:r>
    </w:p>
    <w:p w14:paraId="79816929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4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40" w:dyaOrig="900" w14:anchorId="36F019EC">
          <v:shape id="_x0000_i1078" type="#_x0000_t75" style="width:43.2pt;height:43.2pt" o:ole="">
            <v:imagedata r:id="rId136" o:title=""/>
          </v:shape>
          <o:OLEObject Type="Embed" ProgID="Equation.DSMT4" ShapeID="_x0000_i1078" DrawAspect="Content" ObjectID="_1716371199" r:id="rId137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5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40" w:dyaOrig="900" w14:anchorId="341F405C">
          <v:shape id="_x0000_i1079" type="#_x0000_t75" style="width:43.2pt;height:43.2pt" o:ole="">
            <v:imagedata r:id="rId138" o:title=""/>
          </v:shape>
          <o:OLEObject Type="Embed" ProgID="Equation.DSMT4" ShapeID="_x0000_i1079" DrawAspect="Content" ObjectID="_1716371200" r:id="rId139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6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900" w:dyaOrig="900" w14:anchorId="2DF4EA28">
          <v:shape id="_x0000_i1080" type="#_x0000_t75" style="width:43.2pt;height:43.2pt" o:ole="">
            <v:imagedata r:id="rId140" o:title=""/>
          </v:shape>
          <o:OLEObject Type="Embed" ProgID="Equation.DSMT4" ShapeID="_x0000_i1080" DrawAspect="Content" ObjectID="_1716371201" r:id="rId14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7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59" w:dyaOrig="940" w14:anchorId="27C7C71E">
          <v:shape id="_x0000_i1081" type="#_x0000_t75" style="width:43.2pt;height:50.4pt" o:ole="">
            <v:imagedata r:id="rId142" o:title=""/>
          </v:shape>
          <o:OLEObject Type="Embed" ProgID="Equation.DSMT4" ShapeID="_x0000_i1081" DrawAspect="Content" ObjectID="_1716371202" r:id="rId143"/>
        </w:object>
      </w:r>
    </w:p>
    <w:p w14:paraId="74AC4D04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8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020" w:dyaOrig="960" w14:anchorId="362E816C">
          <v:shape id="_x0000_i1082" type="#_x0000_t75" style="width:49.95pt;height:50.4pt" o:ole="">
            <v:imagedata r:id="rId144" o:title=""/>
          </v:shape>
          <o:OLEObject Type="Embed" ProgID="Equation.DSMT4" ShapeID="_x0000_i1082" DrawAspect="Content" ObjectID="_1716371203" r:id="rId145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19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760" w:dyaOrig="880" w14:anchorId="3127D691">
          <v:shape id="_x0000_i1083" type="#_x0000_t75" style="width:35.55pt;height:43.2pt" o:ole="">
            <v:imagedata r:id="rId146" o:title=""/>
          </v:shape>
          <o:OLEObject Type="Embed" ProgID="Equation.DSMT4" ShapeID="_x0000_i1083" DrawAspect="Content" ObjectID="_1716371204" r:id="rId14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0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605F3358">
          <v:shape id="_x0000_i1084" type="#_x0000_t75" style="width:49.95pt;height:50.4pt" o:ole="">
            <v:imagedata r:id="rId148" o:title=""/>
          </v:shape>
          <o:OLEObject Type="Embed" ProgID="Equation.DSMT4" ShapeID="_x0000_i1084" DrawAspect="Content" ObjectID="_1716371205" r:id="rId149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1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3F41996D">
          <v:shape id="_x0000_i1085" type="#_x0000_t75" style="width:49.95pt;height:50.4pt" o:ole="">
            <v:imagedata r:id="rId150" o:title=""/>
          </v:shape>
          <o:OLEObject Type="Embed" ProgID="Equation.DSMT4" ShapeID="_x0000_i1085" DrawAspect="Content" ObjectID="_1716371206" r:id="rId151"/>
        </w:object>
      </w:r>
    </w:p>
    <w:p w14:paraId="11138DDD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2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020" w:dyaOrig="960" w14:anchorId="52A7B7FF">
          <v:shape id="_x0000_i1086" type="#_x0000_t75" style="width:49.95pt;height:50.4pt" o:ole="">
            <v:imagedata r:id="rId152" o:title=""/>
          </v:shape>
          <o:OLEObject Type="Embed" ProgID="Equation.DSMT4" ShapeID="_x0000_i1086" DrawAspect="Content" ObjectID="_1716371207" r:id="rId153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3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59" w:dyaOrig="960" w14:anchorId="074AA3D5">
          <v:shape id="_x0000_i1087" type="#_x0000_t75" style="width:43.2pt;height:50.4pt" o:ole="">
            <v:imagedata r:id="rId154" o:title=""/>
          </v:shape>
          <o:OLEObject Type="Embed" ProgID="Equation.DSMT4" ShapeID="_x0000_i1087" DrawAspect="Content" ObjectID="_1716371208" r:id="rId155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4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59" w:dyaOrig="960" w14:anchorId="557BCEF6">
          <v:shape id="_x0000_i1088" type="#_x0000_t75" style="width:43.2pt;height:50.4pt" o:ole="">
            <v:imagedata r:id="rId156" o:title=""/>
          </v:shape>
          <o:OLEObject Type="Embed" ProgID="Equation.DSMT4" ShapeID="_x0000_i1088" DrawAspect="Content" ObjectID="_1716371209" r:id="rId15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5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40" w:dyaOrig="940" w14:anchorId="09BF9022">
          <v:shape id="_x0000_i1089" type="#_x0000_t75" style="width:43.2pt;height:50.4pt" o:ole="">
            <v:imagedata r:id="rId158" o:title=""/>
          </v:shape>
          <o:OLEObject Type="Embed" ProgID="Equation.DSMT4" ShapeID="_x0000_i1089" DrawAspect="Content" ObjectID="_1716371210" r:id="rId159"/>
        </w:object>
      </w:r>
    </w:p>
    <w:p w14:paraId="3636110E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6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100" w:dyaOrig="960" w14:anchorId="150916E3">
          <v:shape id="_x0000_i1090" type="#_x0000_t75" style="width:57.6pt;height:50.4pt" o:ole="">
            <v:imagedata r:id="rId160" o:title=""/>
          </v:shape>
          <o:OLEObject Type="Embed" ProgID="Equation.DSMT4" ShapeID="_x0000_i1090" DrawAspect="Content" ObjectID="_1716371211" r:id="rId161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7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100" w:dyaOrig="940" w14:anchorId="18BFAE3A">
          <v:shape id="_x0000_i1091" type="#_x0000_t75" style="width:57.6pt;height:50.4pt" o:ole="">
            <v:imagedata r:id="rId162" o:title=""/>
          </v:shape>
          <o:OLEObject Type="Embed" ProgID="Equation.DSMT4" ShapeID="_x0000_i1091" DrawAspect="Content" ObjectID="_1716371212" r:id="rId163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8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0C8B9D8C">
          <v:shape id="_x0000_i1092" type="#_x0000_t75" style="width:49.95pt;height:50.4pt" o:ole="">
            <v:imagedata r:id="rId164" o:title=""/>
          </v:shape>
          <o:OLEObject Type="Embed" ProgID="Equation.DSMT4" ShapeID="_x0000_i1092" DrawAspect="Content" ObjectID="_1716371213" r:id="rId165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29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6327B95B">
          <v:shape id="_x0000_i1093" type="#_x0000_t75" style="width:49.95pt;height:50.4pt" o:ole="">
            <v:imagedata r:id="rId166" o:title=""/>
          </v:shape>
          <o:OLEObject Type="Embed" ProgID="Equation.DSMT4" ShapeID="_x0000_i1093" DrawAspect="Content" ObjectID="_1716371214" r:id="rId167"/>
        </w:object>
      </w:r>
    </w:p>
    <w:p w14:paraId="533921A6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0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05FECC6D">
          <v:shape id="_x0000_i1094" type="#_x0000_t75" style="width:49.95pt;height:50.4pt" o:ole="">
            <v:imagedata r:id="rId168" o:title=""/>
          </v:shape>
          <o:OLEObject Type="Embed" ProgID="Equation.DSMT4" ShapeID="_x0000_i1094" DrawAspect="Content" ObjectID="_1716371215" r:id="rId169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1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1AF52873">
          <v:shape id="_x0000_i1095" type="#_x0000_t75" style="width:49.95pt;height:50.4pt" o:ole="">
            <v:imagedata r:id="rId170" o:title=""/>
          </v:shape>
          <o:OLEObject Type="Embed" ProgID="Equation.DSMT4" ShapeID="_x0000_i1095" DrawAspect="Content" ObjectID="_1716371216" r:id="rId17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2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100" w:dyaOrig="940" w14:anchorId="4A1D75C1">
          <v:shape id="_x0000_i1096" type="#_x0000_t75" style="width:57.6pt;height:50.4pt" o:ole="">
            <v:imagedata r:id="rId172" o:title=""/>
          </v:shape>
          <o:OLEObject Type="Embed" ProgID="Equation.DSMT4" ShapeID="_x0000_i1096" DrawAspect="Content" ObjectID="_1716371217" r:id="rId173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3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020" w:dyaOrig="940" w14:anchorId="673B4CDF">
          <v:shape id="_x0000_i1097" type="#_x0000_t75" style="width:49.95pt;height:50.4pt" o:ole="">
            <v:imagedata r:id="rId174" o:title=""/>
          </v:shape>
          <o:OLEObject Type="Embed" ProgID="Equation.DSMT4" ShapeID="_x0000_i1097" DrawAspect="Content" ObjectID="_1716371218" r:id="rId175"/>
        </w:object>
      </w:r>
    </w:p>
    <w:p w14:paraId="51CCB5CB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4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6900E618">
          <v:shape id="_x0000_i1098" type="#_x0000_t75" style="width:49.95pt;height:50.4pt" o:ole="">
            <v:imagedata r:id="rId176" o:title=""/>
          </v:shape>
          <o:OLEObject Type="Embed" ProgID="Equation.DSMT4" ShapeID="_x0000_i1098" DrawAspect="Content" ObjectID="_1716371219" r:id="rId177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5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780" w:dyaOrig="880" w14:anchorId="628813D0">
          <v:shape id="_x0000_i1099" type="#_x0000_t75" style="width:35.55pt;height:43.2pt" o:ole="">
            <v:imagedata r:id="rId178" o:title=""/>
          </v:shape>
          <o:OLEObject Type="Embed" ProgID="Equation.DSMT4" ShapeID="_x0000_i1099" DrawAspect="Content" ObjectID="_1716371220" r:id="rId179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6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59" w:dyaOrig="880" w14:anchorId="196CFE63">
          <v:shape id="_x0000_i1100" type="#_x0000_t75" style="width:43.2pt;height:43.2pt" o:ole="">
            <v:imagedata r:id="rId180" o:title=""/>
          </v:shape>
          <o:OLEObject Type="Embed" ProgID="Equation.DSMT4" ShapeID="_x0000_i1100" DrawAspect="Content" ObjectID="_1716371221" r:id="rId18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7.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020" w:dyaOrig="960" w14:anchorId="0567DE0E">
          <v:shape id="_x0000_i1101" type="#_x0000_t75" style="width:49.95pt;height:50.4pt" o:ole="">
            <v:imagedata r:id="rId182" o:title=""/>
          </v:shape>
          <o:OLEObject Type="Embed" ProgID="Equation.DSMT4" ShapeID="_x0000_i1101" DrawAspect="Content" ObjectID="_1716371222" r:id="rId183"/>
        </w:object>
      </w:r>
    </w:p>
    <w:p w14:paraId="35671A71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8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59" w:dyaOrig="880" w14:anchorId="7CBE7A80">
          <v:shape id="_x0000_i1102" type="#_x0000_t75" style="width:43.2pt;height:43.2pt" o:ole="">
            <v:imagedata r:id="rId184" o:title=""/>
          </v:shape>
          <o:OLEObject Type="Embed" ProgID="Equation.DSMT4" ShapeID="_x0000_i1102" DrawAspect="Content" ObjectID="_1716371223" r:id="rId185"/>
        </w:objec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39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200" w:dyaOrig="940" w14:anchorId="326E8247">
          <v:shape id="_x0000_i1103" type="#_x0000_t75" style="width:58.05pt;height:50.4pt" o:ole="">
            <v:imagedata r:id="rId186" o:title=""/>
          </v:shape>
          <o:OLEObject Type="Embed" ProgID="Equation.DSMT4" ShapeID="_x0000_i1103" DrawAspect="Content" ObjectID="_1716371224" r:id="rId18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0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859" w:dyaOrig="940" w14:anchorId="5488A858">
          <v:shape id="_x0000_i1104" type="#_x0000_t75" style="width:43.2pt;height:50.4pt" o:ole="">
            <v:imagedata r:id="rId188" o:title=""/>
          </v:shape>
          <o:OLEObject Type="Embed" ProgID="Equation.DSMT4" ShapeID="_x0000_i1104" DrawAspect="Content" ObjectID="_1716371225" r:id="rId189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1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859" w:dyaOrig="900" w14:anchorId="19AF2DE9">
          <v:shape id="_x0000_i1105" type="#_x0000_t75" style="width:43.2pt;height:43.2pt" o:ole="">
            <v:imagedata r:id="rId190" o:title=""/>
          </v:shape>
          <o:OLEObject Type="Embed" ProgID="Equation.DSMT4" ShapeID="_x0000_i1105" DrawAspect="Content" ObjectID="_1716371226" r:id="rId191"/>
        </w:object>
      </w:r>
    </w:p>
    <w:p w14:paraId="4F6E37E4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 xml:space="preserve">42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140" w:dyaOrig="960" w14:anchorId="7080F35F">
          <v:shape id="_x0000_i1106" type="#_x0000_t75" style="width:57.6pt;height:50.4pt" o:ole="">
            <v:imagedata r:id="rId192" o:title=""/>
          </v:shape>
          <o:OLEObject Type="Embed" ProgID="Equation.DSMT4" ShapeID="_x0000_i1106" DrawAspect="Content" ObjectID="_1716371227" r:id="rId193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3.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720" w:dyaOrig="940" w14:anchorId="1E057867">
          <v:shape id="_x0000_i1107" type="#_x0000_t75" style="width:36.45pt;height:50.4pt" o:ole="">
            <v:imagedata r:id="rId194" o:title=""/>
          </v:shape>
          <o:OLEObject Type="Embed" ProgID="Equation.DSMT4" ShapeID="_x0000_i1107" DrawAspect="Content" ObjectID="_1716371228" r:id="rId195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4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639" w:dyaOrig="900" w14:anchorId="52E8C8AE">
          <v:shape id="_x0000_i1108" type="#_x0000_t75" style="width:28.8pt;height:43.2pt" o:ole="">
            <v:imagedata r:id="rId196" o:title=""/>
          </v:shape>
          <o:OLEObject Type="Embed" ProgID="Equation.DSMT4" ShapeID="_x0000_i1108" DrawAspect="Content" ObjectID="_1716371229" r:id="rId19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45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160" w:dyaOrig="960" w14:anchorId="47679D11">
          <v:shape id="_x0000_i1109" type="#_x0000_t75" style="width:58.05pt;height:50.4pt" o:ole="">
            <v:imagedata r:id="rId198" o:title=""/>
          </v:shape>
          <o:OLEObject Type="Embed" ProgID="Equation.DSMT4" ShapeID="_x0000_i1109" DrawAspect="Content" ObjectID="_1716371230" r:id="rId199"/>
        </w:object>
      </w:r>
    </w:p>
    <w:p w14:paraId="526313AC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3DF69243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Построить графики функций:</w:t>
      </w:r>
    </w:p>
    <w:p w14:paraId="3755F9F2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720" w:dyaOrig="360" w14:anchorId="6D01778E">
          <v:shape id="_x0000_i1110" type="#_x0000_t75" style="width:36.45pt;height:21.6pt" o:ole="">
            <v:imagedata r:id="rId200" o:title=""/>
          </v:shape>
          <o:OLEObject Type="Embed" ProgID="Equation.DSMT4" ShapeID="_x0000_i1110" DrawAspect="Content" ObjectID="_1716371231" r:id="rId20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500" w:dyaOrig="880" w14:anchorId="6C546F61">
          <v:shape id="_x0000_i1111" type="#_x0000_t75" style="width:1in;height:43.2pt" o:ole="">
            <v:imagedata r:id="rId202" o:title=""/>
          </v:shape>
          <o:OLEObject Type="Embed" ProgID="Equation.DSMT4" ShapeID="_x0000_i1111" DrawAspect="Content" ObjectID="_1716371232" r:id="rId20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680" w:dyaOrig="880" w14:anchorId="7E41D28C">
          <v:shape id="_x0000_i1112" type="#_x0000_t75" style="width:86.4pt;height:43.2pt" o:ole="">
            <v:imagedata r:id="rId204" o:title=""/>
          </v:shape>
          <o:OLEObject Type="Embed" ProgID="Equation.DSMT4" ShapeID="_x0000_i1112" DrawAspect="Content" ObjectID="_1716371233" r:id="rId20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24"/>
          <w:sz w:val="24"/>
          <w:szCs w:val="24"/>
          <w:lang w:eastAsia="en-US"/>
        </w:rPr>
        <w:object w:dxaOrig="840" w:dyaOrig="600" w14:anchorId="3E373DDE">
          <v:shape id="_x0000_i1113" type="#_x0000_t75" style="width:43.2pt;height:28.8pt" o:ole="">
            <v:imagedata r:id="rId206" o:title=""/>
          </v:shape>
          <o:OLEObject Type="Embed" ProgID="Equation.DSMT4" ShapeID="_x0000_i1113" DrawAspect="Content" ObjectID="_1716371234" r:id="rId20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24"/>
          <w:sz w:val="24"/>
          <w:szCs w:val="24"/>
          <w:lang w:eastAsia="en-US"/>
        </w:rPr>
        <w:object w:dxaOrig="880" w:dyaOrig="600" w14:anchorId="684D54F9">
          <v:shape id="_x0000_i1114" type="#_x0000_t75" style="width:43.2pt;height:28.8pt" o:ole="">
            <v:imagedata r:id="rId208" o:title=""/>
          </v:shape>
          <o:OLEObject Type="Embed" ProgID="Equation.DSMT4" ShapeID="_x0000_i1114" DrawAspect="Content" ObjectID="_1716371235" r:id="rId209"/>
        </w:object>
      </w:r>
    </w:p>
    <w:p w14:paraId="78627813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5. </w:t>
      </w:r>
      <w:r w:rsidRPr="00191023">
        <w:rPr>
          <w:rFonts w:eastAsiaTheme="minorHAnsi"/>
          <w:sz w:val="24"/>
          <w:szCs w:val="24"/>
          <w:lang w:eastAsia="en-US"/>
        </w:rPr>
        <w:t>Вычислить приращения функций:</w:t>
      </w:r>
    </w:p>
    <w:p w14:paraId="74A575D2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i/>
          <w:sz w:val="24"/>
          <w:szCs w:val="24"/>
          <w:lang w:val="en-US" w:eastAsia="en-US"/>
        </w:rPr>
      </w:pP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-m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, x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-5, x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1;  f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nx-m, x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10, x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=1.</w:t>
      </w:r>
    </w:p>
    <w:p w14:paraId="0AA6027D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val="en-US" w:eastAsia="en-US"/>
        </w:rPr>
      </w:pPr>
    </w:p>
    <w:p w14:paraId="1DBA1901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val="en-US" w:eastAsia="en-US"/>
        </w:rPr>
      </w:pPr>
    </w:p>
    <w:p w14:paraId="075DF98F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6. Предел функции.</w:t>
      </w:r>
    </w:p>
    <w:p w14:paraId="3B3B8D49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76A7F50B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пределы:</w:t>
      </w:r>
    </w:p>
    <w:p w14:paraId="2470AACC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.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2299" w:dyaOrig="960" w14:anchorId="79C1C0CD">
          <v:shape id="_x0000_i1115" type="#_x0000_t75" style="width:116.1pt;height:50.4pt" o:ole="">
            <v:imagedata r:id="rId210" o:title=""/>
          </v:shape>
          <o:OLEObject Type="Embed" ProgID="Equation.DSMT4" ShapeID="_x0000_i1115" DrawAspect="Content" ObjectID="_1716371236" r:id="rId21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>2.</w:t>
      </w:r>
      <w:r w:rsidRPr="00191023">
        <w:rPr>
          <w:rFonts w:eastAsiaTheme="minorHAnsi"/>
          <w:position w:val="-34"/>
          <w:sz w:val="24"/>
          <w:szCs w:val="24"/>
          <w:lang w:eastAsia="en-US"/>
        </w:rPr>
        <w:object w:dxaOrig="4040" w:dyaOrig="960" w14:anchorId="190E6B57">
          <v:shape id="_x0000_i1116" type="#_x0000_t75" style="width:202.05pt;height:50.4pt" o:ole="">
            <v:imagedata r:id="rId212" o:title=""/>
          </v:shape>
          <o:OLEObject Type="Embed" ProgID="Equation.DSMT4" ShapeID="_x0000_i1116" DrawAspect="Content" ObjectID="_1716371237" r:id="rId21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11551B12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 3.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3260" w:dyaOrig="1020" w14:anchorId="5938AD9D">
          <v:shape id="_x0000_i1117" type="#_x0000_t75" style="width:166.05pt;height:49.95pt" o:ole="">
            <v:imagedata r:id="rId214" o:title=""/>
          </v:shape>
          <o:OLEObject Type="Embed" ProgID="Equation.DSMT4" ShapeID="_x0000_i1117" DrawAspect="Content" ObjectID="_1716371238" r:id="rId21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4.</w:t>
      </w:r>
      <w:r w:rsidRPr="00191023">
        <w:rPr>
          <w:rFonts w:eastAsiaTheme="minorHAnsi"/>
          <w:position w:val="-48"/>
          <w:sz w:val="24"/>
          <w:szCs w:val="24"/>
          <w:lang w:eastAsia="en-US"/>
        </w:rPr>
        <w:object w:dxaOrig="2380" w:dyaOrig="999" w14:anchorId="6E694509">
          <v:shape id="_x0000_i1118" type="#_x0000_t75" style="width:121.95pt;height:50.4pt" o:ole="">
            <v:imagedata r:id="rId216" o:title=""/>
          </v:shape>
          <o:OLEObject Type="Embed" ProgID="Equation.DSMT4" ShapeID="_x0000_i1118" DrawAspect="Content" ObjectID="_1716371239" r:id="rId217"/>
        </w:object>
      </w:r>
      <w:r w:rsidRPr="00191023">
        <w:rPr>
          <w:rFonts w:eastAsiaTheme="minorHAnsi"/>
          <w:sz w:val="24"/>
          <w:szCs w:val="24"/>
          <w:lang w:eastAsia="en-US"/>
        </w:rPr>
        <w:t>;  5.</w:t>
      </w:r>
      <w:r w:rsidRPr="00191023">
        <w:rPr>
          <w:rFonts w:eastAsiaTheme="minorHAnsi"/>
          <w:position w:val="-32"/>
          <w:sz w:val="24"/>
          <w:szCs w:val="24"/>
          <w:lang w:eastAsia="en-US"/>
        </w:rPr>
        <w:object w:dxaOrig="1400" w:dyaOrig="820" w14:anchorId="578A64C7">
          <v:shape id="_x0000_i1119" type="#_x0000_t75" style="width:93.6pt;height:50.4pt" o:ole="">
            <v:imagedata r:id="rId218" o:title=""/>
          </v:shape>
          <o:OLEObject Type="Embed" ProgID="Equation.3" ShapeID="_x0000_i1119" DrawAspect="Content" ObjectID="_1716371240" r:id="rId219"/>
        </w:object>
      </w:r>
    </w:p>
    <w:p w14:paraId="08FC358B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 6.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760" w:dyaOrig="1100" w14:anchorId="7348FF88">
          <v:shape id="_x0000_i1120" type="#_x0000_t75" style="width:86.4pt;height:57.6pt" o:ole="">
            <v:imagedata r:id="rId220" o:title=""/>
          </v:shape>
          <o:OLEObject Type="Embed" ProgID="Equation.3" ShapeID="_x0000_i1120" DrawAspect="Content" ObjectID="_1716371241" r:id="rId22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    7.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960" w:dyaOrig="940" w14:anchorId="527FEB0F">
          <v:shape id="_x0000_i1121" type="#_x0000_t75" style="width:101.25pt;height:50.4pt" o:ole="">
            <v:imagedata r:id="rId222" o:title=""/>
          </v:shape>
          <o:OLEObject Type="Embed" ProgID="Equation.3" ShapeID="_x0000_i1121" DrawAspect="Content" ObjectID="_1716371242" r:id="rId223"/>
        </w:object>
      </w:r>
      <w:r w:rsidRPr="00191023">
        <w:rPr>
          <w:rFonts w:eastAsiaTheme="minorHAnsi"/>
          <w:sz w:val="24"/>
          <w:szCs w:val="24"/>
          <w:lang w:eastAsia="en-US"/>
        </w:rPr>
        <w:t>;    8.</w:t>
      </w:r>
      <w:r w:rsidRPr="00191023">
        <w:rPr>
          <w:rFonts w:eastAsiaTheme="minorHAnsi"/>
          <w:position w:val="-46"/>
          <w:sz w:val="24"/>
          <w:szCs w:val="24"/>
          <w:lang w:eastAsia="en-US"/>
        </w:rPr>
        <w:object w:dxaOrig="3140" w:dyaOrig="1040" w14:anchorId="10697299">
          <v:shape id="_x0000_i1122" type="#_x0000_t75" style="width:158.4pt;height:49.95pt" o:ole="">
            <v:imagedata r:id="rId224" o:title=""/>
          </v:shape>
          <o:OLEObject Type="Embed" ProgID="Equation.3" ShapeID="_x0000_i1122" DrawAspect="Content" ObjectID="_1716371243" r:id="rId225"/>
        </w:object>
      </w:r>
    </w:p>
    <w:p w14:paraId="4E9ECB38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3CE7064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Бамбук растет со скоростью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0,001 см/сек</w:t>
      </w:r>
      <w:r w:rsidRPr="00191023">
        <w:rPr>
          <w:rFonts w:eastAsiaTheme="minorHAnsi"/>
          <w:sz w:val="24"/>
          <w:szCs w:val="24"/>
          <w:lang w:eastAsia="en-US"/>
        </w:rPr>
        <w:t xml:space="preserve">. На сколько он вырастет з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часов. Сравните его величину со своим ростом.</w:t>
      </w:r>
    </w:p>
    <w:p w14:paraId="05E7961A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2076168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Скорость распространения сигнала по нервным волокнам приблизительно равн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50 м/сек</w:t>
      </w:r>
      <w:r w:rsidRPr="00191023">
        <w:rPr>
          <w:rFonts w:eastAsiaTheme="minorHAnsi"/>
          <w:sz w:val="24"/>
          <w:szCs w:val="24"/>
          <w:lang w:eastAsia="en-US"/>
        </w:rPr>
        <w:t xml:space="preserve">. Если вообразить, что Ваша рука стала настолько длинной, что Вы сумели дотянуться до Солнца. Через какое время Вы почувствуете боль от ожога? (Расстояние от Земли до Солнца считать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[15+0,01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1)]10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10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м</w:t>
      </w:r>
      <w:r w:rsidRPr="00191023">
        <w:rPr>
          <w:rFonts w:eastAsiaTheme="minorHAnsi"/>
          <w:b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D4BCE0D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eastAsia="en-US"/>
        </w:rPr>
      </w:pPr>
    </w:p>
    <w:p w14:paraId="102CB6B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Две точки движутся согласно уравнениям:</w:t>
      </w:r>
    </w:p>
    <w:p w14:paraId="1E6A7D33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18"/>
          <w:sz w:val="24"/>
          <w:szCs w:val="24"/>
          <w:lang w:val="en-US" w:eastAsia="en-US"/>
        </w:rPr>
        <w:object w:dxaOrig="1140" w:dyaOrig="440" w14:anchorId="385E0A62">
          <v:shape id="_x0000_i1123" type="#_x0000_t75" style="width:57.6pt;height:21.6pt" o:ole="">
            <v:imagedata r:id="rId226" o:title=""/>
          </v:shape>
          <o:OLEObject Type="Embed" ProgID="Equation.DSMT4" ShapeID="_x0000_i1123" DrawAspect="Content" ObjectID="_1716371244" r:id="rId227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18"/>
          <w:sz w:val="24"/>
          <w:szCs w:val="24"/>
          <w:lang w:val="en-US" w:eastAsia="en-US"/>
        </w:rPr>
        <w:object w:dxaOrig="1020" w:dyaOrig="480" w14:anchorId="0AC1314A">
          <v:shape id="_x0000_i1124" type="#_x0000_t75" style="width:49.95pt;height:21.6pt" o:ole="">
            <v:imagedata r:id="rId228" o:title=""/>
          </v:shape>
          <o:OLEObject Type="Embed" ProgID="Equation.DSMT4" ShapeID="_x0000_i1124" DrawAspect="Content" ObjectID="_1716371245" r:id="rId229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18"/>
          <w:sz w:val="24"/>
          <w:szCs w:val="24"/>
          <w:lang w:eastAsia="en-US"/>
        </w:rPr>
        <w:object w:dxaOrig="1640" w:dyaOrig="480" w14:anchorId="308C95A3">
          <v:shape id="_x0000_i1125" type="#_x0000_t75" style="width:78.75pt;height:21.6pt" o:ole="">
            <v:imagedata r:id="rId230" o:title=""/>
          </v:shape>
          <o:OLEObject Type="Embed" ProgID="Equation.DSMT4" ShapeID="_x0000_i1125" DrawAspect="Content" ObjectID="_1716371246" r:id="rId231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2000" w:dyaOrig="940" w14:anchorId="1C555912">
          <v:shape id="_x0000_i1126" type="#_x0000_t75" style="width:101.7pt;height:50.4pt" o:ole="">
            <v:imagedata r:id="rId232" o:title=""/>
          </v:shape>
          <o:OLEObject Type="Embed" ProgID="Equation.DSMT4" ShapeID="_x0000_i1126" DrawAspect="Content" ObjectID="_1716371247" r:id="rId233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7651C486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стретятся ли эти точки и когда?</w:t>
      </w:r>
    </w:p>
    <w:p w14:paraId="39ED2EF5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5B2F449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Для данных функций найти явные обратные и построить их графики:</w:t>
      </w:r>
    </w:p>
    <w:p w14:paraId="3F676205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560" w:dyaOrig="380" w14:anchorId="1146CCA0">
          <v:shape id="_x0000_i1127" type="#_x0000_t75" style="width:79.2pt;height:21.6pt" o:ole="">
            <v:imagedata r:id="rId234" o:title=""/>
          </v:shape>
          <o:OLEObject Type="Embed" ProgID="Equation.DSMT4" ShapeID="_x0000_i1127" DrawAspect="Content" ObjectID="_1716371248" r:id="rId23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b/>
          <w:sz w:val="24"/>
          <w:szCs w:val="24"/>
          <w:lang w:eastAsia="en-US"/>
        </w:rPr>
        <w:tab/>
      </w:r>
      <w:r w:rsidRPr="00191023">
        <w:rPr>
          <w:rFonts w:eastAsiaTheme="minorHAnsi"/>
          <w:b/>
          <w:sz w:val="24"/>
          <w:szCs w:val="24"/>
          <w:lang w:eastAsia="en-US"/>
        </w:rPr>
        <w:tab/>
      </w:r>
      <w:r w:rsidRPr="00191023">
        <w:rPr>
          <w:rFonts w:eastAsiaTheme="minorHAnsi"/>
          <w:b/>
          <w:position w:val="-12"/>
          <w:sz w:val="24"/>
          <w:szCs w:val="24"/>
          <w:lang w:eastAsia="en-US"/>
        </w:rPr>
        <w:object w:dxaOrig="1880" w:dyaOrig="600" w14:anchorId="6424DBBB">
          <v:shape id="_x0000_i1128" type="#_x0000_t75" style="width:93.6pt;height:28.8pt" o:ole="">
            <v:imagedata r:id="rId236" o:title=""/>
          </v:shape>
          <o:OLEObject Type="Embed" ProgID="Equation.DSMT4" ShapeID="_x0000_i1128" DrawAspect="Content" ObjectID="_1716371249" r:id="rId23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b/>
          <w:sz w:val="24"/>
          <w:szCs w:val="24"/>
          <w:lang w:eastAsia="en-US"/>
        </w:rPr>
        <w:tab/>
      </w:r>
      <w:r w:rsidRPr="00191023">
        <w:rPr>
          <w:rFonts w:eastAsiaTheme="minorHAnsi"/>
          <w:b/>
          <w:sz w:val="24"/>
          <w:szCs w:val="24"/>
          <w:lang w:eastAsia="en-US"/>
        </w:rPr>
        <w:tab/>
      </w:r>
      <w:r w:rsidRPr="00191023">
        <w:rPr>
          <w:rFonts w:eastAsiaTheme="minorHAnsi"/>
          <w:b/>
          <w:position w:val="-36"/>
          <w:sz w:val="24"/>
          <w:szCs w:val="24"/>
          <w:lang w:eastAsia="en-US"/>
        </w:rPr>
        <w:object w:dxaOrig="1680" w:dyaOrig="880" w14:anchorId="750E8B51">
          <v:shape id="_x0000_i1129" type="#_x0000_t75" style="width:86.4pt;height:43.2pt" o:ole="">
            <v:imagedata r:id="rId238" o:title=""/>
          </v:shape>
          <o:OLEObject Type="Embed" ProgID="Equation.DSMT4" ShapeID="_x0000_i1129" DrawAspect="Content" ObjectID="_1716371250" r:id="rId239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7C283BBF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vertAlign w:val="subscript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6. </w:t>
      </w:r>
      <w:r w:rsidRPr="00191023">
        <w:rPr>
          <w:rFonts w:eastAsiaTheme="minorHAnsi"/>
          <w:sz w:val="24"/>
          <w:szCs w:val="24"/>
          <w:lang w:eastAsia="en-US"/>
        </w:rPr>
        <w:t xml:space="preserve">Даны формулы общих членов рядов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n</w:t>
      </w:r>
    </w:p>
    <w:p w14:paraId="2E88F7BD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vertAlign w:val="subscript"/>
          <w:lang w:eastAsia="en-US"/>
        </w:rPr>
      </w:pPr>
      <w:r w:rsidRPr="00191023">
        <w:rPr>
          <w:rFonts w:eastAsiaTheme="minorHAnsi"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sz w:val="24"/>
          <w:szCs w:val="24"/>
          <w:lang w:eastAsia="en-US"/>
        </w:rPr>
        <w:t>)</w:t>
      </w:r>
      <w:r w:rsidRPr="00191023">
        <w:rPr>
          <w:rFonts w:eastAsiaTheme="minorHAnsi"/>
          <w:position w:val="-52"/>
          <w:sz w:val="24"/>
          <w:szCs w:val="24"/>
          <w:vertAlign w:val="subscript"/>
          <w:lang w:eastAsia="en-US"/>
        </w:rPr>
        <w:object w:dxaOrig="2040" w:dyaOrig="1219" w14:anchorId="4A03A254">
          <v:shape id="_x0000_i1130" type="#_x0000_t75" style="width:99.9pt;height:64.8pt" o:ole="">
            <v:imagedata r:id="rId240" o:title=""/>
          </v:shape>
          <o:OLEObject Type="Embed" ProgID="Equation.3" ShapeID="_x0000_i1130" DrawAspect="Content" ObjectID="_1716371251" r:id="rId24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  б)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2940" w:dyaOrig="980" w14:anchorId="08774CC2">
          <v:shape id="_x0000_i1131" type="#_x0000_t75" style="width:2in;height:50.4pt" o:ole="">
            <v:imagedata r:id="rId242" o:title=""/>
          </v:shape>
          <o:OLEObject Type="Embed" ProgID="Equation.3" ShapeID="_x0000_i1131" DrawAspect="Content" ObjectID="_1716371252" r:id="rId243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 xml:space="preserve">; </w:t>
      </w:r>
      <w:r w:rsidRPr="00191023">
        <w:rPr>
          <w:rFonts w:eastAsiaTheme="minorHAnsi"/>
          <w:sz w:val="24"/>
          <w:szCs w:val="24"/>
          <w:lang w:eastAsia="en-US"/>
        </w:rPr>
        <w:t xml:space="preserve">   в) </w:t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939" w:dyaOrig="980" w14:anchorId="63C85297">
          <v:shape id="_x0000_i1132" type="#_x0000_t75" style="width:100.8pt;height:50.4pt" o:ole="">
            <v:imagedata r:id="rId244" o:title=""/>
          </v:shape>
          <o:OLEObject Type="Embed" ProgID="Equation.3" ShapeID="_x0000_i1132" DrawAspect="Content" ObjectID="_1716371253" r:id="rId24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Написать соответствующие члены для индивидуальных значений </w:t>
      </w:r>
      <w:r w:rsidRPr="00191023">
        <w:rPr>
          <w:rFonts w:eastAsiaTheme="minorHAnsi"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794D01F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</w:p>
    <w:p w14:paraId="03011387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7. </w:t>
      </w:r>
      <w:r w:rsidRPr="00191023">
        <w:rPr>
          <w:rFonts w:eastAsiaTheme="minorHAnsi"/>
          <w:sz w:val="24"/>
          <w:szCs w:val="24"/>
          <w:lang w:eastAsia="en-US"/>
        </w:rPr>
        <w:t>Установить сходимость следующих рядов:</w:t>
      </w:r>
    </w:p>
    <w:p w14:paraId="5B56C27C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position w:val="-48"/>
          <w:sz w:val="24"/>
          <w:szCs w:val="24"/>
          <w:lang w:eastAsia="en-US"/>
        </w:rPr>
        <w:object w:dxaOrig="1280" w:dyaOrig="1180" w14:anchorId="171559D4">
          <v:shape id="_x0000_i1133" type="#_x0000_t75" style="width:64.8pt;height:57.6pt" o:ole="">
            <v:imagedata r:id="rId246" o:title=""/>
          </v:shape>
          <o:OLEObject Type="Embed" ProgID="Equation.3" ShapeID="_x0000_i1133" DrawAspect="Content" ObjectID="_1716371254" r:id="rId24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б) </w:t>
      </w:r>
      <w:r w:rsidRPr="00191023">
        <w:rPr>
          <w:rFonts w:eastAsiaTheme="minorHAnsi"/>
          <w:position w:val="-48"/>
          <w:sz w:val="24"/>
          <w:szCs w:val="24"/>
          <w:lang w:eastAsia="en-US"/>
        </w:rPr>
        <w:object w:dxaOrig="1719" w:dyaOrig="1180" w14:anchorId="2923CDDE">
          <v:shape id="_x0000_i1134" type="#_x0000_t75" style="width:85.95pt;height:57.6pt" o:ole="">
            <v:imagedata r:id="rId248" o:title=""/>
          </v:shape>
          <o:OLEObject Type="Embed" ProgID="Equation.3" ShapeID="_x0000_i1134" DrawAspect="Content" ObjectID="_1716371255" r:id="rId24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в)  </w:t>
      </w:r>
      <w:r w:rsidRPr="00191023">
        <w:rPr>
          <w:rFonts w:eastAsiaTheme="minorHAnsi"/>
          <w:position w:val="-48"/>
          <w:sz w:val="24"/>
          <w:szCs w:val="24"/>
          <w:lang w:val="en-US" w:eastAsia="en-US"/>
        </w:rPr>
        <w:object w:dxaOrig="1700" w:dyaOrig="1180" w14:anchorId="5D9D8BCC">
          <v:shape id="_x0000_i1135" type="#_x0000_t75" style="width:86.4pt;height:57.6pt" o:ole="">
            <v:imagedata r:id="rId250" o:title=""/>
          </v:shape>
          <o:OLEObject Type="Embed" ProgID="Equation.3" ShapeID="_x0000_i1135" DrawAspect="Content" ObjectID="_1716371256" r:id="rId25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г) </w:t>
      </w:r>
      <w:r w:rsidRPr="00191023">
        <w:rPr>
          <w:rFonts w:eastAsiaTheme="minorHAnsi"/>
          <w:position w:val="-48"/>
          <w:sz w:val="24"/>
          <w:szCs w:val="24"/>
          <w:lang w:val="en-US" w:eastAsia="en-US"/>
        </w:rPr>
        <w:object w:dxaOrig="2280" w:dyaOrig="1120" w14:anchorId="0008FC43">
          <v:shape id="_x0000_i1136" type="#_x0000_t75" style="width:115.2pt;height:57.6pt" o:ole="">
            <v:imagedata r:id="rId252" o:title=""/>
          </v:shape>
          <o:OLEObject Type="Embed" ProgID="Equation.3" ShapeID="_x0000_i1136" DrawAspect="Content" ObjectID="_1716371257" r:id="rId253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2A7001D7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26036A13" w14:textId="77777777" w:rsidR="008E005F" w:rsidRPr="00191023" w:rsidRDefault="008E005F" w:rsidP="008E005F">
      <w:pPr>
        <w:spacing w:after="200" w:line="276" w:lineRule="auto"/>
        <w:ind w:left="405"/>
        <w:rPr>
          <w:rFonts w:eastAsiaTheme="minorHAnsi"/>
          <w:b/>
          <w:sz w:val="24"/>
          <w:szCs w:val="24"/>
          <w:lang w:eastAsia="en-US"/>
        </w:rPr>
      </w:pPr>
    </w:p>
    <w:p w14:paraId="6C0933FD" w14:textId="77777777" w:rsidR="008E005F" w:rsidRPr="00191023" w:rsidRDefault="008E005F" w:rsidP="008E005F">
      <w:pPr>
        <w:spacing w:after="200" w:line="276" w:lineRule="auto"/>
        <w:ind w:left="405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8.</w:t>
      </w:r>
      <w:r w:rsidRPr="00191023">
        <w:rPr>
          <w:rFonts w:eastAsiaTheme="minorHAnsi"/>
          <w:sz w:val="24"/>
          <w:szCs w:val="24"/>
          <w:lang w:eastAsia="en-US"/>
        </w:rPr>
        <w:t>Найти интервалы сходимости степенных рядов:</w:t>
      </w:r>
    </w:p>
    <w:p w14:paraId="381C6FFD" w14:textId="77777777" w:rsidR="008E005F" w:rsidRPr="00191023" w:rsidRDefault="008E005F" w:rsidP="008E005F">
      <w:pPr>
        <w:spacing w:after="200" w:line="276" w:lineRule="auto"/>
        <w:ind w:left="915"/>
        <w:rPr>
          <w:rFonts w:eastAsiaTheme="minorHAnsi"/>
          <w:sz w:val="24"/>
          <w:szCs w:val="24"/>
          <w:lang w:eastAsia="en-US"/>
        </w:rPr>
      </w:pPr>
    </w:p>
    <w:p w14:paraId="36011926" w14:textId="77777777" w:rsidR="008E005F" w:rsidRPr="00191023" w:rsidRDefault="008E005F" w:rsidP="008E005F">
      <w:pPr>
        <w:spacing w:after="200" w:line="276" w:lineRule="auto"/>
        <w:ind w:left="915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2120" w:dyaOrig="999" w14:anchorId="73C24012">
          <v:shape id="_x0000_i1137" type="#_x0000_t75" style="width:108.45pt;height:50.4pt" o:ole="">
            <v:imagedata r:id="rId254" o:title=""/>
          </v:shape>
          <o:OLEObject Type="Embed" ProgID="Equation.3" ShapeID="_x0000_i1137" DrawAspect="Content" ObjectID="_1716371258" r:id="rId25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б) </w:t>
      </w:r>
      <w:r w:rsidRPr="00191023">
        <w:rPr>
          <w:rFonts w:eastAsiaTheme="minorHAnsi"/>
          <w:position w:val="-42"/>
          <w:sz w:val="24"/>
          <w:szCs w:val="24"/>
          <w:lang w:val="en-US" w:eastAsia="en-US"/>
        </w:rPr>
        <w:object w:dxaOrig="1860" w:dyaOrig="1060" w14:anchorId="7E20F968">
          <v:shape id="_x0000_i1138" type="#_x0000_t75" style="width:93.6pt;height:50.4pt" o:ole="">
            <v:imagedata r:id="rId256" o:title=""/>
          </v:shape>
          <o:OLEObject Type="Embed" ProgID="Equation.3" ShapeID="_x0000_i1138" DrawAspect="Content" ObjectID="_1716371259" r:id="rId25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в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640" w:dyaOrig="1060" w14:anchorId="520D16F9">
          <v:shape id="_x0000_i1139" type="#_x0000_t75" style="width:78.75pt;height:50.4pt" o:ole="">
            <v:imagedata r:id="rId258" o:title=""/>
          </v:shape>
          <o:OLEObject Type="Embed" ProgID="Equation.3" ShapeID="_x0000_i1139" DrawAspect="Content" ObjectID="_1716371260" r:id="rId259"/>
        </w:object>
      </w:r>
    </w:p>
    <w:p w14:paraId="632E9148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</w:p>
    <w:p w14:paraId="0C886621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9</w:t>
      </w:r>
      <w:r w:rsidRPr="00191023">
        <w:rPr>
          <w:rFonts w:eastAsiaTheme="minorHAnsi"/>
          <w:sz w:val="24"/>
          <w:szCs w:val="24"/>
          <w:lang w:eastAsia="en-US"/>
        </w:rPr>
        <w:t>. Разложите в ряды Тейлора по степеням (</w:t>
      </w:r>
      <w:r w:rsidRPr="00191023">
        <w:rPr>
          <w:rFonts w:eastAsiaTheme="minorHAnsi"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+ </w:t>
      </w:r>
      <w:r w:rsidRPr="00191023">
        <w:rPr>
          <w:rFonts w:eastAsiaTheme="minorHAnsi"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>) функции:</w:t>
      </w:r>
    </w:p>
    <w:p w14:paraId="67C2B3D6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337A0D42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     а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 =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-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 xml:space="preserve">|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 1</w:t>
      </w:r>
      <w:r w:rsidRPr="00191023">
        <w:rPr>
          <w:rFonts w:eastAsiaTheme="minorHAnsi"/>
          <w:sz w:val="24"/>
          <w:szCs w:val="24"/>
          <w:lang w:eastAsia="en-US"/>
        </w:rPr>
        <w:t xml:space="preserve">; б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 =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–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;  в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 =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+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</w:p>
    <w:p w14:paraId="6C5B61C2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 Запишите первые 5 членов ряда.      </w:t>
      </w:r>
    </w:p>
    <w:p w14:paraId="08C245F1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10. </w:t>
      </w:r>
      <w:r w:rsidRPr="00191023">
        <w:rPr>
          <w:rFonts w:eastAsiaTheme="minorHAnsi"/>
          <w:sz w:val="24"/>
          <w:szCs w:val="24"/>
          <w:lang w:eastAsia="en-US"/>
        </w:rPr>
        <w:t>Разложите в ряды Маклорена функции:</w:t>
      </w:r>
    </w:p>
    <w:p w14:paraId="2001E8C6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а)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e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>;б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si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;в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l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44BAC94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</w:p>
    <w:p w14:paraId="66286987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7. Дифференциальное исчисление.</w:t>
      </w:r>
    </w:p>
    <w:p w14:paraId="37654FFD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производные функций:</w:t>
      </w:r>
    </w:p>
    <w:p w14:paraId="44BA5E9F" w14:textId="77777777" w:rsidR="008E005F" w:rsidRPr="00191023" w:rsidRDefault="008E005F" w:rsidP="008E005F">
      <w:pPr>
        <w:spacing w:after="200" w:line="276" w:lineRule="auto"/>
        <w:ind w:left="360" w:firstLine="70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260" w:dyaOrig="460" w14:anchorId="5B37229A">
          <v:shape id="_x0000_i1140" type="#_x0000_t75" style="width:64.8pt;height:20.25pt" o:ole="">
            <v:imagedata r:id="rId260" o:title=""/>
          </v:shape>
          <o:OLEObject Type="Embed" ProgID="Equation.DSMT4" ShapeID="_x0000_i1140" DrawAspect="Content" ObjectID="_1716371261" r:id="rId26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8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380" w:dyaOrig="900" w14:anchorId="6D37471C">
          <v:shape id="_x0000_i1141" type="#_x0000_t75" style="width:1in;height:43.65pt" o:ole="">
            <v:imagedata r:id="rId262" o:title=""/>
          </v:shape>
          <o:OLEObject Type="Embed" ProgID="Equation.DSMT4" ShapeID="_x0000_i1141" DrawAspect="Content" ObjectID="_1716371262" r:id="rId26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3CCCDF11" w14:textId="77777777" w:rsidR="008E005F" w:rsidRPr="00191023" w:rsidRDefault="008E005F" w:rsidP="008E005F">
      <w:pPr>
        <w:spacing w:after="200" w:line="276" w:lineRule="auto"/>
        <w:ind w:left="720" w:firstLine="34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260" w:dyaOrig="520" w14:anchorId="7CAFDCDA">
          <v:shape id="_x0000_i1142" type="#_x0000_t75" style="width:64.8pt;height:28.35pt" o:ole="">
            <v:imagedata r:id="rId264" o:title=""/>
          </v:shape>
          <o:OLEObject Type="Embed" ProgID="Equation.DSMT4" ShapeID="_x0000_i1142" DrawAspect="Content" ObjectID="_1716371263" r:id="rId26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9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40" w:dyaOrig="460" w14:anchorId="01B895C1">
          <v:shape id="_x0000_i1143" type="#_x0000_t75" style="width:85.95pt;height:20.25pt" o:ole="">
            <v:imagedata r:id="rId266" o:title=""/>
          </v:shape>
          <o:OLEObject Type="Embed" ProgID="Equation.DSMT4" ShapeID="_x0000_i1143" DrawAspect="Content" ObjectID="_1716371264" r:id="rId26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1A9658D5" w14:textId="77777777" w:rsidR="008E005F" w:rsidRPr="00191023" w:rsidRDefault="008E005F" w:rsidP="008E005F">
      <w:pPr>
        <w:spacing w:after="200" w:line="276" w:lineRule="auto"/>
        <w:ind w:left="720" w:firstLine="34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40" w:dyaOrig="420" w14:anchorId="2155B8A6">
          <v:shape id="_x0000_i1144" type="#_x0000_t75" style="width:85.95pt;height:21.6pt" o:ole="">
            <v:imagedata r:id="rId268" o:title=""/>
          </v:shape>
          <o:OLEObject Type="Embed" ProgID="Equation.DSMT4" ShapeID="_x0000_i1144" DrawAspect="Content" ObjectID="_1716371265" r:id="rId269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      10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180" w:dyaOrig="460" w14:anchorId="7099803C">
          <v:shape id="_x0000_i1145" type="#_x0000_t75" style="width:108pt;height:20.25pt" o:ole="">
            <v:imagedata r:id="rId270" o:title=""/>
          </v:shape>
          <o:OLEObject Type="Embed" ProgID="Equation.DSMT4" ShapeID="_x0000_i1145" DrawAspect="Content" ObjectID="_1716371266" r:id="rId27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14DAAC10" w14:textId="77777777" w:rsidR="008E005F" w:rsidRPr="00191023" w:rsidRDefault="008E005F" w:rsidP="008E005F">
      <w:pPr>
        <w:spacing w:after="200" w:line="276" w:lineRule="auto"/>
        <w:ind w:left="360" w:firstLine="70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4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740" w:dyaOrig="980" w14:anchorId="4BD97D06">
          <v:shape id="_x0000_i1146" type="#_x0000_t75" style="width:85.95pt;height:51.75pt" o:ole="">
            <v:imagedata r:id="rId272" o:title=""/>
          </v:shape>
          <o:OLEObject Type="Embed" ProgID="Equation.DSMT4" ShapeID="_x0000_i1146" DrawAspect="Content" ObjectID="_1716371267" r:id="rId27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      11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980" w:dyaOrig="460" w14:anchorId="719E3980">
          <v:shape id="_x0000_i1147" type="#_x0000_t75" style="width:100.35pt;height:20.25pt" o:ole="">
            <v:imagedata r:id="rId274" o:title=""/>
          </v:shape>
          <o:OLEObject Type="Embed" ProgID="Equation.DSMT4" ShapeID="_x0000_i1147" DrawAspect="Content" ObjectID="_1716371268" r:id="rId27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24079CA2" w14:textId="77777777" w:rsidR="008E005F" w:rsidRPr="00191023" w:rsidRDefault="008E005F" w:rsidP="008E005F">
      <w:pPr>
        <w:spacing w:after="200" w:line="276" w:lineRule="auto"/>
        <w:ind w:left="720" w:firstLine="34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5. </w:t>
      </w:r>
      <w:r w:rsidRPr="00191023">
        <w:rPr>
          <w:rFonts w:eastAsiaTheme="minorHAnsi"/>
          <w:position w:val="-38"/>
          <w:sz w:val="24"/>
          <w:szCs w:val="24"/>
          <w:lang w:eastAsia="en-US"/>
        </w:rPr>
        <w:object w:dxaOrig="1500" w:dyaOrig="960" w14:anchorId="5E10DA09">
          <v:shape id="_x0000_i1148" type="#_x0000_t75" style="width:1in;height:51.75pt" o:ole="">
            <v:imagedata r:id="rId276" o:title=""/>
          </v:shape>
          <o:OLEObject Type="Embed" ProgID="Equation.DSMT4" ShapeID="_x0000_i1148" DrawAspect="Content" ObjectID="_1716371269" r:id="rId27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      12.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2299" w:dyaOrig="560" w14:anchorId="478972E5">
          <v:shape id="_x0000_i1149" type="#_x0000_t75" style="width:115.65pt;height:28.35pt" o:ole="">
            <v:imagedata r:id="rId278" o:title=""/>
          </v:shape>
          <o:OLEObject Type="Embed" ProgID="Equation.3" ShapeID="_x0000_i1149" DrawAspect="Content" ObjectID="_1716371270" r:id="rId279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5310BCE1" w14:textId="77777777" w:rsidR="008E005F" w:rsidRPr="00191023" w:rsidRDefault="008E005F" w:rsidP="008E005F">
      <w:pPr>
        <w:spacing w:after="200" w:line="276" w:lineRule="auto"/>
        <w:ind w:left="720" w:firstLine="34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6.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400" w:dyaOrig="460" w14:anchorId="7F099D0B">
          <v:shape id="_x0000_i1150" type="#_x0000_t75" style="width:1in;height:20.25pt" o:ole="">
            <v:imagedata r:id="rId280" o:title=""/>
          </v:shape>
          <o:OLEObject Type="Embed" ProgID="Equation.DSMT4" ShapeID="_x0000_i1150" DrawAspect="Content" ObjectID="_1716371271" r:id="rId28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      13. </w:t>
      </w:r>
      <w:r w:rsidRPr="00191023">
        <w:rPr>
          <w:rFonts w:eastAsiaTheme="minorHAnsi"/>
          <w:position w:val="-14"/>
          <w:sz w:val="24"/>
          <w:szCs w:val="24"/>
          <w:lang w:eastAsia="en-US"/>
        </w:rPr>
        <w:object w:dxaOrig="2500" w:dyaOrig="480" w14:anchorId="2EDAB7BE">
          <v:shape id="_x0000_i1151" type="#_x0000_t75" style="width:123.75pt;height:21.6pt" o:ole="">
            <v:imagedata r:id="rId282" o:title=""/>
          </v:shape>
          <o:OLEObject Type="Embed" ProgID="Equation.3" ShapeID="_x0000_i1151" DrawAspect="Content" ObjectID="_1716371272" r:id="rId283"/>
        </w:object>
      </w:r>
    </w:p>
    <w:p w14:paraId="442AEF43" w14:textId="77777777" w:rsidR="008E005F" w:rsidRPr="00191023" w:rsidRDefault="008E005F" w:rsidP="008E005F">
      <w:pPr>
        <w:spacing w:after="200" w:line="276" w:lineRule="auto"/>
        <w:ind w:left="720" w:firstLine="348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7. </w:t>
      </w:r>
      <w:r w:rsidRPr="00191023">
        <w:rPr>
          <w:rFonts w:eastAsiaTheme="minorHAnsi"/>
          <w:b/>
          <w:position w:val="-24"/>
          <w:sz w:val="24"/>
          <w:szCs w:val="24"/>
          <w:lang w:eastAsia="en-US"/>
        </w:rPr>
        <w:object w:dxaOrig="740" w:dyaOrig="620" w14:anchorId="17C7BA89">
          <v:shape id="_x0000_i1152" type="#_x0000_t75" style="width:50.4pt;height:43.65pt" o:ole="">
            <v:imagedata r:id="rId284" o:title=""/>
          </v:shape>
          <o:OLEObject Type="Embed" ProgID="Equation.3" ShapeID="_x0000_i1152" DrawAspect="Content" ObjectID="_1716371273" r:id="rId28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14.  </w:t>
      </w:r>
      <w:r w:rsidRPr="00191023">
        <w:rPr>
          <w:rFonts w:eastAsiaTheme="minorHAnsi"/>
          <w:position w:val="-24"/>
          <w:sz w:val="24"/>
          <w:szCs w:val="24"/>
          <w:lang w:eastAsia="en-US"/>
        </w:rPr>
        <w:object w:dxaOrig="2340" w:dyaOrig="540" w14:anchorId="644BCA52">
          <v:shape id="_x0000_i1153" type="#_x0000_t75" style="width:115.65pt;height:28.35pt" o:ole="">
            <v:imagedata r:id="rId286" o:title=""/>
          </v:shape>
          <o:OLEObject Type="Embed" ProgID="Equation.3" ShapeID="_x0000_i1153" DrawAspect="Content" ObjectID="_1716371274" r:id="rId287"/>
        </w:object>
      </w:r>
    </w:p>
    <w:p w14:paraId="3E29A9E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числовые значения производных функций из пункта </w:t>
      </w:r>
      <w:r w:rsidRPr="00191023">
        <w:rPr>
          <w:rFonts w:eastAsiaTheme="minorHAnsi"/>
          <w:i/>
          <w:sz w:val="24"/>
          <w:szCs w:val="24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 в точках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1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F68684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производные второго порядка функций из пункта </w:t>
      </w:r>
      <w:r w:rsidRPr="00191023">
        <w:rPr>
          <w:rFonts w:eastAsiaTheme="minorHAnsi"/>
          <w:i/>
          <w:sz w:val="24"/>
          <w:szCs w:val="24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 для случаев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,2,3,6,7,8,9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43751F5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4. </w:t>
      </w:r>
      <w:r w:rsidRPr="00191023">
        <w:rPr>
          <w:rFonts w:eastAsiaTheme="minorHAnsi"/>
          <w:sz w:val="24"/>
          <w:szCs w:val="24"/>
          <w:lang w:eastAsia="en-US"/>
        </w:rPr>
        <w:t>Вычислить дифференциалы функций задачи 1.</w:t>
      </w:r>
    </w:p>
    <w:p w14:paraId="7F404B9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Исследовать функции из задания 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3 </w:t>
      </w:r>
      <w:r w:rsidRPr="00191023">
        <w:rPr>
          <w:rFonts w:eastAsiaTheme="minorHAnsi"/>
          <w:sz w:val="24"/>
          <w:szCs w:val="24"/>
          <w:lang w:eastAsia="en-US"/>
        </w:rPr>
        <w:t xml:space="preserve"> ТР 4 и построить их графики.</w:t>
      </w:r>
    </w:p>
    <w:p w14:paraId="60A174F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D10104D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5C4E3024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8. Приложения производной.</w:t>
      </w:r>
    </w:p>
    <w:p w14:paraId="3E99AA9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Периметр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sz w:val="24"/>
          <w:szCs w:val="24"/>
          <w:lang w:eastAsia="en-US"/>
        </w:rPr>
        <w:t xml:space="preserve"> прямоугольника раве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2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 Найти стороны прямоугольника наибольшей площади.</w:t>
      </w:r>
    </w:p>
    <w:p w14:paraId="2831868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Закон движения материальной точки задается уравнениями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6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t</w:t>
      </w:r>
      <w:r w:rsidRPr="00191023">
        <w:rPr>
          <w:rFonts w:eastAsiaTheme="minorHAnsi"/>
          <w:sz w:val="24"/>
          <w:szCs w:val="24"/>
          <w:lang w:eastAsia="en-US"/>
        </w:rPr>
        <w:t xml:space="preserve">. Найдите ее скорость, постройте траекторию движения и вычислите ее координаты через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 сек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F0364B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Тело движется прямолинейно по закон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S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2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2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. В какой момент времени скорость тела будет равна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0</w:t>
      </w:r>
      <w:r w:rsidRPr="00191023">
        <w:rPr>
          <w:rFonts w:eastAsiaTheme="minorHAnsi"/>
          <w:sz w:val="24"/>
          <w:szCs w:val="24"/>
          <w:lang w:eastAsia="en-US"/>
        </w:rPr>
        <w:t>?</w:t>
      </w:r>
    </w:p>
    <w:p w14:paraId="103C126F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Доказать, что если тело движется по закон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S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e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e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-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t</w:t>
      </w:r>
      <w:r w:rsidRPr="00191023">
        <w:rPr>
          <w:rFonts w:eastAsiaTheme="minorHAnsi"/>
          <w:sz w:val="24"/>
          <w:szCs w:val="24"/>
          <w:lang w:eastAsia="en-US"/>
        </w:rPr>
        <w:t>, то его ускорение равно пройденному пути.</w:t>
      </w:r>
    </w:p>
    <w:p w14:paraId="6B9BDE2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Тело массой </w:t>
      </w:r>
      <w:r w:rsidRPr="00191023">
        <w:rPr>
          <w:rFonts w:eastAsiaTheme="minorHAnsi"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движется по закону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S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. Доказать, что сила, действующая на тело, постоянна.</w:t>
      </w:r>
    </w:p>
    <w:p w14:paraId="55A64FF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Тело, брошено вертикально вверх, движется прямолинейно по закону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2480" w:dyaOrig="940" w14:anchorId="4A9DA09A">
          <v:shape id="_x0000_i1154" type="#_x0000_t75" style="width:123.75pt;height:50.4pt" o:ole="">
            <v:imagedata r:id="rId288" o:title=""/>
          </v:shape>
          <o:OLEObject Type="Embed" ProgID="Equation.DSMT4" ShapeID="_x0000_i1154" DrawAspect="Content" ObjectID="_1716371275" r:id="rId289"/>
        </w:object>
      </w:r>
      <w:r w:rsidRPr="00191023">
        <w:rPr>
          <w:rFonts w:eastAsiaTheme="minorHAnsi"/>
          <w:sz w:val="24"/>
          <w:szCs w:val="24"/>
          <w:lang w:eastAsia="en-US"/>
        </w:rPr>
        <w:t>. Найти наибольшую высоту тела и время подъема.</w:t>
      </w:r>
    </w:p>
    <w:p w14:paraId="6857843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7. </w:t>
      </w:r>
      <w:r w:rsidRPr="00191023">
        <w:rPr>
          <w:rFonts w:eastAsiaTheme="minorHAnsi"/>
          <w:sz w:val="24"/>
          <w:szCs w:val="24"/>
          <w:lang w:eastAsia="en-US"/>
        </w:rPr>
        <w:t xml:space="preserve">Нужно изготовить закрытый цилиндрический баквместимостью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sz w:val="24"/>
          <w:szCs w:val="24"/>
          <w:lang w:eastAsia="en-US"/>
        </w:rPr>
        <w:t>=(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sz w:val="24"/>
          <w:szCs w:val="24"/>
          <w:lang w:eastAsia="en-US"/>
        </w:rPr>
        <w:t>π м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sz w:val="24"/>
          <w:szCs w:val="24"/>
          <w:lang w:eastAsia="en-US"/>
        </w:rPr>
        <w:t xml:space="preserve">Каковы должны быть размеры бака (радиус основания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R</w:t>
      </w:r>
      <w:r w:rsidRPr="00191023">
        <w:rPr>
          <w:rFonts w:eastAsiaTheme="minorHAnsi"/>
          <w:sz w:val="24"/>
          <w:szCs w:val="24"/>
          <w:lang w:eastAsia="en-US"/>
        </w:rPr>
        <w:t xml:space="preserve"> и высот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sz w:val="24"/>
          <w:szCs w:val="24"/>
          <w:lang w:eastAsia="en-US"/>
        </w:rPr>
        <w:t>), чтобы на его изготовление пошлонаименьшее количество материала?</w:t>
      </w:r>
    </w:p>
    <w:p w14:paraId="0078DE26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8. </w:t>
      </w:r>
      <w:r w:rsidRPr="00191023">
        <w:rPr>
          <w:rFonts w:eastAsiaTheme="minorHAnsi"/>
          <w:sz w:val="24"/>
          <w:szCs w:val="24"/>
          <w:lang w:eastAsia="en-US"/>
        </w:rPr>
        <w:t xml:space="preserve">Найти экстремумы, интервалы монотонности, выпуклости и вогнутости функции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3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sz w:val="24"/>
          <w:szCs w:val="24"/>
          <w:lang w:eastAsia="en-US"/>
        </w:rPr>
        <w:t xml:space="preserve">Вычислить угловые коэффициенты наклона касательных в критических точках, в т. </w:t>
      </w:r>
      <w:r w:rsidRPr="00191023">
        <w:rPr>
          <w:rFonts w:eastAsiaTheme="minorHAnsi"/>
          <w:b/>
          <w:sz w:val="24"/>
          <w:szCs w:val="24"/>
          <w:lang w:eastAsia="en-US"/>
        </w:rPr>
        <w:t>х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0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-2; </w:t>
      </w:r>
      <w:r w:rsidRPr="00191023">
        <w:rPr>
          <w:rFonts w:eastAsiaTheme="minorHAnsi"/>
          <w:sz w:val="24"/>
          <w:szCs w:val="24"/>
          <w:lang w:eastAsia="en-US"/>
        </w:rPr>
        <w:t xml:space="preserve">Написать уравнения касательных к функци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 </w:t>
      </w:r>
      <w:r w:rsidRPr="00191023">
        <w:rPr>
          <w:rFonts w:eastAsiaTheme="minorHAnsi"/>
          <w:sz w:val="24"/>
          <w:szCs w:val="24"/>
          <w:lang w:eastAsia="en-US"/>
        </w:rPr>
        <w:t>в заданных точках.</w:t>
      </w:r>
    </w:p>
    <w:p w14:paraId="37EEFDF2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6690F1D9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9. Интегральное исчисление. Неопределённый интеграл.</w:t>
      </w:r>
    </w:p>
    <w:p w14:paraId="619AFB5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Пользуясь таблицей неопределенных интегралов, вычислить:</w:t>
      </w:r>
    </w:p>
    <w:p w14:paraId="11A8BC21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1219" w:dyaOrig="560" w14:anchorId="1C27149B">
          <v:shape id="_x0000_i1155" type="#_x0000_t75" style="width:57.6pt;height:28.35pt" o:ole="">
            <v:imagedata r:id="rId290" o:title=""/>
          </v:shape>
          <o:OLEObject Type="Embed" ProgID="Equation.DSMT4" ShapeID="_x0000_i1155" DrawAspect="Content" ObjectID="_1716371276" r:id="rId29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2) </w:t>
      </w:r>
      <w:r w:rsidRPr="00191023">
        <w:rPr>
          <w:rFonts w:eastAsiaTheme="minorHAnsi"/>
          <w:position w:val="-34"/>
          <w:sz w:val="24"/>
          <w:szCs w:val="24"/>
          <w:lang w:eastAsia="en-US"/>
        </w:rPr>
        <w:object w:dxaOrig="940" w:dyaOrig="880" w14:anchorId="224E3DED">
          <v:shape id="_x0000_i1156" type="#_x0000_t75" style="width:50.4pt;height:43.65pt" o:ole="">
            <v:imagedata r:id="rId292" o:title=""/>
          </v:shape>
          <o:OLEObject Type="Embed" ProgID="Equation.DSMT4" ShapeID="_x0000_i1156" DrawAspect="Content" ObjectID="_1716371277" r:id="rId29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3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800" w:dyaOrig="960" w14:anchorId="2EAA68BE">
          <v:shape id="_x0000_i1157" type="#_x0000_t75" style="width:94.05pt;height:51.75pt" o:ole="">
            <v:imagedata r:id="rId294" o:title=""/>
          </v:shape>
          <o:OLEObject Type="Embed" ProgID="Equation.DSMT4" ShapeID="_x0000_i1157" DrawAspect="Content" ObjectID="_1716371278" r:id="rId29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4)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2420" w:dyaOrig="560" w14:anchorId="5A810AFA">
          <v:shape id="_x0000_i1158" type="#_x0000_t75" style="width:123.75pt;height:28.35pt" o:ole="">
            <v:imagedata r:id="rId296" o:title=""/>
          </v:shape>
          <o:OLEObject Type="Embed" ProgID="Equation.DSMT4" ShapeID="_x0000_i1158" DrawAspect="Content" ObjectID="_1716371279" r:id="rId29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</w:p>
    <w:p w14:paraId="11460613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5)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2200" w:dyaOrig="560" w14:anchorId="238EFD60">
          <v:shape id="_x0000_i1159" type="#_x0000_t75" style="width:108pt;height:28.35pt" o:ole="">
            <v:imagedata r:id="rId298" o:title=""/>
          </v:shape>
          <o:OLEObject Type="Embed" ProgID="Equation.DSMT4" ShapeID="_x0000_i1159" DrawAspect="Content" ObjectID="_1716371280" r:id="rId29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6) </w:t>
      </w:r>
      <w:r w:rsidRPr="00191023">
        <w:rPr>
          <w:rFonts w:eastAsiaTheme="minorHAnsi"/>
          <w:position w:val="-32"/>
          <w:sz w:val="24"/>
          <w:szCs w:val="24"/>
          <w:lang w:eastAsia="en-US"/>
        </w:rPr>
        <w:object w:dxaOrig="1840" w:dyaOrig="940" w14:anchorId="3F9B1C93">
          <v:shape id="_x0000_i1160" type="#_x0000_t75" style="width:93.6pt;height:50.4pt" o:ole="">
            <v:imagedata r:id="rId300" o:title=""/>
          </v:shape>
          <o:OLEObject Type="Embed" ProgID="Equation.DSMT4" ShapeID="_x0000_i1160" DrawAspect="Content" ObjectID="_1716371281" r:id="rId301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 7)</w:t>
      </w:r>
      <w:r w:rsidRPr="00191023">
        <w:rPr>
          <w:rFonts w:eastAsiaTheme="minorHAnsi"/>
          <w:position w:val="-14"/>
          <w:sz w:val="24"/>
          <w:szCs w:val="24"/>
          <w:lang w:eastAsia="en-US"/>
        </w:rPr>
        <w:object w:dxaOrig="2740" w:dyaOrig="440" w14:anchorId="3CA3FEEE">
          <v:shape id="_x0000_i1161" type="#_x0000_t75" style="width:136.8pt;height:21.6pt" o:ole="">
            <v:imagedata r:id="rId302" o:title=""/>
          </v:shape>
          <o:OLEObject Type="Embed" ProgID="Equation.3" ShapeID="_x0000_i1161" DrawAspect="Content" ObjectID="_1716371282" r:id="rId303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4663B056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position w:val="-28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>8)</w:t>
      </w:r>
      <w:r w:rsidRPr="00191023">
        <w:rPr>
          <w:rFonts w:eastAsiaTheme="minorHAnsi"/>
          <w:position w:val="-32"/>
          <w:sz w:val="24"/>
          <w:szCs w:val="24"/>
          <w:lang w:eastAsia="en-US"/>
        </w:rPr>
        <w:object w:dxaOrig="940" w:dyaOrig="820" w14:anchorId="7A77CDE5">
          <v:shape id="_x0000_i1162" type="#_x0000_t75" style="width:50.4pt;height:43.65pt" o:ole="">
            <v:imagedata r:id="rId304" o:title=""/>
          </v:shape>
          <o:OLEObject Type="Embed" ProgID="Equation.3" ShapeID="_x0000_i1162" DrawAspect="Content" ObjectID="_1716371283" r:id="rId305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9) </w:t>
      </w:r>
      <w:r w:rsidRPr="00191023">
        <w:rPr>
          <w:rFonts w:eastAsiaTheme="minorHAnsi"/>
          <w:position w:val="-16"/>
          <w:sz w:val="24"/>
          <w:szCs w:val="24"/>
          <w:lang w:eastAsia="en-US"/>
        </w:rPr>
        <w:object w:dxaOrig="1340" w:dyaOrig="560" w14:anchorId="6122B76F">
          <v:shape id="_x0000_i1163" type="#_x0000_t75" style="width:64.8pt;height:28.35pt" o:ole="">
            <v:imagedata r:id="rId306" o:title=""/>
          </v:shape>
          <o:OLEObject Type="Embed" ProgID="Equation.DSMT4" ShapeID="_x0000_i1163" DrawAspect="Content" ObjectID="_1716371284" r:id="rId30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10) </w:t>
      </w:r>
      <w:r w:rsidRPr="00191023">
        <w:rPr>
          <w:rFonts w:eastAsiaTheme="minorHAnsi"/>
          <w:position w:val="-34"/>
          <w:sz w:val="24"/>
          <w:szCs w:val="24"/>
          <w:lang w:eastAsia="en-US"/>
        </w:rPr>
        <w:object w:dxaOrig="1200" w:dyaOrig="880" w14:anchorId="0BE4173C">
          <v:shape id="_x0000_i1164" type="#_x0000_t75" style="width:58.05pt;height:43.65pt" o:ole="">
            <v:imagedata r:id="rId308" o:title=""/>
          </v:shape>
          <o:OLEObject Type="Embed" ProgID="Equation.DSMT4" ShapeID="_x0000_i1164" DrawAspect="Content" ObjectID="_1716371285" r:id="rId30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. 11) </w:t>
      </w:r>
      <w:r w:rsidRPr="00191023">
        <w:rPr>
          <w:rFonts w:eastAsiaTheme="minorHAnsi"/>
          <w:position w:val="-28"/>
          <w:sz w:val="24"/>
          <w:szCs w:val="24"/>
          <w:lang w:eastAsia="en-US"/>
        </w:rPr>
        <w:object w:dxaOrig="1380" w:dyaOrig="720" w14:anchorId="485C2094">
          <v:shape id="_x0000_i1165" type="#_x0000_t75" style="width:86.4pt;height:43.65pt" o:ole="">
            <v:imagedata r:id="rId310" o:title=""/>
          </v:shape>
          <o:OLEObject Type="Embed" ProgID="Equation.3" ShapeID="_x0000_i1165" DrawAspect="Content" ObjectID="_1716371286" r:id="rId311"/>
        </w:object>
      </w:r>
    </w:p>
    <w:p w14:paraId="7970BE3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2) Множество первообразных функции </w:t>
      </w:r>
      <w:r w:rsidRPr="00191023">
        <w:rPr>
          <w:rFonts w:eastAsiaTheme="minorHAnsi"/>
          <w:sz w:val="24"/>
          <w:szCs w:val="24"/>
          <w:lang w:val="en-US" w:eastAsia="en-US"/>
        </w:rPr>
        <w:t>msin</w:t>
      </w:r>
      <w:r w:rsidRPr="00191023">
        <w:rPr>
          <w:rFonts w:eastAsiaTheme="minorHAnsi"/>
          <w:sz w:val="24"/>
          <w:szCs w:val="24"/>
          <w:lang w:eastAsia="en-US"/>
        </w:rPr>
        <w:t xml:space="preserve"> (</w:t>
      </w:r>
      <w:r w:rsidRPr="00191023">
        <w:rPr>
          <w:rFonts w:eastAsiaTheme="minorHAnsi"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sz w:val="24"/>
          <w:szCs w:val="24"/>
          <w:lang w:eastAsia="en-US"/>
        </w:rPr>
        <w:t>).</w:t>
      </w:r>
    </w:p>
    <w:p w14:paraId="753F12AF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position w:val="-28"/>
          <w:sz w:val="24"/>
          <w:szCs w:val="24"/>
          <w:lang w:eastAsia="en-US"/>
        </w:rPr>
      </w:pPr>
    </w:p>
    <w:p w14:paraId="0FBCAC67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10. Интегральное исчисление. Определённый интеграл.</w:t>
      </w:r>
    </w:p>
    <w:p w14:paraId="542EA363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определенные интегралы:</w:t>
      </w:r>
    </w:p>
    <w:p w14:paraId="1C3F011B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920" w:dyaOrig="960" w14:anchorId="115AA80F">
          <v:shape id="_x0000_i1166" type="#_x0000_t75" style="width:94.05pt;height:51.75pt" o:ole="">
            <v:imagedata r:id="rId312" o:title=""/>
          </v:shape>
          <o:OLEObject Type="Embed" ProgID="Equation.DSMT4" ShapeID="_x0000_i1166" DrawAspect="Content" ObjectID="_1716371287" r:id="rId31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2) </w:t>
      </w:r>
      <w:r w:rsidRPr="00191023">
        <w:rPr>
          <w:rFonts w:eastAsiaTheme="minorHAnsi"/>
          <w:position w:val="-40"/>
          <w:sz w:val="24"/>
          <w:szCs w:val="24"/>
          <w:lang w:eastAsia="en-US"/>
        </w:rPr>
        <w:object w:dxaOrig="1100" w:dyaOrig="940" w14:anchorId="5DEDF634">
          <v:shape id="_x0000_i1167" type="#_x0000_t75" style="width:57.6pt;height:50.4pt" o:ole="">
            <v:imagedata r:id="rId314" o:title=""/>
          </v:shape>
          <o:OLEObject Type="Embed" ProgID="Equation.DSMT4" ShapeID="_x0000_i1167" DrawAspect="Content" ObjectID="_1716371288" r:id="rId31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3) </w:t>
      </w:r>
      <w:r w:rsidRPr="00191023">
        <w:rPr>
          <w:rFonts w:eastAsiaTheme="minorHAnsi"/>
          <w:position w:val="-40"/>
          <w:sz w:val="24"/>
          <w:szCs w:val="24"/>
          <w:lang w:eastAsia="en-US"/>
        </w:rPr>
        <w:object w:dxaOrig="960" w:dyaOrig="940" w14:anchorId="0D0B0FEC">
          <v:shape id="_x0000_i1168" type="#_x0000_t75" style="width:51.75pt;height:50.4pt" o:ole="">
            <v:imagedata r:id="rId316" o:title=""/>
          </v:shape>
          <o:OLEObject Type="Embed" ProgID="Equation.DSMT4" ShapeID="_x0000_i1168" DrawAspect="Content" ObjectID="_1716371289" r:id="rId31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  4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2439" w:dyaOrig="960" w14:anchorId="7C6E7AD7">
          <v:shape id="_x0000_i1169" type="#_x0000_t75" style="width:123.75pt;height:51.75pt" o:ole="">
            <v:imagedata r:id="rId318" o:title=""/>
          </v:shape>
          <o:OLEObject Type="Embed" ProgID="Equation.DSMT4" ShapeID="_x0000_i1169" DrawAspect="Content" ObjectID="_1716371290" r:id="rId319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381A311D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5) </w:t>
      </w:r>
      <w:r w:rsidRPr="00191023">
        <w:rPr>
          <w:rFonts w:eastAsiaTheme="minorHAnsi"/>
          <w:position w:val="-40"/>
          <w:sz w:val="24"/>
          <w:szCs w:val="24"/>
          <w:lang w:eastAsia="en-US"/>
        </w:rPr>
        <w:object w:dxaOrig="1480" w:dyaOrig="1020" w14:anchorId="356B8D75">
          <v:shape id="_x0000_i1170" type="#_x0000_t75" style="width:1in;height:51.75pt" o:ole="">
            <v:imagedata r:id="rId320" o:title=""/>
          </v:shape>
          <o:OLEObject Type="Embed" ProgID="Equation.DSMT4" ShapeID="_x0000_i1170" DrawAspect="Content" ObjectID="_1716371291" r:id="rId32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      6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3019" w:dyaOrig="1100" w14:anchorId="7A1E8503">
          <v:shape id="_x0000_i1171" type="#_x0000_t75" style="width:150.75pt;height:57.6pt" o:ole="">
            <v:imagedata r:id="rId322" o:title=""/>
          </v:shape>
          <o:OLEObject Type="Embed" ProgID="Equation.DSMT4" ShapeID="_x0000_i1171" DrawAspect="Content" ObjectID="_1716371292" r:id="rId323"/>
        </w:object>
      </w:r>
      <w:r w:rsidRPr="00191023">
        <w:rPr>
          <w:rFonts w:eastAsiaTheme="minorHAnsi"/>
          <w:sz w:val="24"/>
          <w:szCs w:val="24"/>
          <w:lang w:eastAsia="en-US"/>
        </w:rPr>
        <w:t>;  7)</w:t>
      </w:r>
      <w:r w:rsidRPr="00191023">
        <w:rPr>
          <w:rFonts w:eastAsiaTheme="minorHAnsi"/>
          <w:position w:val="-66"/>
          <w:sz w:val="24"/>
          <w:szCs w:val="24"/>
          <w:lang w:eastAsia="en-US"/>
        </w:rPr>
        <w:object w:dxaOrig="1480" w:dyaOrig="1219" w14:anchorId="7FE1B72D">
          <v:shape id="_x0000_i1172" type="#_x0000_t75" style="width:1in;height:57.6pt" o:ole="">
            <v:imagedata r:id="rId324" o:title=""/>
          </v:shape>
          <o:OLEObject Type="Embed" ProgID="Equation.3" ShapeID="_x0000_i1172" DrawAspect="Content" ObjectID="_1716371293" r:id="rId32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</w:p>
    <w:p w14:paraId="5FDB0A3D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8)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2700" w:dyaOrig="1100" w14:anchorId="113D398E">
          <v:shape id="_x0000_i1173" type="#_x0000_t75" style="width:137.7pt;height:57.6pt" o:ole="">
            <v:imagedata r:id="rId326" o:title=""/>
          </v:shape>
          <o:OLEObject Type="Embed" ProgID="Equation.DSMT4" ShapeID="_x0000_i1173" DrawAspect="Content" ObjectID="_1716371294" r:id="rId327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7124A4CB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25D2E96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2. </w:t>
      </w:r>
      <w:r w:rsidRPr="00191023">
        <w:rPr>
          <w:rFonts w:eastAsiaTheme="minorHAnsi"/>
          <w:sz w:val="24"/>
          <w:szCs w:val="24"/>
          <w:lang w:eastAsia="en-US"/>
        </w:rPr>
        <w:t xml:space="preserve">Вычислить интеграл №4 задачи 2 с двумя значениями дополнительной точки </w:t>
      </w:r>
      <w:r w:rsidRPr="00191023">
        <w:rPr>
          <w:rFonts w:eastAsiaTheme="minorHAnsi"/>
          <w:b/>
          <w:sz w:val="24"/>
          <w:szCs w:val="24"/>
          <w:lang w:eastAsia="en-US"/>
        </w:rPr>
        <w:t>с</w:t>
      </w:r>
      <w:r w:rsidRPr="00191023">
        <w:rPr>
          <w:rFonts w:eastAsiaTheme="minorHAnsi"/>
          <w:sz w:val="24"/>
          <w:szCs w:val="24"/>
          <w:lang w:eastAsia="en-US"/>
        </w:rPr>
        <w:t xml:space="preserve">: </w:t>
      </w:r>
      <w:r w:rsidRPr="00191023">
        <w:rPr>
          <w:rFonts w:eastAsiaTheme="minorHAnsi"/>
          <w:b/>
          <w:sz w:val="24"/>
          <w:szCs w:val="24"/>
          <w:lang w:eastAsia="en-US"/>
        </w:rPr>
        <w:t>с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40" w:dyaOrig="240" w14:anchorId="74D5A7F7">
          <v:shape id="_x0000_i1174" type="#_x0000_t75" style="width:14.4pt;height:14.4pt" o:ole="">
            <v:imagedata r:id="rId328" o:title=""/>
          </v:shape>
          <o:OLEObject Type="Embed" ProgID="Equation.3" ShapeID="_x0000_i1174" DrawAspect="Content" ObjectID="_1716371295" r:id="rId329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[0,2],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1;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position w:val="-8"/>
          <w:sz w:val="24"/>
          <w:szCs w:val="24"/>
          <w:lang w:eastAsia="en-US"/>
        </w:rPr>
        <w:object w:dxaOrig="240" w:dyaOrig="300" w14:anchorId="4399B574">
          <v:shape id="_x0000_i1175" type="#_x0000_t75" style="width:14.4pt;height:14.4pt" o:ole="">
            <v:imagedata r:id="rId330" o:title=""/>
          </v:shape>
          <o:OLEObject Type="Embed" ProgID="Equation.3" ShapeID="_x0000_i1175" DrawAspect="Content" ObjectID="_1716371296" r:id="rId331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[0,2],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sz w:val="24"/>
          <w:szCs w:val="24"/>
          <w:lang w:eastAsia="en-US"/>
        </w:rPr>
        <w:t>=4.</w:t>
      </w:r>
    </w:p>
    <w:p w14:paraId="2750A607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Приближенно вычислить интеграл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2439" w:dyaOrig="960" w14:anchorId="7AD2ED64">
          <v:shape id="_x0000_i1176" type="#_x0000_t75" style="width:123.75pt;height:51.75pt" o:ole="">
            <v:imagedata r:id="rId318" o:title=""/>
          </v:shape>
          <o:OLEObject Type="Embed" ProgID="Equation.DSMT4" ShapeID="_x0000_i1176" DrawAspect="Content" ObjectID="_1716371297" r:id="rId332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по формулам прямоугольников и трапеций с двумя значениями шаг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=1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h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2=0,5</w:t>
      </w:r>
      <w:r w:rsidRPr="00191023">
        <w:rPr>
          <w:rFonts w:eastAsiaTheme="minorHAnsi"/>
          <w:sz w:val="24"/>
          <w:szCs w:val="24"/>
          <w:lang w:eastAsia="en-US"/>
        </w:rPr>
        <w:t>. Оценить погрешность по формуле Рунге. Результаты приближенных вычислений сравнить с точным значением интеграла.</w:t>
      </w:r>
    </w:p>
    <w:p w14:paraId="5BFE285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4. </w:t>
      </w:r>
      <w:r w:rsidRPr="00191023">
        <w:rPr>
          <w:rFonts w:eastAsiaTheme="minorHAnsi"/>
          <w:sz w:val="24"/>
          <w:szCs w:val="24"/>
          <w:lang w:eastAsia="en-US"/>
        </w:rPr>
        <w:t xml:space="preserve">Заданы 2 функции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 φ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на отрезке [0,1]. Определить знак интеграла: 1) </w:t>
      </w:r>
      <w:r w:rsidRPr="00191023">
        <w:rPr>
          <w:rFonts w:eastAsiaTheme="minorHAnsi"/>
          <w:position w:val="-30"/>
          <w:sz w:val="24"/>
          <w:szCs w:val="24"/>
          <w:lang w:eastAsia="en-US"/>
        </w:rPr>
        <w:object w:dxaOrig="2160" w:dyaOrig="760" w14:anchorId="08EA15C2">
          <v:shape id="_x0000_i1177" type="#_x0000_t75" style="width:108pt;height:36pt" o:ole="">
            <v:imagedata r:id="rId333" o:title=""/>
          </v:shape>
          <o:OLEObject Type="Embed" ProgID="Equation.3" ShapeID="_x0000_i1177" DrawAspect="Content" ObjectID="_1716371298" r:id="rId334"/>
        </w:object>
      </w:r>
    </w:p>
    <w:p w14:paraId="405D9A1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) </w:t>
      </w:r>
      <w:r w:rsidRPr="00191023">
        <w:rPr>
          <w:rFonts w:eastAsiaTheme="minorHAnsi"/>
          <w:position w:val="-30"/>
          <w:sz w:val="24"/>
          <w:szCs w:val="24"/>
          <w:lang w:eastAsia="en-US"/>
        </w:rPr>
        <w:object w:dxaOrig="3900" w:dyaOrig="760" w14:anchorId="175173D8">
          <v:shape id="_x0000_i1178" type="#_x0000_t75" style="width:195.75pt;height:36pt" o:ole="">
            <v:imagedata r:id="rId335" o:title=""/>
          </v:shape>
          <o:OLEObject Type="Embed" ProgID="Equation.3" ShapeID="_x0000_i1178" DrawAspect="Content" ObjectID="_1716371299" r:id="rId336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3) </w:t>
      </w:r>
      <w:r w:rsidRPr="00191023">
        <w:rPr>
          <w:rFonts w:eastAsiaTheme="minorHAnsi"/>
          <w:position w:val="-30"/>
          <w:sz w:val="24"/>
          <w:szCs w:val="24"/>
          <w:lang w:eastAsia="en-US"/>
        </w:rPr>
        <w:object w:dxaOrig="3820" w:dyaOrig="760" w14:anchorId="2AD5DA12">
          <v:shape id="_x0000_i1179" type="#_x0000_t75" style="width:187.65pt;height:36pt" o:ole="">
            <v:imagedata r:id="rId337" o:title=""/>
          </v:shape>
          <o:OLEObject Type="Embed" ProgID="Equation.3" ShapeID="_x0000_i1179" DrawAspect="Content" ObjectID="_1716371300" r:id="rId338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1ED6F6C" w14:textId="77777777" w:rsidR="008E005F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6CD860DE" w14:textId="77777777" w:rsidR="000D0A81" w:rsidRDefault="000D0A81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4090E4C" w14:textId="77777777" w:rsidR="000D0A81" w:rsidRPr="00191023" w:rsidRDefault="000D0A81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A7657F2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ТР 11. Приложение определённого интеграла.</w:t>
      </w:r>
    </w:p>
    <w:p w14:paraId="1918ACB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Пользуясь геометрическим смыслом определенного интеграла, вычислить: </w:t>
      </w:r>
      <w:r w:rsidRPr="00191023">
        <w:rPr>
          <w:rFonts w:eastAsiaTheme="minorHAnsi"/>
          <w:position w:val="-40"/>
          <w:sz w:val="24"/>
          <w:szCs w:val="24"/>
          <w:lang w:eastAsia="en-US"/>
        </w:rPr>
        <w:object w:dxaOrig="1480" w:dyaOrig="940" w14:anchorId="691BABA5">
          <v:shape id="_x0000_i1180" type="#_x0000_t75" style="width:1in;height:50.4pt" o:ole="">
            <v:imagedata r:id="rId339" o:title=""/>
          </v:shape>
          <o:OLEObject Type="Embed" ProgID="Equation.DSMT4" ShapeID="_x0000_i1180" DrawAspect="Content" ObjectID="_1716371301" r:id="rId340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40"/>
          <w:sz w:val="24"/>
          <w:szCs w:val="24"/>
          <w:lang w:eastAsia="en-US"/>
        </w:rPr>
        <w:object w:dxaOrig="1500" w:dyaOrig="940" w14:anchorId="6594C13D">
          <v:shape id="_x0000_i1181" type="#_x0000_t75" style="width:1in;height:50.4pt" o:ole="">
            <v:imagedata r:id="rId341" o:title=""/>
          </v:shape>
          <o:OLEObject Type="Embed" ProgID="Equation.DSMT4" ShapeID="_x0000_i1181" DrawAspect="Content" ObjectID="_1716371302" r:id="rId342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42"/>
          <w:sz w:val="24"/>
          <w:szCs w:val="24"/>
          <w:lang w:eastAsia="en-US"/>
        </w:rPr>
        <w:object w:dxaOrig="1600" w:dyaOrig="960" w14:anchorId="16C63B5F">
          <v:shape id="_x0000_i1182" type="#_x0000_t75" style="width:79.2pt;height:51.75pt" o:ole="">
            <v:imagedata r:id="rId343" o:title=""/>
          </v:shape>
          <o:OLEObject Type="Embed" ProgID="Equation.DSMT4" ShapeID="_x0000_i1182" DrawAspect="Content" ObjectID="_1716371303" r:id="rId344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2A5CA9B" w14:textId="77777777" w:rsidR="008E005F" w:rsidRPr="00191023" w:rsidRDefault="008E005F" w:rsidP="008E005F">
      <w:pPr>
        <w:tabs>
          <w:tab w:val="left" w:pos="2880"/>
          <w:tab w:val="left" w:pos="6120"/>
        </w:tabs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Результаты проиллюстрировать графически.</w:t>
      </w:r>
    </w:p>
    <w:p w14:paraId="0D5A8104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площади фигур, ограниченных линиями:</w:t>
      </w:r>
    </w:p>
    <w:p w14:paraId="64142EB9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position w:val="-78"/>
          <w:sz w:val="24"/>
          <w:szCs w:val="24"/>
          <w:lang w:eastAsia="en-US"/>
        </w:rPr>
        <w:object w:dxaOrig="1620" w:dyaOrig="1680" w14:anchorId="4DE068CD">
          <v:shape id="_x0000_i1183" type="#_x0000_t75" style="width:78.75pt;height:86.4pt" o:ole="">
            <v:imagedata r:id="rId345" o:title=""/>
          </v:shape>
          <o:OLEObject Type="Embed" ProgID="Equation.DSMT4" ShapeID="_x0000_i1183" DrawAspect="Content" ObjectID="_1716371304" r:id="rId346"/>
        </w:objec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  <w:t xml:space="preserve">б) </w:t>
      </w:r>
      <w:r w:rsidRPr="00191023">
        <w:rPr>
          <w:rFonts w:eastAsiaTheme="minorHAnsi"/>
          <w:position w:val="-54"/>
          <w:sz w:val="24"/>
          <w:szCs w:val="24"/>
          <w:lang w:eastAsia="en-US"/>
        </w:rPr>
        <w:object w:dxaOrig="2420" w:dyaOrig="1200" w14:anchorId="352170A4">
          <v:shape id="_x0000_i1184" type="#_x0000_t75" style="width:123.75pt;height:58.05pt" o:ole="">
            <v:imagedata r:id="rId347" o:title=""/>
          </v:shape>
          <o:OLEObject Type="Embed" ProgID="Equation.DSMT4" ShapeID="_x0000_i1184" DrawAspect="Content" ObjectID="_1716371305" r:id="rId348"/>
        </w:object>
      </w:r>
    </w:p>
    <w:p w14:paraId="755158DA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Построить заданные фигуры.</w:t>
      </w:r>
    </w:p>
    <w:p w14:paraId="4CCAA7B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Вычислить длины дуг кривых между их точками пересечения с осью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OX</w:t>
      </w:r>
      <w:r w:rsidRPr="00191023">
        <w:rPr>
          <w:rFonts w:eastAsiaTheme="minorHAnsi"/>
          <w:sz w:val="24"/>
          <w:szCs w:val="24"/>
          <w:lang w:eastAsia="en-US"/>
        </w:rPr>
        <w:t>:</w:t>
      </w:r>
    </w:p>
    <w:p w14:paraId="15920A4E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n</w:t>
      </w:r>
      <w:r w:rsidRPr="00191023">
        <w:rPr>
          <w:rFonts w:eastAsiaTheme="minorHAnsi"/>
          <w:sz w:val="24"/>
          <w:szCs w:val="24"/>
          <w:lang w:eastAsia="en-US"/>
        </w:rPr>
        <w:t xml:space="preserve">;   б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n</w:t>
      </w:r>
      <w:r w:rsidRPr="00191023">
        <w:rPr>
          <w:rFonts w:eastAsiaTheme="minorHAnsi"/>
          <w:i/>
          <w:sz w:val="24"/>
          <w:szCs w:val="24"/>
          <w:lang w:eastAsia="en-US"/>
        </w:rPr>
        <w:t>.</w:t>
      </w:r>
    </w:p>
    <w:p w14:paraId="1EA2037E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Найти экстремумы заданных функций.</w:t>
      </w:r>
    </w:p>
    <w:p w14:paraId="486CB23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Какую работу нужно совершить, чтобы груз массо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кг поднять 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метров?</w:t>
      </w:r>
    </w:p>
    <w:p w14:paraId="0CFEDA94" w14:textId="77777777" w:rsidR="008E005F" w:rsidRPr="00191023" w:rsidRDefault="008E005F" w:rsidP="008E005F">
      <w:pPr>
        <w:spacing w:after="200" w:line="276" w:lineRule="auto"/>
        <w:ind w:left="342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9.</w:t>
      </w:r>
      <w:r w:rsidRPr="00191023">
        <w:rPr>
          <w:rFonts w:eastAsiaTheme="minorHAnsi"/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5EEB1A32" wp14:editId="7C58C91A">
                <wp:simplePos x="0" y="0"/>
                <wp:positionH relativeFrom="column">
                  <wp:posOffset>354330</wp:posOffset>
                </wp:positionH>
                <wp:positionV relativeFrom="paragraph">
                  <wp:posOffset>1270</wp:posOffset>
                </wp:positionV>
                <wp:extent cx="1943100" cy="1143000"/>
                <wp:effectExtent l="635" t="3175" r="0" b="0"/>
                <wp:wrapSquare wrapText="bothSides"/>
                <wp:docPr id="86" name="Полотно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6EB90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82F842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742950"/>
                            <a:ext cx="2286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64C9EA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114300" y="800100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342900" y="5715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93"/>
                        <wps:cNvCnPr>
                          <a:cxnSpLocks noChangeShapeType="1"/>
                        </wps:cNvCnPr>
                        <wps:spPr bwMode="auto">
                          <a:xfrm>
                            <a:off x="1485900" y="5715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D1905D" w14:textId="77777777" w:rsidR="00694542" w:rsidRDefault="00694542" w:rsidP="008E005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342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EB1A32" id="Полотно 86" o:spid="_x0000_s1088" editas="canvas" style="position:absolute;left:0;text-align:left;margin-left:27.9pt;margin-top:.1pt;width:153pt;height:90pt;z-index:-251653120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">
                <v:shape id="_x0000_s1089" type="#_x0000_t75" style="position:absolute;width:19431;height:11430;visibility:visible;mso-wrap-style:square">
                  <v:fill o:detectmouseclick="t"/>
                  <v:path o:connecttype="none"/>
                </v:shape>
                <v:shape id="Text Box 88" o:spid="_x0000_s1090" type="#_x0000_t202" style="position:absolute;left:16002;top:8001;width:342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01D6EB90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89" o:spid="_x0000_s1091" type="#_x0000_t202" style="position:absolute;left:1143;top:8001;width:342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14:paraId="0082F842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90" o:spid="_x0000_s1092" type="#_x0000_t202" style="position:absolute;left:13716;top:7429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<v:textbox>
                    <w:txbxContent>
                      <w:p w14:paraId="6C64C9EA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91" o:spid="_x0000_s1093" style="position:absolute;visibility:visible;mso-wrap-style:square" from="1143,8001" to="17145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  <v:line id="Line 92" o:spid="_x0000_s1094" style="position:absolute;visibility:visible;mso-wrap-style:square" from="3429,5715" to="14859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93" o:spid="_x0000_s1095" style="position:absolute;visibility:visible;mso-wrap-style:square" from="14859,5715" to="14865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shape id="Text Box 94" o:spid="_x0000_s1096" type="#_x0000_t202" style="position:absolute;left:1143;top:114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14:paraId="17D1905D" w14:textId="77777777" w:rsidR="00694542" w:rsidRDefault="00694542" w:rsidP="008E005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95" o:spid="_x0000_s1097" style="position:absolute;flip:y;visibility:visible;mso-wrap-style:square" from="3429,3429" to="3429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">
                  <v:stroke endarrow="block"/>
                </v:line>
                <w10:wrap type="square"/>
              </v:group>
            </w:pict>
          </mc:Fallback>
        </mc:AlternateContent>
      </w:r>
      <w:r w:rsidRPr="00191023">
        <w:rPr>
          <w:rFonts w:eastAsiaTheme="minorHAnsi"/>
          <w:sz w:val="24"/>
          <w:szCs w:val="24"/>
          <w:lang w:eastAsia="en-US"/>
        </w:rPr>
        <w:t xml:space="preserve">Вычислить массу стержня переменной плотности, длино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ед., если плотность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sz w:val="24"/>
          <w:szCs w:val="24"/>
          <w:lang w:eastAsia="en-US"/>
        </w:rPr>
        <w:t xml:space="preserve"> можно задать функцие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2814226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777A91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349DFC7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2BEB54C5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На какую высоту з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сек поднимется ракета, запущенная вертикально вверх, если ее скорость меняется по закону</w:t>
      </w:r>
      <w:r w:rsidRPr="00191023">
        <w:rPr>
          <w:rFonts w:eastAsiaTheme="minorHAnsi"/>
          <w:position w:val="-46"/>
          <w:sz w:val="24"/>
          <w:szCs w:val="24"/>
          <w:lang w:eastAsia="en-US"/>
        </w:rPr>
        <w:object w:dxaOrig="2460" w:dyaOrig="1040" w14:anchorId="7527DB96">
          <v:shape id="_x0000_i1185" type="#_x0000_t75" style="width:123.75pt;height:51.75pt" o:ole="">
            <v:imagedata r:id="rId349" o:title=""/>
          </v:shape>
          <o:OLEObject Type="Embed" ProgID="Equation.DSMT4" ShapeID="_x0000_i1185" DrawAspect="Content" ObjectID="_1716371306" r:id="rId350"/>
        </w:objec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м/сек</w:t>
      </w:r>
      <w:r w:rsidRPr="00191023">
        <w:rPr>
          <w:rFonts w:eastAsiaTheme="minorHAnsi"/>
          <w:sz w:val="24"/>
          <w:szCs w:val="24"/>
          <w:lang w:eastAsia="en-US"/>
        </w:rPr>
        <w:t>. Чему равна средняя скорость полета ракеты за этот промежуток времени?</w:t>
      </w:r>
    </w:p>
    <w:p w14:paraId="7E1FE6D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Тело движется неравномерно со скоростью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-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50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50)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sz w:val="24"/>
          <w:szCs w:val="24"/>
          <w:lang w:eastAsia="en-US"/>
        </w:rPr>
        <w:t>м/сек</w:t>
      </w:r>
      <w:r w:rsidRPr="00191023">
        <w:rPr>
          <w:rFonts w:eastAsiaTheme="minorHAnsi"/>
          <w:sz w:val="24"/>
          <w:szCs w:val="24"/>
          <w:lang w:eastAsia="en-US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28E81881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6B00E880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1CE455F6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ТР 12. Дифференциальные уравнения. Решение задачи Коши.</w:t>
      </w:r>
    </w:p>
    <w:p w14:paraId="7EC281B9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Найти общие решения дифференциальных уравнений:</w:t>
      </w:r>
    </w:p>
    <w:p w14:paraId="06F7A1BA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</w:p>
    <w:p w14:paraId="65041870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val="en-US" w:eastAsia="en-US"/>
        </w:rPr>
      </w:pPr>
      <w:r w:rsidRPr="00191023">
        <w:rPr>
          <w:rFonts w:eastAsiaTheme="minorHAnsi"/>
          <w:b/>
          <w:sz w:val="24"/>
          <w:szCs w:val="24"/>
          <w:lang w:val="en-US" w:eastAsia="en-US"/>
        </w:rPr>
        <w:t>1.</w:t>
      </w:r>
      <w:r w:rsidRPr="00191023">
        <w:rPr>
          <w:rFonts w:eastAsiaTheme="minorHAnsi"/>
          <w:b/>
          <w:position w:val="-16"/>
          <w:sz w:val="24"/>
          <w:szCs w:val="24"/>
          <w:lang w:eastAsia="en-US"/>
        </w:rPr>
        <w:object w:dxaOrig="3920" w:dyaOrig="560" w14:anchorId="151FEE20">
          <v:shape id="_x0000_i1186" type="#_x0000_t75" style="width:195.75pt;height:28.35pt" o:ole="">
            <v:imagedata r:id="rId351" o:title=""/>
          </v:shape>
          <o:OLEObject Type="Embed" ProgID="Equation.DSMT4" ShapeID="_x0000_i1186" DrawAspect="Content" ObjectID="_1716371307" r:id="rId352"/>
        </w:object>
      </w:r>
      <w:r w:rsidRPr="00191023">
        <w:rPr>
          <w:rFonts w:eastAsiaTheme="minorHAnsi"/>
          <w:b/>
          <w:sz w:val="24"/>
          <w:szCs w:val="24"/>
          <w:lang w:val="en-US" w:eastAsia="en-US"/>
        </w:rPr>
        <w:t>;   2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3739" w:dyaOrig="460" w14:anchorId="04FEF302">
          <v:shape id="_x0000_i1187" type="#_x0000_t75" style="width:189pt;height:20.25pt" o:ole="">
            <v:imagedata r:id="rId353" o:title=""/>
          </v:shape>
          <o:OLEObject Type="Embed" ProgID="Equation.DSMT4" ShapeID="_x0000_i1187" DrawAspect="Content" ObjectID="_1716371308" r:id="rId354"/>
        </w:object>
      </w:r>
    </w:p>
    <w:p w14:paraId="692A5F8B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val="en-US" w:eastAsia="en-US"/>
        </w:rPr>
      </w:pPr>
      <w:r w:rsidRPr="00191023">
        <w:rPr>
          <w:rFonts w:eastAsiaTheme="minorHAnsi"/>
          <w:b/>
          <w:sz w:val="24"/>
          <w:szCs w:val="24"/>
          <w:lang w:val="en-US" w:eastAsia="en-US"/>
        </w:rPr>
        <w:t xml:space="preserve">3.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e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y-mxdx=0</w:t>
      </w:r>
      <w:r w:rsidRPr="00191023">
        <w:rPr>
          <w:rFonts w:eastAsiaTheme="minorHAnsi"/>
          <w:b/>
          <w:sz w:val="24"/>
          <w:szCs w:val="24"/>
          <w:lang w:val="en-US" w:eastAsia="en-US"/>
        </w:rPr>
        <w:t xml:space="preserve">; 4. </w:t>
      </w:r>
      <w:r w:rsidRPr="00191023">
        <w:rPr>
          <w:rFonts w:eastAsiaTheme="minorHAnsi"/>
          <w:b/>
          <w:position w:val="-36"/>
          <w:sz w:val="24"/>
          <w:szCs w:val="24"/>
          <w:lang w:val="en-US" w:eastAsia="en-US"/>
        </w:rPr>
        <w:object w:dxaOrig="1700" w:dyaOrig="859" w14:anchorId="43BD3BBD">
          <v:shape id="_x0000_i1188" type="#_x0000_t75" style="width:86.4pt;height:43.65pt" o:ole="">
            <v:imagedata r:id="rId355" o:title=""/>
          </v:shape>
          <o:OLEObject Type="Embed" ProgID="Equation.3" ShapeID="_x0000_i1188" DrawAspect="Content" ObjectID="_1716371309" r:id="rId356"/>
        </w:object>
      </w:r>
      <w:r w:rsidRPr="00191023">
        <w:rPr>
          <w:rFonts w:eastAsiaTheme="minorHAnsi"/>
          <w:b/>
          <w:sz w:val="24"/>
          <w:szCs w:val="24"/>
          <w:lang w:val="en-US" w:eastAsia="en-US"/>
        </w:rPr>
        <w:t xml:space="preserve">;   5.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(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+x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)dy+(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+y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)dx=0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;</w:t>
      </w:r>
    </w:p>
    <w:p w14:paraId="19A0560D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b/>
          <w:sz w:val="24"/>
          <w:szCs w:val="24"/>
          <w:lang w:val="en-US" w:eastAsia="en-US"/>
        </w:rPr>
        <w:t>6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40" w:dyaOrig="440" w14:anchorId="4DA99B59">
          <v:shape id="_x0000_i1189" type="#_x0000_t75" style="width:85.95pt;height:21.6pt" o:ole="">
            <v:imagedata r:id="rId357" o:title=""/>
          </v:shape>
          <o:OLEObject Type="Embed" ProgID="Equation.DSMT4" ShapeID="_x0000_i1189" DrawAspect="Content" ObjectID="_1716371310" r:id="rId358"/>
        </w:object>
      </w:r>
      <w:r w:rsidRPr="00191023">
        <w:rPr>
          <w:rFonts w:eastAsiaTheme="minorHAnsi"/>
          <w:sz w:val="24"/>
          <w:szCs w:val="24"/>
          <w:lang w:val="en-US" w:eastAsia="en-US"/>
        </w:rPr>
        <w:t xml:space="preserve">;  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7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740" w:dyaOrig="440" w14:anchorId="7EB98F6D">
          <v:shape id="_x0000_i1190" type="#_x0000_t75" style="width:85.95pt;height:21.6pt" o:ole="">
            <v:imagedata r:id="rId359" o:title=""/>
          </v:shape>
          <o:OLEObject Type="Embed" ProgID="Equation.DSMT4" ShapeID="_x0000_i1190" DrawAspect="Content" ObjectID="_1716371311" r:id="rId360"/>
        </w:object>
      </w:r>
      <w:r w:rsidRPr="00191023">
        <w:rPr>
          <w:rFonts w:eastAsiaTheme="minorHAnsi"/>
          <w:sz w:val="24"/>
          <w:szCs w:val="24"/>
          <w:lang w:val="en-US" w:eastAsia="en-US"/>
        </w:rPr>
        <w:t xml:space="preserve">;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8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060" w:dyaOrig="440" w14:anchorId="2FC05098">
          <v:shape id="_x0000_i1191" type="#_x0000_t75" style="width:100.35pt;height:21.6pt" o:ole="">
            <v:imagedata r:id="rId361" o:title=""/>
          </v:shape>
          <o:OLEObject Type="Embed" ProgID="Equation.DSMT4" ShapeID="_x0000_i1191" DrawAspect="Content" ObjectID="_1716371312" r:id="rId362"/>
        </w:object>
      </w:r>
    </w:p>
    <w:p w14:paraId="3712028C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b/>
          <w:sz w:val="24"/>
          <w:szCs w:val="24"/>
          <w:lang w:val="en-US" w:eastAsia="en-US"/>
        </w:rPr>
        <w:t>9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6960" w:dyaOrig="440" w14:anchorId="7FE0A4C4">
          <v:shape id="_x0000_i1192" type="#_x0000_t75" style="width:346.5pt;height:21.6pt" o:ole="">
            <v:imagedata r:id="rId363" o:title=""/>
          </v:shape>
          <o:OLEObject Type="Embed" ProgID="Equation.DSMT4" ShapeID="_x0000_i1192" DrawAspect="Content" ObjectID="_1716371313" r:id="rId364"/>
        </w:object>
      </w:r>
    </w:p>
    <w:p w14:paraId="48F875D2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sz w:val="24"/>
          <w:szCs w:val="24"/>
          <w:lang w:val="en-US" w:eastAsia="en-US"/>
        </w:rPr>
      </w:pPr>
      <w:r w:rsidRPr="00191023">
        <w:rPr>
          <w:rFonts w:eastAsiaTheme="minorHAnsi"/>
          <w:b/>
          <w:sz w:val="24"/>
          <w:szCs w:val="24"/>
          <w:lang w:val="en-US" w:eastAsia="en-US"/>
        </w:rPr>
        <w:t>10.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΄΄+(n+m)y΄+nmy=nm(2t+5)+2(n+m)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;</w:t>
      </w:r>
    </w:p>
    <w:p w14:paraId="7ECCE5A2" w14:textId="77777777" w:rsidR="008E005F" w:rsidRPr="00191023" w:rsidRDefault="008E005F" w:rsidP="008E005F">
      <w:pPr>
        <w:spacing w:after="200"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Решить задачу Коши для обыкновенного дифференциального уравнения:</w:t>
      </w:r>
    </w:p>
    <w:p w14:paraId="15926AB8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1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060" w:dyaOrig="440" w14:anchorId="681DF354">
          <v:shape id="_x0000_i1193" type="#_x0000_t75" style="width:100.35pt;height:21.6pt" o:ole="">
            <v:imagedata r:id="rId361" o:title=""/>
          </v:shape>
          <o:OLEObject Type="Embed" ProgID="Equation.DSMT4" ShapeID="_x0000_i1193" DrawAspect="Content" ObjectID="_1716371314" r:id="rId36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520" w:dyaOrig="420" w14:anchorId="600CCEBB">
          <v:shape id="_x0000_i1194" type="#_x0000_t75" style="width:78.75pt;height:21.6pt" o:ole="">
            <v:imagedata r:id="rId366" o:title=""/>
          </v:shape>
          <o:OLEObject Type="Embed" ProgID="Equation.DSMT4" ShapeID="_x0000_i1194" DrawAspect="Content" ObjectID="_1716371315" r:id="rId36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12.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΄΄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y΄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=0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(0)=10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΄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0)=0</w:t>
      </w:r>
    </w:p>
    <w:p w14:paraId="2D14D9DB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3.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6960" w:dyaOrig="440" w14:anchorId="6663C761">
          <v:shape id="_x0000_i1195" type="#_x0000_t75" style="width:346.5pt;height:21.6pt" o:ole="">
            <v:imagedata r:id="rId363" o:title=""/>
          </v:shape>
          <o:OLEObject Type="Embed" ProgID="Equation.DSMT4" ShapeID="_x0000_i1195" DrawAspect="Content" ObjectID="_1716371316" r:id="rId368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280" w:dyaOrig="420" w14:anchorId="1CE4C036">
          <v:shape id="_x0000_i1196" type="#_x0000_t75" style="width:64.8pt;height:21.6pt" o:ole="">
            <v:imagedata r:id="rId369" o:title=""/>
          </v:shape>
          <o:OLEObject Type="Embed" ProgID="Equation.DSMT4" ShapeID="_x0000_i1196" DrawAspect="Content" ObjectID="_1716371317" r:id="rId370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240" w:dyaOrig="440" w14:anchorId="0EAEA7A5">
          <v:shape id="_x0000_i1197" type="#_x0000_t75" style="width:64.8pt;height:21.6pt" o:ole="">
            <v:imagedata r:id="rId371" o:title=""/>
          </v:shape>
          <o:OLEObject Type="Embed" ProgID="Equation.DSMT4" ShapeID="_x0000_i1197" DrawAspect="Content" ObjectID="_1716371318" r:id="rId372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14.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΄΄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cos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)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0)=-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/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΄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0)=0</w:t>
      </w:r>
    </w:p>
    <w:p w14:paraId="13F66534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i/>
          <w:sz w:val="24"/>
          <w:szCs w:val="24"/>
          <w:lang w:eastAsia="en-US"/>
        </w:rPr>
      </w:pPr>
    </w:p>
    <w:p w14:paraId="6E9529A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5.</w:t>
      </w:r>
      <w:r w:rsidRPr="00191023">
        <w:rPr>
          <w:rFonts w:eastAsiaTheme="minorHAnsi"/>
          <w:sz w:val="24"/>
          <w:szCs w:val="24"/>
          <w:lang w:eastAsia="en-US"/>
        </w:rPr>
        <w:t xml:space="preserve"> Кипящий чайник охлаждается в воздушной среде. Проанализировать температурную кривую его охлаждения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в течение двух часов, если известно, что скорость охлаждения пропорциональна разности температур чайник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sz w:val="24"/>
          <w:szCs w:val="24"/>
          <w:lang w:eastAsia="en-US"/>
        </w:rPr>
        <w:t xml:space="preserve"> и окружающей сред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ср</w:t>
      </w:r>
      <w:r w:rsidRPr="00191023">
        <w:rPr>
          <w:rFonts w:eastAsiaTheme="minorHAnsi"/>
          <w:sz w:val="24"/>
          <w:szCs w:val="24"/>
          <w:lang w:eastAsia="en-US"/>
        </w:rPr>
        <w:t xml:space="preserve"> и обратно пропорциональна емкости чайник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л. Коэффициент пропорциональности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520" w:dyaOrig="880" w14:anchorId="5D62181E">
          <v:shape id="_x0000_i1198" type="#_x0000_t75" style="width:78.75pt;height:43.65pt" o:ole="">
            <v:imagedata r:id="rId373" o:title=""/>
          </v:shape>
          <o:OLEObject Type="Embed" ProgID="Equation.DSMT4" ShapeID="_x0000_i1198" DrawAspect="Content" ObjectID="_1716371319" r:id="rId374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.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ср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20)°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sz w:val="24"/>
          <w:szCs w:val="24"/>
          <w:lang w:eastAsia="en-US"/>
        </w:rPr>
        <w:t xml:space="preserve">. Задачу решить аналитически и численно явным методом Эйлера </w:t>
      </w:r>
      <w:r w:rsidRPr="00191023">
        <w:rPr>
          <w:rFonts w:eastAsiaTheme="minorHAnsi"/>
          <w:sz w:val="24"/>
          <w:szCs w:val="24"/>
          <w:lang w:val="en-US" w:eastAsia="en-US"/>
        </w:rPr>
        <w:t>I</w:t>
      </w:r>
      <w:r w:rsidRPr="00191023">
        <w:rPr>
          <w:rFonts w:eastAsiaTheme="minorHAnsi"/>
          <w:sz w:val="24"/>
          <w:szCs w:val="24"/>
          <w:lang w:eastAsia="en-US"/>
        </w:rPr>
        <w:t xml:space="preserve">-го порядка. Оценить погрешность по формуле Рунге, выбрав величины шагов </w:t>
      </w:r>
      <w:r w:rsidRPr="00191023">
        <w:rPr>
          <w:rFonts w:eastAsiaTheme="minorHAnsi"/>
          <w:position w:val="-18"/>
          <w:sz w:val="24"/>
          <w:szCs w:val="24"/>
          <w:lang w:val="en-US" w:eastAsia="en-US"/>
        </w:rPr>
        <w:object w:dxaOrig="1140" w:dyaOrig="499" w14:anchorId="17441310">
          <v:shape id="_x0000_i1199" type="#_x0000_t75" style="width:57.6pt;height:21.6pt" o:ole="">
            <v:imagedata r:id="rId375" o:title=""/>
          </v:shape>
          <o:OLEObject Type="Embed" ProgID="Equation.DSMT4" ShapeID="_x0000_i1199" DrawAspect="Content" ObjectID="_1716371320" r:id="rId376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position w:val="-18"/>
          <w:sz w:val="24"/>
          <w:szCs w:val="24"/>
          <w:lang w:eastAsia="en-US"/>
        </w:rPr>
        <w:object w:dxaOrig="1140" w:dyaOrig="499" w14:anchorId="299C1053">
          <v:shape id="_x0000_i1200" type="#_x0000_t75" style="width:57.6pt;height:21.6pt" o:ole="">
            <v:imagedata r:id="rId377" o:title=""/>
          </v:shape>
          <o:OLEObject Type="Embed" ProgID="Equation.DSMT4" ShapeID="_x0000_i1200" DrawAspect="Content" ObjectID="_1716371321" r:id="rId378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6B6C84A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6.</w:t>
      </w:r>
      <w:r w:rsidRPr="00191023">
        <w:rPr>
          <w:rFonts w:eastAsiaTheme="minorHAnsi"/>
          <w:sz w:val="24"/>
          <w:szCs w:val="24"/>
          <w:lang w:eastAsia="en-US"/>
        </w:rPr>
        <w:t xml:space="preserve"> С высоты падает тело массой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с начальной скоростью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sz w:val="24"/>
          <w:szCs w:val="24"/>
          <w:lang w:eastAsia="en-US"/>
        </w:rPr>
        <w:t>(0)=0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скорость тел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) </w:t>
      </w:r>
      <w:r w:rsidRPr="00191023">
        <w:rPr>
          <w:rFonts w:eastAsiaTheme="minorHAnsi"/>
          <w:sz w:val="24"/>
          <w:szCs w:val="24"/>
          <w:lang w:eastAsia="en-US"/>
        </w:rPr>
        <w:t xml:space="preserve">в момент времени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, если на него кроме силы тяжести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b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g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sz w:val="24"/>
          <w:szCs w:val="24"/>
          <w:lang w:eastAsia="en-US"/>
        </w:rPr>
        <w:t>действует сила сопротивления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 воздуха, </w:t>
      </w:r>
      <w:r w:rsidRPr="00191023">
        <w:rPr>
          <w:rFonts w:eastAsiaTheme="minorHAnsi"/>
          <w:sz w:val="24"/>
          <w:szCs w:val="24"/>
          <w:lang w:eastAsia="en-US"/>
        </w:rPr>
        <w:t>пропорциональная скорости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t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) </w:t>
      </w:r>
      <w:r w:rsidRPr="00191023">
        <w:rPr>
          <w:rFonts w:eastAsiaTheme="minorHAnsi"/>
          <w:sz w:val="24"/>
          <w:szCs w:val="24"/>
          <w:lang w:eastAsia="en-US"/>
        </w:rPr>
        <w:t>с коэффициентомпропорциональности, равным 2.</w:t>
      </w:r>
    </w:p>
    <w:p w14:paraId="3D29B42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7.</w:t>
      </w:r>
      <w:r w:rsidRPr="00191023">
        <w:rPr>
          <w:rFonts w:eastAsiaTheme="minorHAnsi"/>
          <w:sz w:val="24"/>
          <w:szCs w:val="24"/>
          <w:lang w:eastAsia="en-US"/>
        </w:rPr>
        <w:t xml:space="preserve"> Записать характеристические уравнения для следующих ДУ:</w:t>
      </w:r>
    </w:p>
    <w:p w14:paraId="03F088D9" w14:textId="77777777" w:rsidR="008E005F" w:rsidRPr="00191023" w:rsidRDefault="008E005F" w:rsidP="000D0A81">
      <w:pPr>
        <w:spacing w:after="200" w:line="276" w:lineRule="auto"/>
        <w:ind w:left="426"/>
        <w:jc w:val="both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</w:t>
      </w:r>
      <w:r w:rsidRPr="00191023">
        <w:rPr>
          <w:rFonts w:eastAsiaTheme="minorHAnsi"/>
          <w:sz w:val="24"/>
          <w:szCs w:val="24"/>
          <w:lang w:val="en-US" w:eastAsia="en-US"/>
        </w:rPr>
        <w:t xml:space="preserve">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y''' – ny'' + y' = 20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 xml:space="preserve">2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+10;</w:t>
      </w:r>
    </w:p>
    <w:p w14:paraId="3DBE900C" w14:textId="77777777" w:rsidR="008E005F" w:rsidRPr="00191023" w:rsidRDefault="008E005F" w:rsidP="000D0A81">
      <w:pPr>
        <w:spacing w:after="200" w:line="276" w:lineRule="auto"/>
        <w:ind w:left="426"/>
        <w:jc w:val="both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sz w:val="24"/>
          <w:szCs w:val="24"/>
          <w:lang w:val="en-US" w:eastAsia="en-US"/>
        </w:rPr>
        <w:t xml:space="preserve">b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y'' – ny' + 7y = 20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– 100;</w:t>
      </w:r>
    </w:p>
    <w:p w14:paraId="52A9046F" w14:textId="77777777" w:rsidR="008E005F" w:rsidRPr="00191023" w:rsidRDefault="008E005F" w:rsidP="000D0A81">
      <w:pPr>
        <w:spacing w:after="200" w:line="276" w:lineRule="auto"/>
        <w:ind w:left="426"/>
        <w:jc w:val="both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sz w:val="24"/>
          <w:szCs w:val="24"/>
          <w:lang w:val="en-US" w:eastAsia="en-US"/>
        </w:rPr>
        <w:t xml:space="preserve">c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y''' – my' + y = 100t</w:t>
      </w:r>
      <w:r w:rsidRPr="00191023">
        <w:rPr>
          <w:rFonts w:eastAsiaTheme="minorHAnsi"/>
          <w:b/>
          <w:i/>
          <w:sz w:val="24"/>
          <w:szCs w:val="24"/>
          <w:vertAlign w:val="superscript"/>
          <w:lang w:val="en-US" w:eastAsia="en-US"/>
        </w:rPr>
        <w:t>3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 xml:space="preserve"> – 10</w:t>
      </w:r>
      <w:r w:rsidRPr="00191023">
        <w:rPr>
          <w:rFonts w:eastAsiaTheme="minorHAnsi"/>
          <w:i/>
          <w:sz w:val="24"/>
          <w:szCs w:val="24"/>
          <w:lang w:val="en-US" w:eastAsia="en-US"/>
        </w:rPr>
        <w:t>.</w:t>
      </w:r>
    </w:p>
    <w:p w14:paraId="391BFBA1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Раздел 3. Теория вероятностей и математическая статистика.</w:t>
      </w:r>
    </w:p>
    <w:p w14:paraId="01911926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1. События и их вероятности.</w:t>
      </w:r>
    </w:p>
    <w:p w14:paraId="367E691F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В урне находятся шары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– черных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– красных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|</w:t>
      </w:r>
      <w:r w:rsidRPr="00191023">
        <w:rPr>
          <w:rFonts w:eastAsiaTheme="minorHAnsi"/>
          <w:sz w:val="24"/>
          <w:szCs w:val="24"/>
          <w:lang w:eastAsia="en-US"/>
        </w:rPr>
        <w:t>– зеленых. Найти вероятности изъятия:</w:t>
      </w:r>
    </w:p>
    <w:p w14:paraId="2A93AB72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красного шара;</w:t>
      </w:r>
    </w:p>
    <w:p w14:paraId="7E2509E7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цветного шара (т.е. не черного);</w:t>
      </w:r>
    </w:p>
    <w:p w14:paraId="6DF9ECC9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) сначала красного, а потом черного шаров;</w:t>
      </w:r>
    </w:p>
    <w:p w14:paraId="27FDBD41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г) красного и черного шаров, безразлично в каком порядке.</w:t>
      </w:r>
    </w:p>
    <w:p w14:paraId="4C521F2F" w14:textId="77777777" w:rsidR="008E005F" w:rsidRPr="00191023" w:rsidRDefault="008E005F" w:rsidP="008E005F">
      <w:pPr>
        <w:spacing w:after="200" w:line="276" w:lineRule="auto"/>
        <w:ind w:left="36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Найти вероятности того, что при бросании двух игральных костей в сумме выпадет:</w:t>
      </w:r>
    </w:p>
    <w:p w14:paraId="05832D3D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k</w:t>
      </w:r>
      <w:r w:rsidRPr="00191023">
        <w:rPr>
          <w:rFonts w:eastAsiaTheme="minorHAnsi"/>
          <w:sz w:val="24"/>
          <w:szCs w:val="24"/>
          <w:lang w:eastAsia="en-US"/>
        </w:rPr>
        <w:t xml:space="preserve"> очков, где </w:t>
      </w:r>
      <w:r w:rsidRPr="00191023">
        <w:rPr>
          <w:rFonts w:eastAsiaTheme="minorHAnsi"/>
          <w:position w:val="-46"/>
          <w:sz w:val="24"/>
          <w:szCs w:val="24"/>
          <w:lang w:eastAsia="en-US"/>
        </w:rPr>
        <w:object w:dxaOrig="1920" w:dyaOrig="1040" w14:anchorId="632B0CE1">
          <v:shape id="_x0000_i1201" type="#_x0000_t75" style="width:94.05pt;height:51.75pt" o:ole="">
            <v:imagedata r:id="rId379" o:title=""/>
          </v:shape>
          <o:OLEObject Type="Embed" ProgID="Equation.DSMT4" ShapeID="_x0000_i1201" DrawAspect="Content" ObjectID="_1716371322" r:id="rId380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целое число;</w:t>
      </w:r>
    </w:p>
    <w:p w14:paraId="146B2480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б) не более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k</w:t>
      </w:r>
      <w:r w:rsidRPr="00191023">
        <w:rPr>
          <w:rFonts w:eastAsiaTheme="minorHAnsi"/>
          <w:sz w:val="24"/>
          <w:szCs w:val="24"/>
          <w:lang w:eastAsia="en-US"/>
        </w:rPr>
        <w:t xml:space="preserve"> очков.</w:t>
      </w:r>
    </w:p>
    <w:p w14:paraId="6D6403D6" w14:textId="77777777" w:rsidR="008E005F" w:rsidRPr="00191023" w:rsidRDefault="008E005F" w:rsidP="008E005F">
      <w:pPr>
        <w:spacing w:after="200" w:line="276" w:lineRule="auto"/>
        <w:ind w:left="720" w:hanging="72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а) Стрелок произвел </w:t>
      </w:r>
      <w:r w:rsidRPr="00191023">
        <w:rPr>
          <w:rFonts w:eastAsiaTheme="minorHAnsi"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выстрелов, из них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sz w:val="24"/>
          <w:szCs w:val="24"/>
          <w:lang w:eastAsia="en-US"/>
        </w:rPr>
        <w:t xml:space="preserve"> раз попал в цель. Какова вероятность (частота) поражения цели стрелком?</w:t>
      </w:r>
    </w:p>
    <w:p w14:paraId="30F41191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б) В городе сред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новорожденных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sz w:val="24"/>
          <w:szCs w:val="24"/>
          <w:lang w:eastAsia="en-US"/>
        </w:rPr>
        <w:t xml:space="preserve"> мальчиков. Найти вероятности рождения мальчиков и девочек в городе.</w:t>
      </w:r>
    </w:p>
    <w:p w14:paraId="1E52C603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) Составить индивидуальные задачи на классическую и статистическую вероятности событий.</w:t>
      </w:r>
    </w:p>
    <w:p w14:paraId="68832ED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При перевозке ящика, в котором содержались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2)</w:t>
      </w:r>
      <w:r w:rsidRPr="00191023">
        <w:rPr>
          <w:rFonts w:eastAsiaTheme="minorHAnsi"/>
          <w:sz w:val="24"/>
          <w:szCs w:val="24"/>
          <w:lang w:eastAsia="en-US"/>
        </w:rPr>
        <w:t xml:space="preserve"> стандартных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14:paraId="0BA9C2F5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стандартная деталь;</w:t>
      </w:r>
    </w:p>
    <w:p w14:paraId="0AA8EF59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нестандартная деталь.</w:t>
      </w:r>
    </w:p>
    <w:p w14:paraId="0DF2E19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В ящик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5)</w:t>
      </w:r>
      <w:r w:rsidRPr="00191023">
        <w:rPr>
          <w:rFonts w:eastAsiaTheme="minorHAnsi"/>
          <w:sz w:val="24"/>
          <w:szCs w:val="24"/>
          <w:lang w:eastAsia="en-US"/>
        </w:rPr>
        <w:t xml:space="preserve"> деталей, из ни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бракованных. Наудачу вынимают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детали. Найти вероятности того, что среди извлеченных деталей:</w:t>
      </w:r>
    </w:p>
    <w:p w14:paraId="39C5BA98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нет бракованных;</w:t>
      </w:r>
    </w:p>
    <w:p w14:paraId="71943767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нет годных.</w:t>
      </w:r>
    </w:p>
    <w:p w14:paraId="5E1E509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При испытании партии приборов относительная частота годных приборов оказалась равной </w:t>
      </w:r>
      <w:r w:rsidRPr="00191023">
        <w:rPr>
          <w:rFonts w:eastAsiaTheme="minorHAnsi"/>
          <w:i/>
          <w:sz w:val="24"/>
          <w:szCs w:val="24"/>
          <w:lang w:eastAsia="en-US"/>
        </w:rPr>
        <w:t>0,9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число годных приборов, если всего было произведено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приборов.</w:t>
      </w:r>
    </w:p>
    <w:p w14:paraId="4C07B44F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E9D1EA7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ТР 2. Теоремы сложения и умножения вероятностей. Полная вероятность.</w:t>
      </w:r>
    </w:p>
    <w:p w14:paraId="4CADD25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Из </w:t>
      </w:r>
      <w:r w:rsidRPr="00191023">
        <w:rPr>
          <w:rFonts w:eastAsiaTheme="minorHAnsi"/>
          <w:i/>
          <w:sz w:val="24"/>
          <w:szCs w:val="24"/>
          <w:lang w:eastAsia="en-US"/>
        </w:rPr>
        <w:t>60</w:t>
      </w:r>
      <w:r w:rsidRPr="00191023">
        <w:rPr>
          <w:rFonts w:eastAsiaTheme="minorHAnsi"/>
          <w:sz w:val="24"/>
          <w:szCs w:val="24"/>
          <w:lang w:eastAsia="en-US"/>
        </w:rPr>
        <w:t xml:space="preserve"> экзаменационных вопросов студент знает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вопросов. Экзаменационный билет содержит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5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+2</w:t>
      </w:r>
      <w:r w:rsidRPr="00191023">
        <w:rPr>
          <w:rFonts w:eastAsiaTheme="minorHAnsi"/>
          <w:sz w:val="24"/>
          <w:szCs w:val="24"/>
          <w:lang w:eastAsia="en-US"/>
        </w:rPr>
        <w:t xml:space="preserve"> вопроса. Найти вероятности того, что студент знает:</w:t>
      </w:r>
    </w:p>
    <w:p w14:paraId="436B6677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только один вопрос билета;</w:t>
      </w:r>
    </w:p>
    <w:p w14:paraId="0A46BDAC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по крайней мере, один вопрос билета;</w:t>
      </w:r>
    </w:p>
    <w:p w14:paraId="56E72C2D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) все вопросы билета;</w:t>
      </w:r>
    </w:p>
    <w:p w14:paraId="7D969921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г) не знает ни одного вопроса.</w:t>
      </w:r>
    </w:p>
    <w:p w14:paraId="157D7E94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Стрелок производит </w:t>
      </w:r>
      <w:r w:rsidRPr="00191023">
        <w:rPr>
          <w:rFonts w:eastAsiaTheme="minorHAnsi"/>
          <w:i/>
          <w:sz w:val="24"/>
          <w:szCs w:val="24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 выстрел в мишень вида:</w:t>
      </w:r>
    </w:p>
    <w:p w14:paraId="0A6DA359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2B204DEC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noProof/>
          <w:sz w:val="24"/>
          <w:szCs w:val="24"/>
        </w:rPr>
        <mc:AlternateContent>
          <mc:Choice Requires="wpc">
            <w:drawing>
              <wp:inline distT="0" distB="0" distL="0" distR="0" wp14:anchorId="0599ED95" wp14:editId="7D3C186F">
                <wp:extent cx="6057900" cy="1066800"/>
                <wp:effectExtent l="0" t="0" r="1270" b="4445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14"/>
                        <wpg:cNvGrpSpPr>
                          <a:grpSpLocks/>
                        </wpg:cNvGrpSpPr>
                        <wpg:grpSpPr bwMode="auto">
                          <a:xfrm>
                            <a:off x="2171700" y="0"/>
                            <a:ext cx="1553210" cy="1066800"/>
                            <a:chOff x="1853" y="7011"/>
                            <a:chExt cx="2446" cy="1680"/>
                          </a:xfrm>
                        </wpg:grpSpPr>
                        <wps:wsp>
                          <wps:cNvPr id="2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815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36F051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701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592365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7566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81D15B" w14:textId="77777777" w:rsidR="00694542" w:rsidRDefault="00694542" w:rsidP="008E005F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7056"/>
                              <a:ext cx="1441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7326"/>
                              <a:ext cx="901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9" y="7506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74" y="7236"/>
                              <a:ext cx="10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4" y="777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4" y="7956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99ED95" id="Полотно 12" o:spid="_x0000_s1098" editas="canvas" style="width:477pt;height:84pt;mso-position-horizontal-relative:char;mso-position-vertical-relative:line" coordsize="60579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">
                <v:shape id="_x0000_s1099" type="#_x0000_t75" style="position:absolute;width:60579;height:10668;visibility:visible;mso-wrap-style:square">
                  <v:fill o:detectmouseclick="t"/>
                  <v:path o:connecttype="none"/>
                </v:shape>
                <v:group id="Group 14" o:spid="_x0000_s1100" style="position:absolute;left:21717;width:15532;height:10668" coordorigin="1853,7011" coordsize="2446,1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Text Box 15" o:spid="_x0000_s1101" type="#_x0000_t202" style="position:absolute;left:3579;top:815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" stroked="f">
                    <v:textbox>
                      <w:txbxContent>
                        <w:p w14:paraId="4736F051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6" o:spid="_x0000_s1102" type="#_x0000_t202" style="position:absolute;left:3579;top:701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  <v:textbox>
                      <w:txbxContent>
                        <w:p w14:paraId="31592365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" o:spid="_x0000_s1103" type="#_x0000_t202" style="position:absolute;left:3759;top:75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<v:textbox>
                      <w:txbxContent>
                        <w:p w14:paraId="4481D15B" w14:textId="77777777" w:rsidR="00694542" w:rsidRDefault="00694542" w:rsidP="008E005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18" o:spid="_x0000_s1104" style="position:absolute;left:1853;top:7056;width:1441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/>
                  <v:oval id="Oval 19" o:spid="_x0000_s1105" style="position:absolute;left:2109;top:7326;width:901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<v:oval id="Oval 20" o:spid="_x0000_s1106" style="position:absolute;left:2289;top:750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  <v:line id="Line 21" o:spid="_x0000_s1107" style="position:absolute;flip:y;visibility:visible;mso-wrap-style:square" from="2574,7236" to="3654,7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">
                    <v:stroke endarrow="block"/>
                  </v:line>
                  <v:line id="Line 22" o:spid="_x0000_s1108" style="position:absolute;visibility:visible;mso-wrap-style:square" from="3114,7776" to="3834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">
                    <v:stroke endarrow="block"/>
                  </v:line>
                  <v:line id="Line 23" o:spid="_x0000_s1109" style="position:absolute;visibility:visible;mso-wrap-style:square" from="2574,7956" to="3654,8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14:paraId="115A203E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val="en-US" w:eastAsia="en-US"/>
        </w:rPr>
      </w:pPr>
    </w:p>
    <w:p w14:paraId="4993A544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ероятности попадания соответственно равны:</w:t>
      </w:r>
    </w:p>
    <w:p w14:paraId="40380B21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480" w:dyaOrig="880" w14:anchorId="05825A15">
          <v:shape id="_x0000_i1202" type="#_x0000_t75" style="width:1in;height:43.65pt" o:ole="">
            <v:imagedata r:id="rId381" o:title=""/>
          </v:shape>
          <o:OLEObject Type="Embed" ProgID="Equation.DSMT4" ShapeID="_x0000_i1202" DrawAspect="Content" ObjectID="_1716371323" r:id="rId382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920" w:dyaOrig="960" w14:anchorId="74C67F90">
          <v:shape id="_x0000_i1203" type="#_x0000_t75" style="width:94.05pt;height:51.75pt" o:ole="">
            <v:imagedata r:id="rId383" o:title=""/>
          </v:shape>
          <o:OLEObject Type="Embed" ProgID="Equation.DSMT4" ShapeID="_x0000_i1203" DrawAspect="Content" ObjectID="_1716371324" r:id="rId384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900" w:dyaOrig="960" w14:anchorId="7E18B065">
          <v:shape id="_x0000_i1204" type="#_x0000_t75" style="width:94.05pt;height:51.75pt" o:ole="">
            <v:imagedata r:id="rId385" o:title=""/>
          </v:shape>
          <o:OLEObject Type="Embed" ProgID="Equation.DSMT4" ShapeID="_x0000_i1204" DrawAspect="Content" ObjectID="_1716371325" r:id="rId386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410FBA45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Определить вероятность промаха по мишени.</w:t>
      </w:r>
    </w:p>
    <w:p w14:paraId="1369B546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Три стрелка поражают цель с вероятностями:</w:t>
      </w:r>
    </w:p>
    <w:p w14:paraId="595BE77D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1480" w:dyaOrig="880" w14:anchorId="143400EA">
          <v:shape id="_x0000_i1205" type="#_x0000_t75" style="width:1in;height:43.65pt" o:ole="">
            <v:imagedata r:id="rId381" o:title=""/>
          </v:shape>
          <o:OLEObject Type="Embed" ProgID="Equation.DSMT4" ShapeID="_x0000_i1205" DrawAspect="Content" ObjectID="_1716371326" r:id="rId387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920" w:dyaOrig="960" w14:anchorId="2A13CBFA">
          <v:shape id="_x0000_i1206" type="#_x0000_t75" style="width:94.05pt;height:51.75pt" o:ole="">
            <v:imagedata r:id="rId383" o:title=""/>
          </v:shape>
          <o:OLEObject Type="Embed" ProgID="Equation.DSMT4" ShapeID="_x0000_i1206" DrawAspect="Content" ObjectID="_1716371327" r:id="rId388"/>
        </w:objec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position w:val="-44"/>
          <w:sz w:val="24"/>
          <w:szCs w:val="24"/>
          <w:lang w:eastAsia="en-US"/>
        </w:rPr>
        <w:object w:dxaOrig="1900" w:dyaOrig="960" w14:anchorId="54850DC9">
          <v:shape id="_x0000_i1207" type="#_x0000_t75" style="width:94.05pt;height:51.75pt" o:ole="">
            <v:imagedata r:id="rId385" o:title=""/>
          </v:shape>
          <o:OLEObject Type="Embed" ProgID="Equation.DSMT4" ShapeID="_x0000_i1207" DrawAspect="Content" ObjectID="_1716371328" r:id="rId389"/>
        </w:objec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5CC94EE" w14:textId="77777777" w:rsidR="008E005F" w:rsidRPr="00191023" w:rsidRDefault="008E005F" w:rsidP="008E005F">
      <w:p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Найти вероятности того, что:</w:t>
      </w:r>
    </w:p>
    <w:p w14:paraId="047A453B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только первый стрелок поразит цель;</w:t>
      </w:r>
    </w:p>
    <w:p w14:paraId="61BEA8F2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только один стрелок поразит цель;</w:t>
      </w:r>
    </w:p>
    <w:p w14:paraId="6A6434D0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) цель будет поражена двумя выстрелами;</w:t>
      </w:r>
    </w:p>
    <w:p w14:paraId="214AF4CB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г) цель будет поражена тремя выстрелами;</w:t>
      </w:r>
    </w:p>
    <w:p w14:paraId="539DD26E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д) по крайней мере, один стрелок поразит цель;</w:t>
      </w:r>
    </w:p>
    <w:p w14:paraId="689EB920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е) ни один стрелок не попадет в цель.</w:t>
      </w:r>
    </w:p>
    <w:p w14:paraId="2C30E16F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 xml:space="preserve">     4.</w:t>
      </w:r>
      <w:r w:rsidRPr="00191023">
        <w:rPr>
          <w:rFonts w:eastAsiaTheme="minorHAnsi"/>
          <w:sz w:val="24"/>
          <w:szCs w:val="24"/>
          <w:lang w:eastAsia="en-US"/>
        </w:rPr>
        <w:t xml:space="preserve"> На стеллажах в библиотеке расставлено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+10</w:t>
      </w:r>
      <w:r w:rsidRPr="00191023">
        <w:rPr>
          <w:rFonts w:eastAsiaTheme="minorHAnsi"/>
          <w:sz w:val="24"/>
          <w:szCs w:val="24"/>
          <w:lang w:eastAsia="en-US"/>
        </w:rPr>
        <w:t xml:space="preserve"> учебников. У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|+2</w:t>
      </w:r>
      <w:r w:rsidRPr="00191023">
        <w:rPr>
          <w:rFonts w:eastAsiaTheme="minorHAnsi"/>
          <w:sz w:val="24"/>
          <w:szCs w:val="24"/>
          <w:lang w:eastAsia="en-US"/>
        </w:rPr>
        <w:t xml:space="preserve"> из них не хватает страниц. При выдаче студентам библиотекарь берет наудачу </w:t>
      </w:r>
      <w:r w:rsidRPr="00191023">
        <w:rPr>
          <w:rFonts w:eastAsiaTheme="minorHAnsi"/>
          <w:i/>
          <w:sz w:val="24"/>
          <w:szCs w:val="24"/>
          <w:lang w:eastAsia="en-US"/>
        </w:rPr>
        <w:t>3</w:t>
      </w:r>
      <w:r w:rsidRPr="00191023">
        <w:rPr>
          <w:rFonts w:eastAsiaTheme="minorHAnsi"/>
          <w:sz w:val="24"/>
          <w:szCs w:val="24"/>
          <w:lang w:eastAsia="en-US"/>
        </w:rPr>
        <w:t xml:space="preserve"> учебника. Найти вероятности того, что:</w:t>
      </w:r>
    </w:p>
    <w:p w14:paraId="6A452CDF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а) хотя бы один из взятых учебников будет хорошим;</w:t>
      </w:r>
    </w:p>
    <w:p w14:paraId="7AD76723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б) все учебники будут хорошими;</w:t>
      </w:r>
    </w:p>
    <w:p w14:paraId="349C9AC8" w14:textId="77777777" w:rsidR="008E005F" w:rsidRPr="00191023" w:rsidRDefault="008E005F" w:rsidP="008E005F">
      <w:pPr>
        <w:spacing w:after="200" w:line="276" w:lineRule="auto"/>
        <w:ind w:left="54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в) все учебники будут плохими.</w:t>
      </w:r>
    </w:p>
    <w:p w14:paraId="76EAC83D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      5. </w:t>
      </w:r>
      <w:r w:rsidRPr="00191023">
        <w:rPr>
          <w:rFonts w:eastAsiaTheme="minorHAnsi"/>
          <w:sz w:val="24"/>
          <w:szCs w:val="24"/>
          <w:lang w:eastAsia="en-US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191023">
          <w:rPr>
            <w:rFonts w:eastAsiaTheme="minorHAnsi"/>
            <w:sz w:val="24"/>
            <w:szCs w:val="24"/>
            <w:lang w:eastAsia="en-US"/>
          </w:rPr>
          <w:t>1 кг</w:t>
        </w:r>
      </w:smartTag>
      <w:r w:rsidRPr="00191023">
        <w:rPr>
          <w:rFonts w:eastAsiaTheme="minorHAnsi"/>
          <w:sz w:val="24"/>
          <w:szCs w:val="24"/>
          <w:lang w:eastAsia="en-US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191023">
          <w:rPr>
            <w:rFonts w:eastAsiaTheme="minorHAnsi"/>
            <w:sz w:val="24"/>
            <w:szCs w:val="24"/>
            <w:lang w:eastAsia="en-US"/>
          </w:rPr>
          <w:t>20 г</w:t>
        </w:r>
      </w:smartTag>
      <w:r w:rsidRPr="00191023">
        <w:rPr>
          <w:rFonts w:eastAsiaTheme="minorHAnsi"/>
          <w:sz w:val="24"/>
          <w:szCs w:val="24"/>
          <w:lang w:eastAsia="en-US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М=0 </w:t>
      </w:r>
      <w:r w:rsidRPr="00191023">
        <w:rPr>
          <w:rFonts w:eastAsiaTheme="minorHAnsi"/>
          <w:sz w:val="24"/>
          <w:szCs w:val="24"/>
          <w:lang w:eastAsia="en-US"/>
        </w:rPr>
        <w:t xml:space="preserve">и средним квадратическим отклонением </w:t>
      </w:r>
      <w:r w:rsidRPr="00191023">
        <w:rPr>
          <w:rFonts w:eastAsiaTheme="minorHAnsi"/>
          <w:b/>
          <w:sz w:val="24"/>
          <w:szCs w:val="24"/>
          <w:lang w:eastAsia="en-US"/>
        </w:rPr>
        <w:t>δ=10 г</w:t>
      </w:r>
      <w:r w:rsidRPr="00191023">
        <w:rPr>
          <w:rFonts w:eastAsiaTheme="minorHAnsi"/>
          <w:sz w:val="24"/>
          <w:szCs w:val="24"/>
          <w:lang w:eastAsia="en-US"/>
        </w:rPr>
        <w:t>. Сколько стандартных пакетов содержит партия этой продукции из 10000 пакетов?</w:t>
      </w:r>
    </w:p>
    <w:p w14:paraId="2810C758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      6.</w:t>
      </w:r>
      <w:r w:rsidRPr="00191023">
        <w:rPr>
          <w:rFonts w:eastAsiaTheme="minorHAnsi"/>
          <w:sz w:val="24"/>
          <w:szCs w:val="24"/>
          <w:lang w:eastAsia="en-US"/>
        </w:rPr>
        <w:t xml:space="preserve">  В первом ящике имеются </w:t>
      </w:r>
      <w:r w:rsidRPr="00191023">
        <w:rPr>
          <w:rFonts w:eastAsiaTheme="minorHAnsi"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белых и </w:t>
      </w:r>
      <w:r w:rsidRPr="00191023">
        <w:rPr>
          <w:rFonts w:eastAsiaTheme="minorHAnsi"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черных шаров, а во втором – </w:t>
      </w:r>
      <w:r w:rsidRPr="00191023">
        <w:rPr>
          <w:rFonts w:eastAsiaTheme="minorHAnsi"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белых и </w:t>
      </w:r>
      <w:r w:rsidRPr="00191023">
        <w:rPr>
          <w:rFonts w:eastAsiaTheme="minorHAnsi"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14:paraId="26BC4620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      7.</w:t>
      </w:r>
      <w:r w:rsidRPr="00191023">
        <w:rPr>
          <w:rFonts w:eastAsiaTheme="minorHAnsi"/>
          <w:sz w:val="24"/>
          <w:szCs w:val="24"/>
          <w:lang w:eastAsia="en-US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191023">
        <w:rPr>
          <w:rFonts w:eastAsiaTheme="minorHAnsi"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% деталей 1ого сорта; на 2ом - |</w:t>
      </w:r>
      <w:r w:rsidRPr="00191023">
        <w:rPr>
          <w:rFonts w:eastAsiaTheme="minorHAnsi"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- 3|·10%; на 3ем – 80%. Какова вероятность, что взятая наугад деталь, будет 1ого сорта? Не 1 – ого сорта?</w:t>
      </w:r>
    </w:p>
    <w:p w14:paraId="1FDAF439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8.</w:t>
      </w:r>
      <w:r w:rsidRPr="00191023">
        <w:rPr>
          <w:rFonts w:eastAsiaTheme="minorHAnsi"/>
          <w:sz w:val="24"/>
          <w:szCs w:val="24"/>
          <w:lang w:eastAsia="en-US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Pr="00191023">
        <w:rPr>
          <w:rFonts w:eastAsiaTheme="minorHAnsi"/>
          <w:sz w:val="24"/>
          <w:szCs w:val="24"/>
          <w:lang w:eastAsia="en-US"/>
        </w:rPr>
        <w:br w:type="page"/>
      </w:r>
    </w:p>
    <w:p w14:paraId="2DD7E3D5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4E4C33E6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5C6FF05F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3. Случайная величина.</w:t>
      </w:r>
    </w:p>
    <w:p w14:paraId="4D6542F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Два стрелка стреляют по мишени. Результаты их выстрелов представлены в табличной форме:</w:t>
      </w:r>
    </w:p>
    <w:p w14:paraId="40C76230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sz w:val="24"/>
          <w:szCs w:val="24"/>
          <w:lang w:eastAsia="en-US"/>
        </w:rPr>
      </w:pPr>
    </w:p>
    <w:p w14:paraId="3C0E9E75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8E005F" w:rsidRPr="00191023" w14:paraId="5933533F" w14:textId="77777777" w:rsidTr="008E005F">
        <w:tc>
          <w:tcPr>
            <w:tcW w:w="1188" w:type="dxa"/>
          </w:tcPr>
          <w:p w14:paraId="17E1D23C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1</w:t>
            </w:r>
          </w:p>
        </w:tc>
        <w:tc>
          <w:tcPr>
            <w:tcW w:w="1260" w:type="dxa"/>
          </w:tcPr>
          <w:p w14:paraId="4D4B189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-10</w:t>
            </w:r>
          </w:p>
        </w:tc>
        <w:tc>
          <w:tcPr>
            <w:tcW w:w="1260" w:type="dxa"/>
          </w:tcPr>
          <w:p w14:paraId="54FA6B8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60" w:type="dxa"/>
          </w:tcPr>
          <w:p w14:paraId="25FC401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</w:tr>
      <w:tr w:rsidR="008E005F" w:rsidRPr="00191023" w14:paraId="596ED679" w14:textId="77777777" w:rsidTr="008E005F">
        <w:tc>
          <w:tcPr>
            <w:tcW w:w="1188" w:type="dxa"/>
          </w:tcPr>
          <w:p w14:paraId="210D8E20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260" w:type="dxa"/>
          </w:tcPr>
          <w:p w14:paraId="20122D3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1260" w:type="dxa"/>
          </w:tcPr>
          <w:p w14:paraId="745DEE7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</w:tcPr>
          <w:p w14:paraId="5292811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0</w:t>
            </w:r>
          </w:p>
        </w:tc>
      </w:tr>
    </w:tbl>
    <w:p w14:paraId="0C26C39D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</w:p>
    <w:p w14:paraId="462B27D7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8E005F" w:rsidRPr="00191023" w14:paraId="66E30D9D" w14:textId="77777777" w:rsidTr="008E005F">
        <w:trPr>
          <w:jc w:val="center"/>
        </w:trPr>
        <w:tc>
          <w:tcPr>
            <w:tcW w:w="1188" w:type="dxa"/>
          </w:tcPr>
          <w:p w14:paraId="00A439BA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1260" w:type="dxa"/>
          </w:tcPr>
          <w:p w14:paraId="3747472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60" w:type="dxa"/>
          </w:tcPr>
          <w:p w14:paraId="4481479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60" w:type="dxa"/>
          </w:tcPr>
          <w:p w14:paraId="2EA40F1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8E005F" w:rsidRPr="00191023" w14:paraId="41E705C5" w14:textId="77777777" w:rsidTr="008E005F">
        <w:trPr>
          <w:jc w:val="center"/>
        </w:trPr>
        <w:tc>
          <w:tcPr>
            <w:tcW w:w="1188" w:type="dxa"/>
          </w:tcPr>
          <w:p w14:paraId="2F8E2557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260" w:type="dxa"/>
          </w:tcPr>
          <w:p w14:paraId="7B3B444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60" w:type="dxa"/>
          </w:tcPr>
          <w:p w14:paraId="2BB6870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(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+20)</w:t>
            </w:r>
          </w:p>
        </w:tc>
        <w:tc>
          <w:tcPr>
            <w:tcW w:w="1260" w:type="dxa"/>
          </w:tcPr>
          <w:p w14:paraId="1466AC2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14:paraId="56D539D8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4D190728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Здесь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Z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Z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– отклонения от цели в метрах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543474C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B6FE72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/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– числа дополнительных вопросов студенту, если их максимальное количество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|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F04AC1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14B139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В лотерее выпущено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5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1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билетов на сумму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6000+10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руб. Распределение выигрыша в лотерее задано таблицей:</w:t>
      </w:r>
    </w:p>
    <w:p w14:paraId="783AB5B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8E005F" w:rsidRPr="00191023" w14:paraId="6560B7CB" w14:textId="77777777" w:rsidTr="008E005F">
        <w:trPr>
          <w:jc w:val="center"/>
        </w:trPr>
        <w:tc>
          <w:tcPr>
            <w:tcW w:w="1368" w:type="dxa"/>
          </w:tcPr>
          <w:p w14:paraId="7F5AC423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руб.</w:t>
            </w:r>
          </w:p>
        </w:tc>
        <w:tc>
          <w:tcPr>
            <w:tcW w:w="1260" w:type="dxa"/>
          </w:tcPr>
          <w:p w14:paraId="582360A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440" w:type="dxa"/>
          </w:tcPr>
          <w:p w14:paraId="603F12A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440" w:type="dxa"/>
          </w:tcPr>
          <w:p w14:paraId="6EBC38E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440" w:type="dxa"/>
          </w:tcPr>
          <w:p w14:paraId="45E10A9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00</w:t>
            </w:r>
          </w:p>
        </w:tc>
      </w:tr>
      <w:tr w:rsidR="008E005F" w:rsidRPr="00191023" w14:paraId="00570924" w14:textId="77777777" w:rsidTr="008E005F">
        <w:trPr>
          <w:jc w:val="center"/>
        </w:trPr>
        <w:tc>
          <w:tcPr>
            <w:tcW w:w="1368" w:type="dxa"/>
          </w:tcPr>
          <w:p w14:paraId="4A77DEA2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73A4B84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440" w:type="dxa"/>
          </w:tcPr>
          <w:p w14:paraId="113F5EC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440" w:type="dxa"/>
          </w:tcPr>
          <w:p w14:paraId="4724CFF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440" w:type="dxa"/>
          </w:tcPr>
          <w:p w14:paraId="6A4BFDD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14:paraId="2606553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5C00D09D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 xml:space="preserve">Здесь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Z</w:t>
      </w:r>
      <w:r w:rsidRPr="00191023">
        <w:rPr>
          <w:rFonts w:eastAsiaTheme="minorHAnsi"/>
          <w:sz w:val="24"/>
          <w:szCs w:val="24"/>
          <w:lang w:eastAsia="en-US"/>
        </w:rPr>
        <w:t xml:space="preserve">, руб. – величина выигрыша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i/>
          <w:sz w:val="24"/>
          <w:szCs w:val="24"/>
          <w:vertAlign w:val="subscript"/>
          <w:lang w:val="en-US" w:eastAsia="en-US"/>
        </w:rPr>
        <w:t>i</w:t>
      </w:r>
      <w:r w:rsidRPr="00191023">
        <w:rPr>
          <w:rFonts w:eastAsiaTheme="minorHAnsi"/>
          <w:sz w:val="24"/>
          <w:szCs w:val="24"/>
          <w:lang w:eastAsia="en-US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14:paraId="264FFBE4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657F200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58FCDAA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8E005F" w:rsidRPr="00191023" w14:paraId="70640F20" w14:textId="77777777" w:rsidTr="008E005F">
        <w:trPr>
          <w:jc w:val="center"/>
        </w:trPr>
        <w:tc>
          <w:tcPr>
            <w:tcW w:w="1188" w:type="dxa"/>
          </w:tcPr>
          <w:p w14:paraId="775DFDC7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6BDDC0D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337" w:type="dxa"/>
          </w:tcPr>
          <w:p w14:paraId="353ADFC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73" w:type="dxa"/>
          </w:tcPr>
          <w:p w14:paraId="2EA7A4A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</w:tr>
      <w:tr w:rsidR="008E005F" w:rsidRPr="00191023" w14:paraId="411BFD25" w14:textId="77777777" w:rsidTr="008E005F">
        <w:trPr>
          <w:jc w:val="center"/>
        </w:trPr>
        <w:tc>
          <w:tcPr>
            <w:tcW w:w="1188" w:type="dxa"/>
          </w:tcPr>
          <w:p w14:paraId="49A53FE0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63905AF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(40+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337" w:type="dxa"/>
          </w:tcPr>
          <w:p w14:paraId="33FE0FA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|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-20|</w:t>
            </w:r>
          </w:p>
        </w:tc>
        <w:tc>
          <w:tcPr>
            <w:tcW w:w="1273" w:type="dxa"/>
          </w:tcPr>
          <w:p w14:paraId="34ABE27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(40+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)</w:t>
            </w:r>
          </w:p>
        </w:tc>
      </w:tr>
    </w:tbl>
    <w:p w14:paraId="69CB4F5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37AF3005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Здесь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i/>
          <w:sz w:val="24"/>
          <w:szCs w:val="24"/>
          <w:vertAlign w:val="subscript"/>
          <w:lang w:val="en-US" w:eastAsia="en-US"/>
        </w:rPr>
        <w:t>i</w:t>
      </w:r>
      <w:r w:rsidRPr="00191023">
        <w:rPr>
          <w:rFonts w:eastAsiaTheme="minorHAnsi"/>
          <w:sz w:val="24"/>
          <w:szCs w:val="24"/>
          <w:lang w:eastAsia="en-US"/>
        </w:rPr>
        <w:t xml:space="preserve"> – количество спортсменов, выполнивши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Z</w:t>
      </w:r>
      <w:r w:rsidRPr="00191023">
        <w:rPr>
          <w:rFonts w:eastAsiaTheme="minorHAnsi"/>
          <w:b/>
          <w:i/>
          <w:sz w:val="24"/>
          <w:szCs w:val="24"/>
          <w:vertAlign w:val="subscript"/>
          <w:lang w:val="en-US" w:eastAsia="en-US"/>
        </w:rPr>
        <w:t>i</w:t>
      </w:r>
      <w:r w:rsidRPr="00191023">
        <w:rPr>
          <w:rFonts w:eastAsiaTheme="minorHAnsi"/>
          <w:sz w:val="24"/>
          <w:szCs w:val="24"/>
          <w:lang w:eastAsia="en-US"/>
        </w:rPr>
        <w:t xml:space="preserve"> отжиманий. Оценить средний результат и коэффициент его колеблемости в тренировке.</w:t>
      </w:r>
    </w:p>
    <w:p w14:paraId="56D1F5E0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4FD265D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Составить ряд распределения числа попаданий в цель пр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5|+1</w:t>
      </w:r>
      <w:r w:rsidRPr="00191023">
        <w:rPr>
          <w:rFonts w:eastAsiaTheme="minorHAnsi"/>
          <w:sz w:val="24"/>
          <w:szCs w:val="24"/>
          <w:lang w:eastAsia="en-US"/>
        </w:rPr>
        <w:t xml:space="preserve"> выстрелах, если вероятность попадания при одном выстреле рав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/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14:paraId="5599F6A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0E97F65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Заказ на обувь для двух групп студентов представили в табличной форме:</w:t>
      </w:r>
    </w:p>
    <w:p w14:paraId="76D2AF7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0BA1463D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8E005F" w:rsidRPr="00191023" w14:paraId="48FF5CA4" w14:textId="77777777" w:rsidTr="008E005F">
        <w:trPr>
          <w:jc w:val="center"/>
        </w:trPr>
        <w:tc>
          <w:tcPr>
            <w:tcW w:w="2268" w:type="dxa"/>
          </w:tcPr>
          <w:p w14:paraId="45105106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Размер, 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1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1E013C3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1260" w:type="dxa"/>
          </w:tcPr>
          <w:p w14:paraId="3070703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1260" w:type="dxa"/>
          </w:tcPr>
          <w:p w14:paraId="648E8E9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1260" w:type="dxa"/>
          </w:tcPr>
          <w:p w14:paraId="4C019DD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1260" w:type="dxa"/>
          </w:tcPr>
          <w:p w14:paraId="7511DAA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9</w:t>
            </w:r>
          </w:p>
        </w:tc>
      </w:tr>
      <w:tr w:rsidR="008E005F" w:rsidRPr="00191023" w14:paraId="6ACDB7D9" w14:textId="77777777" w:rsidTr="008E005F">
        <w:trPr>
          <w:jc w:val="center"/>
        </w:trPr>
        <w:tc>
          <w:tcPr>
            <w:tcW w:w="2268" w:type="dxa"/>
          </w:tcPr>
          <w:p w14:paraId="0791DD2B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Число пар, 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1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01DE691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60" w:type="dxa"/>
          </w:tcPr>
          <w:p w14:paraId="4C71EF6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60" w:type="dxa"/>
          </w:tcPr>
          <w:p w14:paraId="49FABCD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(12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260" w:type="dxa"/>
          </w:tcPr>
          <w:p w14:paraId="332B038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</w:tcPr>
          <w:p w14:paraId="14325AA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14:paraId="7112FC9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0070F0F8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8E005F" w:rsidRPr="00191023" w14:paraId="0C0C178B" w14:textId="77777777" w:rsidTr="008E005F">
        <w:trPr>
          <w:jc w:val="center"/>
        </w:trPr>
        <w:tc>
          <w:tcPr>
            <w:tcW w:w="2268" w:type="dxa"/>
          </w:tcPr>
          <w:p w14:paraId="07D911EB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Размер, 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Z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2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2D91243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1260" w:type="dxa"/>
          </w:tcPr>
          <w:p w14:paraId="342707A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1260" w:type="dxa"/>
          </w:tcPr>
          <w:p w14:paraId="585DF75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1260" w:type="dxa"/>
          </w:tcPr>
          <w:p w14:paraId="27E76A8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1260" w:type="dxa"/>
          </w:tcPr>
          <w:p w14:paraId="73EDFCE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9</w:t>
            </w:r>
          </w:p>
        </w:tc>
      </w:tr>
      <w:tr w:rsidR="008E005F" w:rsidRPr="00191023" w14:paraId="53E72844" w14:textId="77777777" w:rsidTr="008E005F">
        <w:trPr>
          <w:jc w:val="center"/>
        </w:trPr>
        <w:tc>
          <w:tcPr>
            <w:tcW w:w="2268" w:type="dxa"/>
          </w:tcPr>
          <w:p w14:paraId="46EFD915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Число пар, 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eastAsia="en-US"/>
              </w:rPr>
              <w:t>2</w:t>
            </w:r>
            <w:r w:rsidRPr="00191023">
              <w:rPr>
                <w:rFonts w:eastAsiaTheme="minorHAnsi"/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</w:tcPr>
          <w:p w14:paraId="7A67CD3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60" w:type="dxa"/>
          </w:tcPr>
          <w:p w14:paraId="7B37FDC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|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–20|</w:t>
            </w:r>
          </w:p>
        </w:tc>
        <w:tc>
          <w:tcPr>
            <w:tcW w:w="1260" w:type="dxa"/>
          </w:tcPr>
          <w:p w14:paraId="2E10D7C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260" w:type="dxa"/>
          </w:tcPr>
          <w:p w14:paraId="57329E3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</w:tcPr>
          <w:p w14:paraId="4BECBBA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14:paraId="6600A08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411C37FC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729C9490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7BFC463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181F314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7FB17322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4. Непрерывная случайная величина.</w:t>
      </w:r>
    </w:p>
    <w:p w14:paraId="559AEE77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Равномерно распределенная случайная величина задана плотностью вероятност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1/2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в интервал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вне этого интервал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=0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 xml:space="preserve">(0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33BB22A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D2DF95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Нормально распределенная случайная величи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задана плотностью вероятности:</w:t>
      </w:r>
    </w:p>
    <w:p w14:paraId="57C3B581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42"/>
          <w:sz w:val="24"/>
          <w:szCs w:val="24"/>
          <w:lang w:eastAsia="en-US"/>
        </w:rPr>
        <w:object w:dxaOrig="2840" w:dyaOrig="1240" w14:anchorId="0F6EBB4E">
          <v:shape id="_x0000_i1208" type="#_x0000_t75" style="width:2in;height:64.8pt" o:ole="">
            <v:imagedata r:id="rId390" o:title=""/>
          </v:shape>
          <o:OLEObject Type="Embed" ProgID="Equation.DSMT4" ShapeID="_x0000_i1208" DrawAspect="Content" ObjectID="_1716371329" r:id="rId391"/>
        </w:object>
      </w:r>
    </w:p>
    <w:p w14:paraId="0A16FE77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гд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δ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математическое ожидание и дисперсию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. Построить график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f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2F2CE496" w14:textId="77777777" w:rsidR="008E005F" w:rsidRPr="00191023" w:rsidRDefault="008E005F" w:rsidP="008E005F">
      <w:pPr>
        <w:spacing w:after="200" w:line="276" w:lineRule="auto"/>
        <w:rPr>
          <w:rFonts w:eastAsiaTheme="minorHAnsi"/>
          <w:b/>
          <w:sz w:val="24"/>
          <w:szCs w:val="24"/>
          <w:lang w:eastAsia="en-US"/>
        </w:rPr>
      </w:pPr>
    </w:p>
    <w:p w14:paraId="684A21A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Автомат штампует детали. Контролируется длина детал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, которая распределена нормально с математическим ожиданием, равным </w:t>
      </w:r>
      <w:r w:rsidRPr="00191023">
        <w:rPr>
          <w:rFonts w:eastAsiaTheme="minorHAnsi"/>
          <w:position w:val="-36"/>
          <w:sz w:val="24"/>
          <w:szCs w:val="24"/>
          <w:lang w:eastAsia="en-US"/>
        </w:rPr>
        <w:object w:dxaOrig="2100" w:dyaOrig="940" w14:anchorId="2614464D">
          <v:shape id="_x0000_i1209" type="#_x0000_t75" style="width:108pt;height:50.4pt" o:ole="">
            <v:imagedata r:id="rId392" o:title=""/>
          </v:shape>
          <o:OLEObject Type="Embed" ProgID="Equation.DSMT4" ShapeID="_x0000_i1209" DrawAspect="Content" ObjectID="_1716371330" r:id="rId393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мм. Фактически, длина изготовленных деталей не мене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sz w:val="24"/>
          <w:szCs w:val="24"/>
          <w:lang w:eastAsia="en-US"/>
        </w:rPr>
        <w:t xml:space="preserve"> и не боле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 мм. Найти вероятность того, что длина наудачу взятой детали:</w:t>
      </w:r>
    </w:p>
    <w:p w14:paraId="7EFA420F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а) меньше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>мм;</w:t>
      </w:r>
    </w:p>
    <w:p w14:paraId="61C52857" w14:textId="77777777" w:rsidR="008E005F" w:rsidRPr="00191023" w:rsidRDefault="008E005F" w:rsidP="008E005F">
      <w:pPr>
        <w:spacing w:after="200" w:line="276" w:lineRule="auto"/>
        <w:ind w:left="5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б) больше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мм.</w:t>
      </w:r>
    </w:p>
    <w:p w14:paraId="63A98B36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7A4E8F4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Случайная величи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вероятность того, что в результате испытания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примет значения, заключенные в интервале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i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2DA7506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01C83AE1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79877917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 xml:space="preserve"> ТР 5. Математическая статистика. Генеральная и выборочная совокупности.</w:t>
      </w:r>
    </w:p>
    <w:p w14:paraId="5D3D5FC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В итоге десяти измерений длины провода, получены следующие результаты в мм:</w:t>
      </w:r>
    </w:p>
    <w:p w14:paraId="168FCF14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eastAsia="en-US"/>
        </w:rPr>
        <w:t>1000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b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+20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2607E2D2" w14:textId="77777777" w:rsidR="008E005F" w:rsidRPr="00191023" w:rsidRDefault="008E005F" w:rsidP="008E005F">
      <w:pPr>
        <w:spacing w:after="200" w:line="276" w:lineRule="auto"/>
        <w:ind w:left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eastAsia="en-US"/>
        </w:rPr>
        <w:t>(1000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–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sz w:val="24"/>
          <w:szCs w:val="24"/>
          <w:lang w:eastAsia="en-US"/>
        </w:rPr>
        <w:tab/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00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; 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950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179560BE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 Записать варианты полученных измерений, построить вариационный ряд и статистическое распределение.</w:t>
      </w:r>
    </w:p>
    <w:p w14:paraId="58AD1351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) Вычислить математическое ожидание, дисперсию и среднее квадратичное отклонение результатов измерений.</w:t>
      </w:r>
    </w:p>
    <w:p w14:paraId="02CAF068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) Оценить коэффициент вариации результатов.</w:t>
      </w:r>
    </w:p>
    <w:p w14:paraId="3E75816D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3CF2FC8E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Результаты измерений роста </w:t>
      </w:r>
      <w:r w:rsidRPr="00191023">
        <w:rPr>
          <w:rFonts w:eastAsiaTheme="minorHAnsi"/>
          <w:i/>
          <w:sz w:val="24"/>
          <w:szCs w:val="24"/>
          <w:lang w:eastAsia="en-US"/>
        </w:rPr>
        <w:t>100</w:t>
      </w:r>
      <w:r w:rsidRPr="00191023">
        <w:rPr>
          <w:rFonts w:eastAsiaTheme="minorHAnsi"/>
          <w:sz w:val="24"/>
          <w:szCs w:val="24"/>
          <w:lang w:eastAsia="en-US"/>
        </w:rPr>
        <w:t xml:space="preserve"> спортсменов представлены в табличной форме:</w:t>
      </w:r>
    </w:p>
    <w:p w14:paraId="50CFA8C7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5"/>
        <w:gridCol w:w="803"/>
        <w:gridCol w:w="900"/>
        <w:gridCol w:w="900"/>
        <w:gridCol w:w="900"/>
        <w:gridCol w:w="1440"/>
        <w:gridCol w:w="900"/>
        <w:gridCol w:w="900"/>
      </w:tblGrid>
      <w:tr w:rsidR="008E005F" w:rsidRPr="00191023" w14:paraId="7EE1D578" w14:textId="77777777" w:rsidTr="008E005F">
        <w:trPr>
          <w:jc w:val="center"/>
        </w:trPr>
        <w:tc>
          <w:tcPr>
            <w:tcW w:w="1825" w:type="dxa"/>
          </w:tcPr>
          <w:p w14:paraId="498AC84A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803" w:type="dxa"/>
          </w:tcPr>
          <w:p w14:paraId="6C328B3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4-158</w:t>
            </w:r>
          </w:p>
        </w:tc>
        <w:tc>
          <w:tcPr>
            <w:tcW w:w="900" w:type="dxa"/>
          </w:tcPr>
          <w:p w14:paraId="6A145A2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8-162</w:t>
            </w:r>
          </w:p>
        </w:tc>
        <w:tc>
          <w:tcPr>
            <w:tcW w:w="900" w:type="dxa"/>
          </w:tcPr>
          <w:p w14:paraId="29D396F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3-166</w:t>
            </w:r>
          </w:p>
        </w:tc>
        <w:tc>
          <w:tcPr>
            <w:tcW w:w="900" w:type="dxa"/>
          </w:tcPr>
          <w:p w14:paraId="35531A7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7-170</w:t>
            </w:r>
          </w:p>
        </w:tc>
        <w:tc>
          <w:tcPr>
            <w:tcW w:w="1440" w:type="dxa"/>
          </w:tcPr>
          <w:p w14:paraId="502AD21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1-</w:t>
            </w:r>
          </w:p>
          <w:p w14:paraId="15CAC98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4</w:t>
            </w:r>
          </w:p>
        </w:tc>
        <w:tc>
          <w:tcPr>
            <w:tcW w:w="900" w:type="dxa"/>
          </w:tcPr>
          <w:p w14:paraId="1FA1D54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5-178</w:t>
            </w:r>
          </w:p>
        </w:tc>
        <w:tc>
          <w:tcPr>
            <w:tcW w:w="900" w:type="dxa"/>
          </w:tcPr>
          <w:p w14:paraId="1E7EBB3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9-182</w:t>
            </w:r>
          </w:p>
        </w:tc>
      </w:tr>
      <w:tr w:rsidR="008E005F" w:rsidRPr="00191023" w14:paraId="3A8E4066" w14:textId="77777777" w:rsidTr="008E005F">
        <w:trPr>
          <w:jc w:val="center"/>
        </w:trPr>
        <w:tc>
          <w:tcPr>
            <w:tcW w:w="1825" w:type="dxa"/>
          </w:tcPr>
          <w:p w14:paraId="38C75348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кол-во чел.</w:t>
            </w:r>
          </w:p>
        </w:tc>
        <w:tc>
          <w:tcPr>
            <w:tcW w:w="803" w:type="dxa"/>
          </w:tcPr>
          <w:p w14:paraId="51D2C03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900" w:type="dxa"/>
          </w:tcPr>
          <w:p w14:paraId="1D247CE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900" w:type="dxa"/>
          </w:tcPr>
          <w:p w14:paraId="1BD9A1D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07224D6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440" w:type="dxa"/>
          </w:tcPr>
          <w:p w14:paraId="49FF7CB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</w:tcPr>
          <w:p w14:paraId="6961848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900" w:type="dxa"/>
          </w:tcPr>
          <w:p w14:paraId="5D26F4E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14:paraId="7E4953E8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5E24D6BA" w14:textId="77777777" w:rsidR="008E005F" w:rsidRPr="00191023" w:rsidRDefault="008E005F" w:rsidP="008E005F">
      <w:pPr>
        <w:spacing w:after="200" w:line="276" w:lineRule="auto"/>
        <w:ind w:left="72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 Записать варианты полученных измерений, построить вариационный ряд и статистическое распределение.</w:t>
      </w:r>
    </w:p>
    <w:p w14:paraId="464E89B1" w14:textId="77777777" w:rsidR="008E005F" w:rsidRPr="00191023" w:rsidRDefault="008E005F" w:rsidP="008E005F">
      <w:pPr>
        <w:spacing w:after="200" w:line="276" w:lineRule="auto"/>
        <w:ind w:left="2160" w:hanging="144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Указание: найти середины интервалов и принять их в качестве вариант.</w:t>
      </w:r>
    </w:p>
    <w:p w14:paraId="4E052943" w14:textId="77777777" w:rsidR="008E005F" w:rsidRPr="00191023" w:rsidRDefault="008E005F" w:rsidP="008E005F">
      <w:pPr>
        <w:spacing w:after="200" w:line="276" w:lineRule="auto"/>
        <w:ind w:left="72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) Вычислить математическое ожидание, дисперсию и среднее квадратичное отклонение результатов эксперимента. Выяснить физический смысл каждой названной характеристики.</w:t>
      </w:r>
    </w:p>
    <w:p w14:paraId="370CC0A3" w14:textId="77777777" w:rsidR="008E005F" w:rsidRPr="00191023" w:rsidRDefault="008E005F" w:rsidP="008E005F">
      <w:pPr>
        <w:spacing w:after="200" w:line="276" w:lineRule="auto"/>
        <w:ind w:left="72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) Построить полигон и гистограмму.</w:t>
      </w:r>
    </w:p>
    <w:p w14:paraId="7F470A1F" w14:textId="77777777" w:rsidR="008E005F" w:rsidRPr="00191023" w:rsidRDefault="008E005F" w:rsidP="008E005F">
      <w:pPr>
        <w:spacing w:after="200" w:line="276" w:lineRule="auto"/>
        <w:ind w:left="720" w:hanging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4) Оценить коэффициент вариации.</w:t>
      </w:r>
    </w:p>
    <w:p w14:paraId="635C5074" w14:textId="77777777" w:rsidR="008E005F" w:rsidRPr="00191023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6787627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4FD9070F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При 100-кратном бросании игральной кости получили следующие результаты:</w:t>
      </w:r>
    </w:p>
    <w:p w14:paraId="53F09B2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1080"/>
        <w:gridCol w:w="1080"/>
        <w:gridCol w:w="900"/>
        <w:gridCol w:w="900"/>
      </w:tblGrid>
      <w:tr w:rsidR="008E005F" w:rsidRPr="00191023" w14:paraId="3A7503A1" w14:textId="77777777" w:rsidTr="008E005F">
        <w:trPr>
          <w:jc w:val="center"/>
        </w:trPr>
        <w:tc>
          <w:tcPr>
            <w:tcW w:w="2628" w:type="dxa"/>
          </w:tcPr>
          <w:p w14:paraId="507CCC55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кол-во очков</w:t>
            </w:r>
          </w:p>
        </w:tc>
        <w:tc>
          <w:tcPr>
            <w:tcW w:w="900" w:type="dxa"/>
          </w:tcPr>
          <w:p w14:paraId="5EB7B65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0" w:type="dxa"/>
          </w:tcPr>
          <w:p w14:paraId="48DA084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080" w:type="dxa"/>
          </w:tcPr>
          <w:p w14:paraId="6F7D921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</w:tcPr>
          <w:p w14:paraId="3F5A82E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900" w:type="dxa"/>
          </w:tcPr>
          <w:p w14:paraId="0E5DA0A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900" w:type="dxa"/>
          </w:tcPr>
          <w:p w14:paraId="38E814D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</w:t>
            </w:r>
          </w:p>
        </w:tc>
      </w:tr>
      <w:tr w:rsidR="008E005F" w:rsidRPr="00191023" w14:paraId="2F456FBA" w14:textId="77777777" w:rsidTr="008E005F">
        <w:trPr>
          <w:jc w:val="center"/>
        </w:trPr>
        <w:tc>
          <w:tcPr>
            <w:tcW w:w="2628" w:type="dxa"/>
          </w:tcPr>
          <w:p w14:paraId="36190ACF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число появления</w:t>
            </w:r>
          </w:p>
        </w:tc>
        <w:tc>
          <w:tcPr>
            <w:tcW w:w="900" w:type="dxa"/>
          </w:tcPr>
          <w:p w14:paraId="79C0807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</w:tcPr>
          <w:p w14:paraId="690C2F5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</w:tcPr>
          <w:p w14:paraId="1380F0C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</w:tcPr>
          <w:p w14:paraId="54A0CEE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382EC6B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900" w:type="dxa"/>
          </w:tcPr>
          <w:p w14:paraId="75894C6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</w:tr>
    </w:tbl>
    <w:p w14:paraId="15DBF7B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32BB8D83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 Записать варианты числа выпавших очков, построить вариационный ряд и статистическое распределение.</w:t>
      </w:r>
    </w:p>
    <w:p w14:paraId="6030A67E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) Вычислить математическое ожидание, дисперсию и среднее квадратичное отклонение числа выпавших очков. Выяснить физический смысл каждой названной характеристики.</w:t>
      </w:r>
    </w:p>
    <w:p w14:paraId="457009B0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) Оценить теоретическую вероятность любого указанного исхода. Объяснить причину расхождения вероятностей классической и статистической.</w:t>
      </w:r>
    </w:p>
    <w:p w14:paraId="76307D93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4) Оценить коэффициент вариации.</w:t>
      </w:r>
    </w:p>
    <w:p w14:paraId="3D4E6C09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0493640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Задана таблица, указывающая соответствие между количеством студентов первого курса МГАФК и их ростом:</w:t>
      </w:r>
    </w:p>
    <w:p w14:paraId="2570E9FC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8E005F" w:rsidRPr="00191023" w14:paraId="2D43C6E9" w14:textId="77777777" w:rsidTr="008E005F">
        <w:trPr>
          <w:jc w:val="center"/>
        </w:trPr>
        <w:tc>
          <w:tcPr>
            <w:tcW w:w="854" w:type="dxa"/>
          </w:tcPr>
          <w:p w14:paraId="77CD3E09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080" w:type="dxa"/>
          </w:tcPr>
          <w:p w14:paraId="17D1E92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1-155</w:t>
            </w:r>
          </w:p>
        </w:tc>
        <w:tc>
          <w:tcPr>
            <w:tcW w:w="1080" w:type="dxa"/>
          </w:tcPr>
          <w:p w14:paraId="6AE9C5F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6-160</w:t>
            </w:r>
          </w:p>
        </w:tc>
        <w:tc>
          <w:tcPr>
            <w:tcW w:w="1080" w:type="dxa"/>
          </w:tcPr>
          <w:p w14:paraId="255BB3C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1-165</w:t>
            </w:r>
          </w:p>
        </w:tc>
        <w:tc>
          <w:tcPr>
            <w:tcW w:w="1131" w:type="dxa"/>
          </w:tcPr>
          <w:p w14:paraId="4A0C8B4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080" w:type="dxa"/>
          </w:tcPr>
          <w:p w14:paraId="5E47B5D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080" w:type="dxa"/>
          </w:tcPr>
          <w:p w14:paraId="00173EB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080" w:type="dxa"/>
          </w:tcPr>
          <w:p w14:paraId="16CE9F6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81-185</w:t>
            </w:r>
          </w:p>
        </w:tc>
        <w:tc>
          <w:tcPr>
            <w:tcW w:w="1080" w:type="dxa"/>
          </w:tcPr>
          <w:p w14:paraId="0FC5AB2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86-190</w:t>
            </w:r>
          </w:p>
        </w:tc>
      </w:tr>
      <w:tr w:rsidR="008E005F" w:rsidRPr="00191023" w14:paraId="3C771D71" w14:textId="77777777" w:rsidTr="008E005F">
        <w:trPr>
          <w:jc w:val="center"/>
        </w:trPr>
        <w:tc>
          <w:tcPr>
            <w:tcW w:w="854" w:type="dxa"/>
          </w:tcPr>
          <w:p w14:paraId="1C32B4D4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604FE4A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vAlign w:val="center"/>
          </w:tcPr>
          <w:p w14:paraId="7403F15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(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+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080" w:type="dxa"/>
            <w:vAlign w:val="center"/>
          </w:tcPr>
          <w:p w14:paraId="564EC7E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131" w:type="dxa"/>
            <w:vAlign w:val="center"/>
          </w:tcPr>
          <w:p w14:paraId="2757205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vAlign w:val="center"/>
          </w:tcPr>
          <w:p w14:paraId="547F768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vAlign w:val="center"/>
          </w:tcPr>
          <w:p w14:paraId="38F2EE3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0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vAlign w:val="center"/>
          </w:tcPr>
          <w:p w14:paraId="5AAA61C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1080" w:type="dxa"/>
            <w:vAlign w:val="center"/>
          </w:tcPr>
          <w:p w14:paraId="5576751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14:paraId="40B15E54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6F7C9408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Для приобретения спортивной одежды из каждой учебной группы студентов выбрали по три человека (самого низкого, среднего и самого высокого). Оказалось, что для выбранных студентов справедлива таблица:</w:t>
      </w:r>
    </w:p>
    <w:p w14:paraId="1947D6BE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8E005F" w:rsidRPr="00191023" w14:paraId="5AAC2CFD" w14:textId="77777777" w:rsidTr="008E005F">
        <w:trPr>
          <w:jc w:val="center"/>
        </w:trPr>
        <w:tc>
          <w:tcPr>
            <w:tcW w:w="854" w:type="dxa"/>
          </w:tcPr>
          <w:p w14:paraId="7405F6C9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080" w:type="dxa"/>
          </w:tcPr>
          <w:p w14:paraId="23D96CF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1-155</w:t>
            </w:r>
          </w:p>
        </w:tc>
        <w:tc>
          <w:tcPr>
            <w:tcW w:w="1080" w:type="dxa"/>
          </w:tcPr>
          <w:p w14:paraId="6736019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6-160</w:t>
            </w:r>
          </w:p>
        </w:tc>
        <w:tc>
          <w:tcPr>
            <w:tcW w:w="1080" w:type="dxa"/>
          </w:tcPr>
          <w:p w14:paraId="1DE7F11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1-165</w:t>
            </w:r>
          </w:p>
        </w:tc>
        <w:tc>
          <w:tcPr>
            <w:tcW w:w="1131" w:type="dxa"/>
          </w:tcPr>
          <w:p w14:paraId="66190D7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080" w:type="dxa"/>
          </w:tcPr>
          <w:p w14:paraId="6A278A9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080" w:type="dxa"/>
          </w:tcPr>
          <w:p w14:paraId="09FBB6D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080" w:type="dxa"/>
          </w:tcPr>
          <w:p w14:paraId="18A1371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81-185</w:t>
            </w:r>
          </w:p>
        </w:tc>
        <w:tc>
          <w:tcPr>
            <w:tcW w:w="1080" w:type="dxa"/>
          </w:tcPr>
          <w:p w14:paraId="7BCBF61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86-190</w:t>
            </w:r>
          </w:p>
        </w:tc>
      </w:tr>
      <w:tr w:rsidR="008E005F" w:rsidRPr="00191023" w14:paraId="65296D73" w14:textId="77777777" w:rsidTr="008E005F">
        <w:trPr>
          <w:jc w:val="center"/>
        </w:trPr>
        <w:tc>
          <w:tcPr>
            <w:tcW w:w="854" w:type="dxa"/>
          </w:tcPr>
          <w:p w14:paraId="1A46C9F1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кол-во</w:t>
            </w:r>
          </w:p>
        </w:tc>
        <w:tc>
          <w:tcPr>
            <w:tcW w:w="1080" w:type="dxa"/>
            <w:vAlign w:val="center"/>
          </w:tcPr>
          <w:p w14:paraId="28BDE8D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080" w:type="dxa"/>
            <w:vAlign w:val="center"/>
          </w:tcPr>
          <w:p w14:paraId="189A1BC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  <w:vAlign w:val="center"/>
          </w:tcPr>
          <w:p w14:paraId="6B2795E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31" w:type="dxa"/>
            <w:vAlign w:val="center"/>
          </w:tcPr>
          <w:p w14:paraId="68AF84A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080" w:type="dxa"/>
            <w:vAlign w:val="center"/>
          </w:tcPr>
          <w:p w14:paraId="3080051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vAlign w:val="center"/>
          </w:tcPr>
          <w:p w14:paraId="3A50B6E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2–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vAlign w:val="center"/>
          </w:tcPr>
          <w:p w14:paraId="45846F9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  <w:vAlign w:val="center"/>
          </w:tcPr>
          <w:p w14:paraId="04B9C0E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14:paraId="0158BC55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443DBD67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 Записать варианты, построить вариационные ряды и статистические распределения роста спортсменов МГАФК всего первого курса и выбранных для приобретения спортивной одежды.</w:t>
      </w:r>
    </w:p>
    <w:p w14:paraId="0F97FEED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) Вычислить количественные характеристики случайных величин роста студентов всего первого курса и выбранных для приобретения одежды: математические ожидания, дисперсии, средние квадратичные отклонения, коэффициенты вариации.</w:t>
      </w:r>
    </w:p>
    <w:p w14:paraId="551B7541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) Для ГС и ВС построить гистограммы и полигоны частот.</w:t>
      </w:r>
    </w:p>
    <w:p w14:paraId="196E306F" w14:textId="77777777" w:rsidR="008E005F" w:rsidRPr="00191023" w:rsidRDefault="008E005F" w:rsidP="008E005F">
      <w:pPr>
        <w:spacing w:after="200" w:line="276" w:lineRule="auto"/>
        <w:ind w:left="72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>4) Выяснить, является ли выборка студентов репрезентативной?</w:t>
      </w:r>
    </w:p>
    <w:p w14:paraId="3344C26E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6FE3C0F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.</w:t>
      </w:r>
      <w:r w:rsidRPr="00191023">
        <w:rPr>
          <w:rFonts w:eastAsiaTheme="minorHAnsi"/>
          <w:sz w:val="24"/>
          <w:szCs w:val="24"/>
          <w:lang w:eastAsia="en-US"/>
        </w:rPr>
        <w:t xml:space="preserve"> В задаче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приведены результаты измерения роста случайно выбранных ста студентов МГАФК из </w:t>
      </w:r>
      <w:r w:rsidRPr="00191023">
        <w:rPr>
          <w:rFonts w:eastAsiaTheme="minorHAnsi"/>
          <w:i/>
          <w:sz w:val="24"/>
          <w:szCs w:val="24"/>
          <w:lang w:eastAsia="en-US"/>
        </w:rPr>
        <w:t>2000</w:t>
      </w:r>
      <w:r w:rsidRPr="00191023">
        <w:rPr>
          <w:rFonts w:eastAsiaTheme="minorHAnsi"/>
          <w:sz w:val="24"/>
          <w:szCs w:val="24"/>
          <w:lang w:eastAsia="en-US"/>
        </w:rPr>
        <w:t xml:space="preserve"> их общего числа всего дневного отделения. Оценить необходимое количество всего спортивного обмундирования по каждому росту, если известно:</w:t>
      </w:r>
    </w:p>
    <w:p w14:paraId="0F6E96C1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440"/>
      </w:tblGrid>
      <w:tr w:rsidR="008E005F" w:rsidRPr="00191023" w14:paraId="3D10B061" w14:textId="77777777" w:rsidTr="008E005F">
        <w:trPr>
          <w:jc w:val="center"/>
        </w:trPr>
        <w:tc>
          <w:tcPr>
            <w:tcW w:w="1908" w:type="dxa"/>
          </w:tcPr>
          <w:p w14:paraId="209A277B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440" w:type="dxa"/>
          </w:tcPr>
          <w:p w14:paraId="54E96A7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&lt;165</w:t>
            </w:r>
          </w:p>
        </w:tc>
        <w:tc>
          <w:tcPr>
            <w:tcW w:w="1440" w:type="dxa"/>
          </w:tcPr>
          <w:p w14:paraId="19A5DD0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440" w:type="dxa"/>
          </w:tcPr>
          <w:p w14:paraId="0B1C225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440" w:type="dxa"/>
          </w:tcPr>
          <w:p w14:paraId="515D44A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440" w:type="dxa"/>
          </w:tcPr>
          <w:p w14:paraId="0220BD7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&gt;181</w:t>
            </w:r>
          </w:p>
        </w:tc>
      </w:tr>
      <w:tr w:rsidR="008E005F" w:rsidRPr="00191023" w14:paraId="41255720" w14:textId="77777777" w:rsidTr="008E005F">
        <w:trPr>
          <w:jc w:val="center"/>
        </w:trPr>
        <w:tc>
          <w:tcPr>
            <w:tcW w:w="1908" w:type="dxa"/>
          </w:tcPr>
          <w:p w14:paraId="444B5DA5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номер роста</w:t>
            </w:r>
          </w:p>
        </w:tc>
        <w:tc>
          <w:tcPr>
            <w:tcW w:w="1440" w:type="dxa"/>
            <w:vAlign w:val="center"/>
          </w:tcPr>
          <w:p w14:paraId="1A545CB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440" w:type="dxa"/>
            <w:vAlign w:val="center"/>
          </w:tcPr>
          <w:p w14:paraId="3175567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440" w:type="dxa"/>
            <w:vAlign w:val="center"/>
          </w:tcPr>
          <w:p w14:paraId="7D82A40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440" w:type="dxa"/>
            <w:vAlign w:val="center"/>
          </w:tcPr>
          <w:p w14:paraId="17DAFB4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440" w:type="dxa"/>
            <w:vAlign w:val="center"/>
          </w:tcPr>
          <w:p w14:paraId="46E7AEA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14:paraId="508C418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2FBA251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132DCFC8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Оценить количественный запас обмундирования по каждому росту, если требуют для первого и пятого роста запас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%</w:t>
      </w:r>
      <w:r w:rsidRPr="00191023">
        <w:rPr>
          <w:rFonts w:eastAsiaTheme="minorHAnsi"/>
          <w:sz w:val="24"/>
          <w:szCs w:val="24"/>
          <w:lang w:eastAsia="en-US"/>
        </w:rPr>
        <w:t xml:space="preserve">, для второго и четвертого –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20%</w:t>
      </w:r>
      <w:r w:rsidRPr="00191023">
        <w:rPr>
          <w:rFonts w:eastAsiaTheme="minorHAnsi"/>
          <w:sz w:val="24"/>
          <w:szCs w:val="24"/>
          <w:lang w:eastAsia="en-US"/>
        </w:rPr>
        <w:t xml:space="preserve">, для третьего –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30%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F88D8C3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1FF0980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.</w:t>
      </w:r>
      <w:r w:rsidRPr="00191023">
        <w:rPr>
          <w:rFonts w:eastAsiaTheme="minorHAnsi"/>
          <w:sz w:val="24"/>
          <w:szCs w:val="24"/>
          <w:lang w:eastAsia="en-US"/>
        </w:rPr>
        <w:t xml:space="preserve"> При тренировочной стрельбе студентов обнаружено, что отклонение точки попадания от цели (дельта) каждого студента подчиняется нормальному закону вида:</w:t>
      </w:r>
    </w:p>
    <w:p w14:paraId="6C04AFDC" w14:textId="77777777" w:rsidR="008E005F" w:rsidRPr="00191023" w:rsidRDefault="008E005F" w:rsidP="008E005F">
      <w:pPr>
        <w:spacing w:after="200" w:line="276" w:lineRule="auto"/>
        <w:ind w:left="360" w:hanging="360"/>
        <w:jc w:val="center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42"/>
          <w:sz w:val="24"/>
          <w:szCs w:val="24"/>
          <w:lang w:eastAsia="en-US"/>
        </w:rPr>
        <w:object w:dxaOrig="3180" w:dyaOrig="940" w14:anchorId="72D9BCD4">
          <v:shape id="_x0000_i1210" type="#_x0000_t75" style="width:157.95pt;height:50.4pt" o:ole="">
            <v:imagedata r:id="rId394" o:title=""/>
          </v:shape>
          <o:OLEObject Type="Embed" ProgID="Equation.DSMT4" ShapeID="_x0000_i1210" DrawAspect="Content" ObjectID="_1716371331" r:id="rId395"/>
        </w:object>
      </w:r>
      <w:r w:rsidRPr="00191023">
        <w:rPr>
          <w:rFonts w:eastAsiaTheme="minorHAnsi"/>
          <w:sz w:val="24"/>
          <w:szCs w:val="24"/>
          <w:lang w:eastAsia="en-US"/>
        </w:rPr>
        <w:t>, м.</w:t>
      </w:r>
    </w:p>
    <w:p w14:paraId="0ADB8608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Определить числовые характеристики заданной случайной величины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Δ</w:t>
      </w:r>
      <w:r w:rsidRPr="00191023">
        <w:rPr>
          <w:rFonts w:eastAsiaTheme="minorHAnsi"/>
          <w:sz w:val="24"/>
          <w:szCs w:val="24"/>
          <w:lang w:eastAsia="en-US"/>
        </w:rPr>
        <w:t xml:space="preserve">: математическое ожидание, дисперсию, среднее квадратичное отклонение. Построить график функци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Δ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найти его экстремум. Как изменится форма кривой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Δ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есл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увеличится в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раза? Как изменится форма кривой, есл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увеличится в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раза или уменьшится в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раза? Как изменится площадь, ограниченная нормальной кривой и осью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при заданных вариация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? Какова вероятность попадания в интервал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Δ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|&lt;1м</w:t>
      </w:r>
      <w:r w:rsidRPr="00191023">
        <w:rPr>
          <w:rFonts w:eastAsiaTheme="minorHAnsi"/>
          <w:sz w:val="24"/>
          <w:szCs w:val="24"/>
          <w:lang w:eastAsia="en-US"/>
        </w:rPr>
        <w:t>?</w:t>
      </w:r>
    </w:p>
    <w:p w14:paraId="22B1A52B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141A284F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Случайная величин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распределена по нормальному закону. Математическое ожидание и среднее квадратичное отклонение этой величины соответственно равн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sz w:val="24"/>
          <w:szCs w:val="24"/>
          <w:lang w:eastAsia="en-US"/>
        </w:rPr>
        <w:t xml:space="preserve">. Найти вероятность того, что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примет значение, принадлежащее интервалу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10, 50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4A890F54" w14:textId="77777777" w:rsidR="008E005F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071DDEF0" w14:textId="77777777" w:rsidR="000D0A81" w:rsidRDefault="000D0A81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1FFE535D" w14:textId="77777777" w:rsidR="000D0A81" w:rsidRPr="00191023" w:rsidRDefault="000D0A81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7AD0D6C5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 xml:space="preserve">ТР 6. Проверка статистических гипотез. </w:t>
      </w:r>
    </w:p>
    <w:p w14:paraId="38CC486A" w14:textId="77777777" w:rsidR="008E005F" w:rsidRPr="00191023" w:rsidRDefault="008E005F" w:rsidP="008E005F">
      <w:pPr>
        <w:spacing w:after="200" w:line="276" w:lineRule="auto"/>
        <w:ind w:firstLine="397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К соревнованиям готовятся две большие группы футболистов (более чем по 100 человек в каждой), из которых в последствии планируется образовать сборные команды. Исследуется  средний рост спортсменов обеих групп. Из первой группы сделана случайная выборка объемом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sz w:val="24"/>
          <w:szCs w:val="24"/>
          <w:lang w:eastAsia="en-US"/>
        </w:rPr>
        <w:t>*10</w:t>
      </w:r>
      <w:r w:rsidRPr="00191023">
        <w:rPr>
          <w:rFonts w:eastAsiaTheme="minorHAnsi"/>
          <w:sz w:val="24"/>
          <w:szCs w:val="24"/>
          <w:lang w:eastAsia="en-US"/>
        </w:rPr>
        <w:t xml:space="preserve">, а из второй группы – объемом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sz w:val="24"/>
          <w:szCs w:val="24"/>
          <w:lang w:eastAsia="en-US"/>
        </w:rPr>
        <w:t>*10</w:t>
      </w:r>
      <w:r w:rsidRPr="00191023">
        <w:rPr>
          <w:rFonts w:eastAsiaTheme="minorHAnsi"/>
          <w:sz w:val="24"/>
          <w:szCs w:val="24"/>
          <w:lang w:eastAsia="en-US"/>
        </w:rPr>
        <w:t xml:space="preserve"> человек. Оказалось, что</w:t>
      </w:r>
    </w:p>
    <w:p w14:paraId="1002E64C" w14:textId="77777777" w:rsidR="008E005F" w:rsidRPr="00191023" w:rsidRDefault="008E005F" w:rsidP="008E005F">
      <w:pPr>
        <w:spacing w:after="200" w:line="276" w:lineRule="auto"/>
        <w:ind w:firstLine="397"/>
        <w:jc w:val="right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60" w:dyaOrig="400" w14:anchorId="262E0E73">
          <v:shape id="_x0000_i1211" type="#_x0000_t75" style="width:14.4pt;height:21.6pt" o:ole="">
            <v:imagedata r:id="rId396" o:title=""/>
          </v:shape>
          <o:OLEObject Type="Embed" ProgID="Equation.3" ShapeID="_x0000_i1211" DrawAspect="Content" ObjectID="_1716371332" r:id="rId397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175; </w:t>
      </w:r>
      <w:r w:rsidRPr="00191023">
        <w:rPr>
          <w:rFonts w:eastAsiaTheme="minorHAnsi"/>
          <w:b/>
          <w:position w:val="-12"/>
          <w:sz w:val="24"/>
          <w:szCs w:val="24"/>
          <w:lang w:eastAsia="en-US"/>
        </w:rPr>
        <w:object w:dxaOrig="260" w:dyaOrig="499" w14:anchorId="4FED07F3">
          <v:shape id="_x0000_i1212" type="#_x0000_t75" style="width:14.4pt;height:21.6pt" o:ole="">
            <v:imagedata r:id="rId398" o:title=""/>
          </v:shape>
          <o:OLEObject Type="Embed" ProgID="Equation.3" ShapeID="_x0000_i1212" DrawAspect="Content" ObjectID="_1716371333" r:id="rId399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 xml:space="preserve">В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 =178 (см); </w:t>
      </w:r>
      <w:r w:rsidRPr="00191023">
        <w:rPr>
          <w:rFonts w:eastAsiaTheme="minorHAnsi"/>
          <w:b/>
          <w:position w:val="-14"/>
          <w:sz w:val="24"/>
          <w:szCs w:val="24"/>
          <w:lang w:eastAsia="en-US"/>
        </w:rPr>
        <w:object w:dxaOrig="420" w:dyaOrig="520" w14:anchorId="5356DBA1">
          <v:shape id="_x0000_i1213" type="#_x0000_t75" style="width:21.6pt;height:28.35pt" o:ole="">
            <v:imagedata r:id="rId400" o:title=""/>
          </v:shape>
          <o:OLEObject Type="Embed" ProgID="Equation.3" ShapeID="_x0000_i1213" DrawAspect="Content" ObjectID="_1716371334" r:id="rId401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1,21; </w:t>
      </w:r>
      <w:r w:rsidRPr="00191023">
        <w:rPr>
          <w:rFonts w:eastAsiaTheme="minorHAnsi"/>
          <w:b/>
          <w:position w:val="-20"/>
          <w:sz w:val="24"/>
          <w:szCs w:val="24"/>
          <w:lang w:eastAsia="en-US"/>
        </w:rPr>
        <w:object w:dxaOrig="420" w:dyaOrig="580" w14:anchorId="46348DF9">
          <v:shape id="_x0000_i1214" type="#_x0000_t75" style="width:21.6pt;height:28.35pt" o:ole="">
            <v:imagedata r:id="rId402" o:title=""/>
          </v:shape>
          <o:OLEObject Type="Embed" ProgID="Equation.3" ShapeID="_x0000_i1214" DrawAspect="Content" ObjectID="_1716371335" r:id="rId403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>=1,44 (см</w:t>
      </w:r>
      <w:r w:rsidRPr="00191023">
        <w:rPr>
          <w:rFonts w:eastAsiaTheme="minorHAnsi"/>
          <w:b/>
          <w:sz w:val="24"/>
          <w:szCs w:val="24"/>
          <w:vertAlign w:val="superscript"/>
          <w:lang w:eastAsia="en-US"/>
        </w:rPr>
        <w:t>2</w:t>
      </w:r>
      <w:r w:rsidRPr="00191023">
        <w:rPr>
          <w:rFonts w:eastAsiaTheme="minorHAnsi"/>
          <w:b/>
          <w:sz w:val="24"/>
          <w:szCs w:val="24"/>
          <w:lang w:eastAsia="en-US"/>
        </w:rPr>
        <w:t>).(В)</w:t>
      </w:r>
    </w:p>
    <w:p w14:paraId="5A49B8A4" w14:textId="77777777" w:rsidR="008E005F" w:rsidRPr="00191023" w:rsidRDefault="008E005F" w:rsidP="008E005F">
      <w:pPr>
        <w:spacing w:after="200" w:line="276" w:lineRule="auto"/>
        <w:ind w:firstLine="397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Можно ли считать значимым различие 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60" w:dyaOrig="400" w14:anchorId="6937652B">
          <v:shape id="_x0000_i1215" type="#_x0000_t75" style="width:14.4pt;height:21.6pt" o:ole="">
            <v:imagedata r:id="rId404" o:title=""/>
          </v:shape>
          <o:OLEObject Type="Embed" ProgID="Equation.3" ShapeID="_x0000_i1215" DrawAspect="Content" ObjectID="_1716371336" r:id="rId405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t>≠</w:t>
      </w:r>
      <w:r w:rsidRPr="00191023">
        <w:rPr>
          <w:rFonts w:eastAsiaTheme="minorHAnsi"/>
          <w:b/>
          <w:position w:val="-12"/>
          <w:sz w:val="24"/>
          <w:szCs w:val="24"/>
          <w:lang w:eastAsia="en-US"/>
        </w:rPr>
        <w:object w:dxaOrig="260" w:dyaOrig="499" w14:anchorId="0D31090D">
          <v:shape id="_x0000_i1216" type="#_x0000_t75" style="width:14.4pt;height:21.6pt" o:ole="">
            <v:imagedata r:id="rId406" o:title=""/>
          </v:shape>
          <o:OLEObject Type="Embed" ProgID="Equation.3" ShapeID="_x0000_i1216" DrawAspect="Content" ObjectID="_1716371337" r:id="rId407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sz w:val="24"/>
          <w:szCs w:val="24"/>
          <w:lang w:eastAsia="en-US"/>
        </w:rPr>
        <w:t xml:space="preserve"> при заданном уровне значимости </w:t>
      </w: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260" w:dyaOrig="279" w14:anchorId="2D34F6D0">
          <v:shape id="_x0000_i1217" type="#_x0000_t75" style="width:14.4pt;height:14.4pt" o:ole="">
            <v:imagedata r:id="rId408" o:title=""/>
          </v:shape>
          <o:OLEObject Type="Embed" ProgID="Equation.3" ShapeID="_x0000_i1217" DrawAspect="Content" ObjectID="_1716371338" r:id="rId40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=0,01 или неравенство 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60" w:dyaOrig="400" w14:anchorId="63ED6127">
          <v:shape id="_x0000_i1218" type="#_x0000_t75" style="width:14.4pt;height:21.6pt" o:ole="">
            <v:imagedata r:id="rId404" o:title=""/>
          </v:shape>
          <o:OLEObject Type="Embed" ProgID="Equation.3" ShapeID="_x0000_i1218" DrawAspect="Content" ObjectID="_1716371339" r:id="rId410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t>≠</w:t>
      </w:r>
      <w:r w:rsidRPr="00191023">
        <w:rPr>
          <w:rFonts w:eastAsiaTheme="minorHAnsi"/>
          <w:b/>
          <w:position w:val="-12"/>
          <w:sz w:val="24"/>
          <w:szCs w:val="24"/>
          <w:lang w:eastAsia="en-US"/>
        </w:rPr>
        <w:object w:dxaOrig="260" w:dyaOrig="499" w14:anchorId="24B4FBF9">
          <v:shape id="_x0000_i1219" type="#_x0000_t75" style="width:14.4pt;height:21.6pt" o:ole="">
            <v:imagedata r:id="rId406" o:title=""/>
          </v:shape>
          <o:OLEObject Type="Embed" ProgID="Equation.3" ShapeID="_x0000_i1219" DrawAspect="Content" ObjectID="_1716371340" r:id="rId411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sz w:val="24"/>
          <w:szCs w:val="24"/>
          <w:lang w:eastAsia="en-US"/>
        </w:rPr>
        <w:t xml:space="preserve"> – следует считать случайным?</w:t>
      </w:r>
    </w:p>
    <w:p w14:paraId="593D4CE9" w14:textId="77777777" w:rsidR="008E005F" w:rsidRPr="00191023" w:rsidRDefault="008E005F" w:rsidP="008E005F">
      <w:pPr>
        <w:spacing w:after="200" w:line="276" w:lineRule="auto"/>
        <w:ind w:firstLine="397"/>
        <w:jc w:val="both"/>
        <w:rPr>
          <w:rFonts w:eastAsiaTheme="minorHAnsi"/>
          <w:sz w:val="24"/>
          <w:szCs w:val="24"/>
          <w:lang w:eastAsia="en-US"/>
        </w:rPr>
      </w:pPr>
    </w:p>
    <w:p w14:paraId="1FBC5E9D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2. </w:t>
      </w:r>
      <w:r w:rsidRPr="00191023">
        <w:rPr>
          <w:rFonts w:eastAsiaTheme="minorHAnsi"/>
          <w:sz w:val="24"/>
          <w:szCs w:val="24"/>
          <w:lang w:eastAsia="en-US"/>
        </w:rPr>
        <w:t xml:space="preserve">Пусть из нормально распределенной генеральной совокупности с параметрами 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(1,2) </w:t>
      </w:r>
      <w:r w:rsidRPr="00191023">
        <w:rPr>
          <w:rFonts w:eastAsiaTheme="minorHAnsi"/>
          <w:sz w:val="24"/>
          <w:szCs w:val="24"/>
          <w:lang w:eastAsia="en-US"/>
        </w:rPr>
        <w:t xml:space="preserve">сделана выборка объем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sz w:val="24"/>
          <w:szCs w:val="24"/>
          <w:lang w:eastAsia="en-US"/>
        </w:rPr>
        <w:t>*10.</w:t>
      </w:r>
      <w:r w:rsidRPr="00191023">
        <w:rPr>
          <w:rFonts w:eastAsiaTheme="minorHAnsi"/>
          <w:sz w:val="24"/>
          <w:szCs w:val="24"/>
          <w:lang w:eastAsia="en-US"/>
        </w:rPr>
        <w:t xml:space="preserve">Оказалось, что </w:t>
      </w:r>
      <w:r w:rsidRPr="00191023">
        <w:rPr>
          <w:rFonts w:eastAsiaTheme="minorHAnsi"/>
          <w:position w:val="-4"/>
          <w:sz w:val="24"/>
          <w:szCs w:val="24"/>
          <w:lang w:eastAsia="en-US"/>
        </w:rPr>
        <w:object w:dxaOrig="260" w:dyaOrig="420" w14:anchorId="4E333B06">
          <v:shape id="_x0000_i1220" type="#_x0000_t75" style="width:14.4pt;height:21.6pt" o:ole="">
            <v:imagedata r:id="rId412" o:title=""/>
          </v:shape>
          <o:OLEObject Type="Embed" ProgID="Equation.3" ShapeID="_x0000_i1220" DrawAspect="Content" ObjectID="_1716371341" r:id="rId413"/>
        </w:objec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В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1,05;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S</w:t>
      </w:r>
      <w:r w:rsidRPr="00191023">
        <w:rPr>
          <w:rFonts w:eastAsiaTheme="minorHAnsi"/>
          <w:b/>
          <w:sz w:val="24"/>
          <w:szCs w:val="24"/>
          <w:lang w:eastAsia="en-US"/>
        </w:rPr>
        <w:t>=1,15.</w:t>
      </w:r>
      <w:r w:rsidRPr="00191023">
        <w:rPr>
          <w:rFonts w:eastAsiaTheme="minorHAnsi"/>
          <w:sz w:val="24"/>
          <w:szCs w:val="24"/>
          <w:lang w:eastAsia="en-US"/>
        </w:rPr>
        <w:t xml:space="preserve">Выяснить, значимо ли отклонение </w:t>
      </w:r>
      <w:r w:rsidRPr="00191023">
        <w:rPr>
          <w:rFonts w:eastAsiaTheme="minorHAnsi"/>
          <w:position w:val="-22"/>
          <w:sz w:val="24"/>
          <w:szCs w:val="24"/>
          <w:lang w:eastAsia="en-US"/>
        </w:rPr>
        <w:object w:dxaOrig="820" w:dyaOrig="620" w14:anchorId="1E6C3E88">
          <v:shape id="_x0000_i1221" type="#_x0000_t75" style="width:43.65pt;height:28.35pt" o:ole="">
            <v:imagedata r:id="rId414" o:title=""/>
          </v:shape>
          <o:OLEObject Type="Embed" ProgID="Equation.3" ShapeID="_x0000_i1221" DrawAspect="Content" ObjectID="_1716371342" r:id="rId41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при уровне значимости </w:t>
      </w:r>
      <w:r w:rsidRPr="00191023">
        <w:rPr>
          <w:rFonts w:eastAsiaTheme="minorHAnsi"/>
          <w:b/>
          <w:sz w:val="24"/>
          <w:szCs w:val="24"/>
          <w:lang w:eastAsia="en-US"/>
        </w:rPr>
        <w:t>α=0,01.</w:t>
      </w:r>
    </w:p>
    <w:p w14:paraId="188669F4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</w:t>
      </w:r>
      <w:r w:rsidRPr="00191023">
        <w:rPr>
          <w:rFonts w:eastAsiaTheme="minorHAnsi"/>
          <w:sz w:val="24"/>
          <w:szCs w:val="24"/>
          <w:lang w:eastAsia="en-US"/>
        </w:rPr>
        <w:t xml:space="preserve">. Из двух нормально распределенных генеральных совокупностей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20" w:dyaOrig="420" w14:anchorId="39A7A9B8">
          <v:shape id="_x0000_i1222" type="#_x0000_t75" style="width:14.4pt;height:21.6pt" o:ole="">
            <v:imagedata r:id="rId416" o:title=""/>
          </v:shape>
          <o:OLEObject Type="Embed" ProgID="Equation.3" ShapeID="_x0000_i1222" DrawAspect="Content" ObjectID="_1716371343" r:id="rId41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260" w:dyaOrig="340" w14:anchorId="7026C82A">
          <v:shape id="_x0000_i1223" type="#_x0000_t75" style="width:14.4pt;height:20.25pt" o:ole="">
            <v:imagedata r:id="rId418" o:title=""/>
          </v:shape>
          <o:OLEObject Type="Embed" ProgID="Equation.3" ShapeID="_x0000_i1223" DrawAspect="Content" ObjectID="_1716371344" r:id="rId41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сделаны выборки объемов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x</w:t>
      </w:r>
      <w:r w:rsidRPr="00191023">
        <w:rPr>
          <w:rFonts w:eastAsiaTheme="minorHAnsi"/>
          <w:b/>
          <w:sz w:val="24"/>
          <w:szCs w:val="24"/>
          <w:lang w:eastAsia="en-US"/>
        </w:rPr>
        <w:t>*10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/>
          <w:sz w:val="24"/>
          <w:szCs w:val="24"/>
          <w:vertAlign w:val="subscript"/>
          <w:lang w:val="en-US" w:eastAsia="en-US"/>
        </w:rPr>
        <w:t>y</w:t>
      </w:r>
      <w:r w:rsidRPr="00191023">
        <w:rPr>
          <w:rFonts w:eastAsiaTheme="minorHAnsi"/>
          <w:b/>
          <w:sz w:val="24"/>
          <w:szCs w:val="24"/>
          <w:lang w:eastAsia="en-US"/>
        </w:rPr>
        <w:t>*10</w:t>
      </w:r>
      <w:r w:rsidRPr="00191023">
        <w:rPr>
          <w:rFonts w:eastAsiaTheme="minorHAnsi"/>
          <w:sz w:val="24"/>
          <w:szCs w:val="24"/>
          <w:lang w:eastAsia="en-US"/>
        </w:rPr>
        <w:t xml:space="preserve"> соответственно. Затем по данным выборок вычислены исправленные выборочные дисперсии</w:t>
      </w:r>
    </w:p>
    <w:p w14:paraId="779B82F7" w14:textId="77777777" w:rsidR="008E005F" w:rsidRPr="00191023" w:rsidRDefault="008E005F" w:rsidP="008E005F">
      <w:pPr>
        <w:spacing w:after="200" w:line="276" w:lineRule="auto"/>
        <w:ind w:firstLine="397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position w:val="-14"/>
          <w:sz w:val="24"/>
          <w:szCs w:val="24"/>
          <w:lang w:eastAsia="en-US"/>
        </w:rPr>
        <w:object w:dxaOrig="420" w:dyaOrig="520" w14:anchorId="1AD9E8AC">
          <v:shape id="_x0000_i1224" type="#_x0000_t75" style="width:21.6pt;height:28.35pt" o:ole="">
            <v:imagedata r:id="rId420" o:title=""/>
          </v:shape>
          <o:OLEObject Type="Embed" ProgID="Equation.3" ShapeID="_x0000_i1224" DrawAspect="Content" ObjectID="_1716371345" r:id="rId421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=12,5; </w:t>
      </w:r>
      <w:r w:rsidRPr="00191023">
        <w:rPr>
          <w:rFonts w:eastAsiaTheme="minorHAnsi"/>
          <w:b/>
          <w:position w:val="-20"/>
          <w:sz w:val="24"/>
          <w:szCs w:val="24"/>
          <w:lang w:eastAsia="en-US"/>
        </w:rPr>
        <w:object w:dxaOrig="420" w:dyaOrig="580" w14:anchorId="34BFDA3D">
          <v:shape id="_x0000_i1225" type="#_x0000_t75" style="width:21.6pt;height:28.35pt" o:ole="">
            <v:imagedata r:id="rId422" o:title=""/>
          </v:shape>
          <o:OLEObject Type="Embed" ProgID="Equation.3" ShapeID="_x0000_i1225" DrawAspect="Content" ObjectID="_1716371346" r:id="rId423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>=8,4.</w:t>
      </w:r>
    </w:p>
    <w:p w14:paraId="23FC28F4" w14:textId="77777777" w:rsidR="008E005F" w:rsidRPr="00191023" w:rsidRDefault="008E005F" w:rsidP="008E005F">
      <w:pPr>
        <w:spacing w:after="200" w:line="276" w:lineRule="auto"/>
        <w:ind w:firstLine="397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Выяснить, значимо ли различие между величинами </w:t>
      </w:r>
      <w:r w:rsidRPr="00191023">
        <w:rPr>
          <w:rFonts w:eastAsiaTheme="minorHAnsi"/>
          <w:position w:val="-14"/>
          <w:sz w:val="24"/>
          <w:szCs w:val="24"/>
          <w:lang w:eastAsia="en-US"/>
        </w:rPr>
        <w:object w:dxaOrig="420" w:dyaOrig="520" w14:anchorId="3F242223">
          <v:shape id="_x0000_i1226" type="#_x0000_t75" style="width:21.6pt;height:28.35pt" o:ole="">
            <v:imagedata r:id="rId424" o:title=""/>
          </v:shape>
          <o:OLEObject Type="Embed" ProgID="Equation.3" ShapeID="_x0000_i1226" DrawAspect="Content" ObjectID="_1716371347" r:id="rId42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position w:val="-20"/>
          <w:sz w:val="24"/>
          <w:szCs w:val="24"/>
          <w:lang w:eastAsia="en-US"/>
        </w:rPr>
        <w:object w:dxaOrig="420" w:dyaOrig="580" w14:anchorId="683E7998">
          <v:shape id="_x0000_i1227" type="#_x0000_t75" style="width:21.6pt;height:28.35pt" o:ole="">
            <v:imagedata r:id="rId426" o:title=""/>
          </v:shape>
          <o:OLEObject Type="Embed" ProgID="Equation.3" ShapeID="_x0000_i1227" DrawAspect="Content" ObjectID="_1716371348" r:id="rId42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при уровне значимости </w:t>
      </w:r>
      <w:r w:rsidRPr="00191023">
        <w:rPr>
          <w:rFonts w:eastAsiaTheme="minorHAnsi"/>
          <w:b/>
          <w:position w:val="-6"/>
          <w:sz w:val="24"/>
          <w:szCs w:val="24"/>
          <w:lang w:eastAsia="en-US"/>
        </w:rPr>
        <w:object w:dxaOrig="260" w:dyaOrig="279" w14:anchorId="3FCBB71A">
          <v:shape id="_x0000_i1228" type="#_x0000_t75" style="width:14.4pt;height:14.4pt" o:ole="">
            <v:imagedata r:id="rId428" o:title=""/>
          </v:shape>
          <o:OLEObject Type="Embed" ProgID="Equation.3" ShapeID="_x0000_i1228" DrawAspect="Content" ObjectID="_1716371349" r:id="rId429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>=0,01</w:t>
      </w:r>
      <w:r w:rsidRPr="00191023">
        <w:rPr>
          <w:rFonts w:eastAsiaTheme="minorHAnsi"/>
          <w:sz w:val="24"/>
          <w:szCs w:val="24"/>
          <w:lang w:eastAsia="en-US"/>
        </w:rPr>
        <w:t xml:space="preserve"> или оно является случайным. Иными словами, требуется проверить гипотезу </w:t>
      </w:r>
      <w:r w:rsidRPr="00191023">
        <w:rPr>
          <w:rFonts w:eastAsiaTheme="minorHAnsi"/>
          <w:b/>
          <w:sz w:val="24"/>
          <w:szCs w:val="24"/>
          <w:lang w:eastAsia="en-US"/>
        </w:rPr>
        <w:t>Н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0</w:t>
      </w:r>
      <w:r w:rsidRPr="00191023">
        <w:rPr>
          <w:rFonts w:eastAsiaTheme="minorHAnsi"/>
          <w:sz w:val="24"/>
          <w:szCs w:val="24"/>
          <w:lang w:eastAsia="en-US"/>
        </w:rPr>
        <w:t>: «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320" w:dyaOrig="420" w14:anchorId="053C3618">
          <v:shape id="_x0000_i1229" type="#_x0000_t75" style="width:64.8pt;height:21.6pt" o:ole="">
            <v:imagedata r:id="rId430" o:title=""/>
          </v:shape>
          <o:OLEObject Type="Embed" ProgID="Equation.3" ShapeID="_x0000_i1229" DrawAspect="Content" ObjectID="_1716371350" r:id="rId431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» при альтернативной гипотезе </w:t>
      </w:r>
      <w:r w:rsidRPr="00191023">
        <w:rPr>
          <w:rFonts w:eastAsiaTheme="minorHAnsi"/>
          <w:b/>
          <w:sz w:val="24"/>
          <w:szCs w:val="24"/>
          <w:lang w:eastAsia="en-US"/>
        </w:rPr>
        <w:t>Н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sz w:val="24"/>
          <w:szCs w:val="24"/>
          <w:lang w:eastAsia="en-US"/>
        </w:rPr>
        <w:t>:</w:t>
      </w:r>
      <w:r w:rsidRPr="00191023">
        <w:rPr>
          <w:rFonts w:eastAsiaTheme="minorHAnsi"/>
          <w:sz w:val="24"/>
          <w:szCs w:val="24"/>
          <w:lang w:eastAsia="en-US"/>
        </w:rPr>
        <w:t xml:space="preserve"> «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180" w:dyaOrig="400" w14:anchorId="71F3DB6E">
          <v:shape id="_x0000_i1230" type="#_x0000_t75" style="width:57.6pt;height:21.6pt" o:ole="">
            <v:imagedata r:id="rId432" o:title=""/>
          </v:shape>
          <o:OLEObject Type="Embed" ProgID="Equation.3" ShapeID="_x0000_i1230" DrawAspect="Content" ObjectID="_1716371351" r:id="rId433"/>
        </w:object>
      </w:r>
      <w:r w:rsidRPr="00191023">
        <w:rPr>
          <w:rFonts w:eastAsiaTheme="minorHAnsi"/>
          <w:sz w:val="24"/>
          <w:szCs w:val="24"/>
          <w:lang w:eastAsia="en-US"/>
        </w:rPr>
        <w:t>»</w:t>
      </w:r>
      <w:r w:rsidRPr="00191023">
        <w:rPr>
          <w:rFonts w:eastAsiaTheme="minorHAnsi"/>
          <w:b/>
          <w:sz w:val="24"/>
          <w:szCs w:val="24"/>
          <w:lang w:eastAsia="en-US"/>
        </w:rPr>
        <w:t>.</w:t>
      </w:r>
    </w:p>
    <w:p w14:paraId="1BBBEFC9" w14:textId="77777777" w:rsidR="008E005F" w:rsidRPr="00191023" w:rsidRDefault="008E005F" w:rsidP="008E005F">
      <w:p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.</w:t>
      </w:r>
      <w:r w:rsidRPr="00191023">
        <w:rPr>
          <w:rFonts w:eastAsiaTheme="minorHAnsi"/>
          <w:sz w:val="24"/>
          <w:szCs w:val="24"/>
          <w:lang w:eastAsia="en-US"/>
        </w:rPr>
        <w:t xml:space="preserve"> В условии </w:t>
      </w:r>
      <w:r w:rsidRPr="00191023">
        <w:rPr>
          <w:rFonts w:eastAsiaTheme="minorHAnsi"/>
          <w:b/>
          <w:sz w:val="24"/>
          <w:szCs w:val="24"/>
          <w:lang w:eastAsia="en-US"/>
        </w:rPr>
        <w:t>примера 3</w:t>
      </w:r>
      <w:r w:rsidRPr="00191023">
        <w:rPr>
          <w:rFonts w:eastAsiaTheme="minorHAnsi"/>
          <w:sz w:val="24"/>
          <w:szCs w:val="24"/>
          <w:lang w:eastAsia="en-US"/>
        </w:rPr>
        <w:t xml:space="preserve"> заменить значение </w:t>
      </w:r>
      <w:r w:rsidRPr="00191023">
        <w:rPr>
          <w:rFonts w:eastAsiaTheme="minorHAnsi"/>
          <w:position w:val="-6"/>
          <w:sz w:val="24"/>
          <w:szCs w:val="24"/>
          <w:lang w:eastAsia="en-US"/>
        </w:rPr>
        <w:object w:dxaOrig="260" w:dyaOrig="279" w14:anchorId="33360B50">
          <v:shape id="_x0000_i1231" type="#_x0000_t75" style="width:14.4pt;height:14.4pt" o:ole="">
            <v:imagedata r:id="rId434" o:title=""/>
          </v:shape>
          <o:OLEObject Type="Embed" ProgID="Equation.3" ShapeID="_x0000_i1231" DrawAspect="Content" ObjectID="_1716371352" r:id="rId435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 на </w:t>
      </w:r>
      <w:r w:rsidRPr="00191023">
        <w:rPr>
          <w:rFonts w:eastAsiaTheme="minorHAnsi"/>
          <w:b/>
          <w:position w:val="-6"/>
          <w:sz w:val="24"/>
          <w:szCs w:val="24"/>
          <w:lang w:eastAsia="en-US"/>
        </w:rPr>
        <w:object w:dxaOrig="260" w:dyaOrig="279" w14:anchorId="3B5CDBBF">
          <v:shape id="_x0000_i1232" type="#_x0000_t75" style="width:14.4pt;height:14.4pt" o:ole="">
            <v:imagedata r:id="rId436" o:title=""/>
          </v:shape>
          <o:OLEObject Type="Embed" ProgID="Equation.3" ShapeID="_x0000_i1232" DrawAspect="Content" ObjectID="_1716371353" r:id="rId437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>=0,02</w:t>
      </w:r>
      <w:r w:rsidRPr="00191023">
        <w:rPr>
          <w:rFonts w:eastAsiaTheme="minorHAnsi"/>
          <w:sz w:val="24"/>
          <w:szCs w:val="24"/>
          <w:lang w:eastAsia="en-US"/>
        </w:rPr>
        <w:t xml:space="preserve"> и проверить гипотезу </w:t>
      </w:r>
      <w:r w:rsidRPr="00191023">
        <w:rPr>
          <w:rFonts w:eastAsiaTheme="minorHAnsi"/>
          <w:b/>
          <w:sz w:val="24"/>
          <w:szCs w:val="24"/>
          <w:lang w:eastAsia="en-US"/>
        </w:rPr>
        <w:t>Н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0</w:t>
      </w:r>
      <w:r w:rsidRPr="00191023">
        <w:rPr>
          <w:rFonts w:eastAsiaTheme="minorHAnsi"/>
          <w:b/>
          <w:sz w:val="24"/>
          <w:szCs w:val="24"/>
          <w:lang w:eastAsia="en-US"/>
        </w:rPr>
        <w:t>:</w:t>
      </w:r>
      <w:r w:rsidRPr="00191023">
        <w:rPr>
          <w:rFonts w:eastAsiaTheme="minorHAnsi"/>
          <w:sz w:val="24"/>
          <w:szCs w:val="24"/>
          <w:lang w:eastAsia="en-US"/>
        </w:rPr>
        <w:t xml:space="preserve"> «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320" w:dyaOrig="420" w14:anchorId="74670680">
          <v:shape id="_x0000_i1233" type="#_x0000_t75" style="width:64.8pt;height:21.6pt" o:ole="">
            <v:imagedata r:id="rId438" o:title=""/>
          </v:shape>
          <o:OLEObject Type="Embed" ProgID="Equation.3" ShapeID="_x0000_i1233" DrawAspect="Content" ObjectID="_1716371354" r:id="rId439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» при альтернативной гипотезе </w:t>
      </w:r>
      <w:r w:rsidRPr="00191023">
        <w:rPr>
          <w:rFonts w:eastAsiaTheme="minorHAnsi"/>
          <w:b/>
          <w:sz w:val="24"/>
          <w:szCs w:val="24"/>
          <w:lang w:eastAsia="en-US"/>
        </w:rPr>
        <w:t>Н</w:t>
      </w:r>
      <w:r w:rsidRPr="00191023">
        <w:rPr>
          <w:rFonts w:eastAsiaTheme="minorHAnsi"/>
          <w:b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sz w:val="24"/>
          <w:szCs w:val="24"/>
          <w:lang w:eastAsia="en-US"/>
        </w:rPr>
        <w:t>:</w:t>
      </w:r>
      <w:r w:rsidRPr="00191023">
        <w:rPr>
          <w:rFonts w:eastAsiaTheme="minorHAnsi"/>
          <w:sz w:val="24"/>
          <w:szCs w:val="24"/>
          <w:lang w:eastAsia="en-US"/>
        </w:rPr>
        <w:t xml:space="preserve"> «</w:t>
      </w:r>
      <w:r w:rsidRPr="00191023">
        <w:rPr>
          <w:rFonts w:eastAsiaTheme="minorHAnsi"/>
          <w:position w:val="-12"/>
          <w:sz w:val="24"/>
          <w:szCs w:val="24"/>
          <w:lang w:eastAsia="en-US"/>
        </w:rPr>
        <w:object w:dxaOrig="1340" w:dyaOrig="420" w14:anchorId="2F714DB8">
          <v:shape id="_x0000_i1234" type="#_x0000_t75" style="width:64.8pt;height:21.6pt" o:ole="">
            <v:imagedata r:id="rId440" o:title=""/>
          </v:shape>
          <o:OLEObject Type="Embed" ProgID="Equation.3" ShapeID="_x0000_i1234" DrawAspect="Content" ObjectID="_1716371355" r:id="rId441"/>
        </w:object>
      </w:r>
      <w:r w:rsidRPr="00191023">
        <w:rPr>
          <w:rFonts w:eastAsiaTheme="minorHAnsi"/>
          <w:sz w:val="24"/>
          <w:szCs w:val="24"/>
          <w:lang w:eastAsia="en-US"/>
        </w:rPr>
        <w:t>».</w:t>
      </w:r>
    </w:p>
    <w:p w14:paraId="13EAAF04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2D48DA63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5EEEC8B4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ТР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7</w:t>
      </w:r>
      <w:r w:rsidRPr="00191023">
        <w:rPr>
          <w:rFonts w:eastAsiaTheme="minorHAnsi"/>
          <w:b/>
          <w:sz w:val="24"/>
          <w:szCs w:val="24"/>
          <w:lang w:eastAsia="en-US"/>
        </w:rPr>
        <w:t>. Коррелированные случайные величины.</w:t>
      </w:r>
    </w:p>
    <w:p w14:paraId="099678D6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.</w:t>
      </w:r>
      <w:r w:rsidRPr="00191023">
        <w:rPr>
          <w:rFonts w:eastAsiaTheme="minorHAnsi"/>
          <w:sz w:val="24"/>
          <w:szCs w:val="24"/>
          <w:lang w:eastAsia="en-US"/>
        </w:rPr>
        <w:t xml:space="preserve"> Заданы случайные величин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– вес студентов первого курса МГАФК, а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– их рост. Результаты обследования группы студентов представлены в табличной форме:</w:t>
      </w:r>
    </w:p>
    <w:p w14:paraId="6CA65C3E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</w:tblGrid>
      <w:tr w:rsidR="008E005F" w:rsidRPr="00191023" w14:paraId="4BED305F" w14:textId="77777777" w:rsidTr="008E005F">
        <w:trPr>
          <w:jc w:val="center"/>
        </w:trPr>
        <w:tc>
          <w:tcPr>
            <w:tcW w:w="1368" w:type="dxa"/>
            <w:tcBorders>
              <w:tl2br w:val="single" w:sz="4" w:space="0" w:color="auto"/>
            </w:tcBorders>
          </w:tcPr>
          <w:p w14:paraId="452DA0B2" w14:textId="77777777" w:rsidR="008E005F" w:rsidRPr="00191023" w:rsidRDefault="008E005F" w:rsidP="008E005F">
            <w:pPr>
              <w:spacing w:after="200" w:line="276" w:lineRule="auto"/>
              <w:jc w:val="right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lastRenderedPageBreak/>
              <w:t>X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см</w:t>
            </w:r>
          </w:p>
          <w:p w14:paraId="027AB558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Y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кг</w:t>
            </w:r>
          </w:p>
        </w:tc>
        <w:tc>
          <w:tcPr>
            <w:tcW w:w="900" w:type="dxa"/>
          </w:tcPr>
          <w:p w14:paraId="388B9AE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50-159</w:t>
            </w:r>
          </w:p>
        </w:tc>
        <w:tc>
          <w:tcPr>
            <w:tcW w:w="900" w:type="dxa"/>
          </w:tcPr>
          <w:p w14:paraId="5EC36B8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60-169</w:t>
            </w:r>
          </w:p>
        </w:tc>
        <w:tc>
          <w:tcPr>
            <w:tcW w:w="900" w:type="dxa"/>
          </w:tcPr>
          <w:p w14:paraId="0A00634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70-179</w:t>
            </w:r>
          </w:p>
        </w:tc>
      </w:tr>
      <w:tr w:rsidR="008E005F" w:rsidRPr="00191023" w14:paraId="4E0BCF37" w14:textId="77777777" w:rsidTr="008E005F">
        <w:trPr>
          <w:jc w:val="center"/>
        </w:trPr>
        <w:tc>
          <w:tcPr>
            <w:tcW w:w="1368" w:type="dxa"/>
          </w:tcPr>
          <w:p w14:paraId="6565925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&lt;60</w:t>
            </w:r>
          </w:p>
        </w:tc>
        <w:tc>
          <w:tcPr>
            <w:tcW w:w="900" w:type="dxa"/>
          </w:tcPr>
          <w:p w14:paraId="04ABE7A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51E3AA0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900" w:type="dxa"/>
          </w:tcPr>
          <w:p w14:paraId="25FF4BC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8E005F" w:rsidRPr="00191023" w14:paraId="7534362F" w14:textId="77777777" w:rsidTr="008E005F">
        <w:trPr>
          <w:jc w:val="center"/>
        </w:trPr>
        <w:tc>
          <w:tcPr>
            <w:tcW w:w="1368" w:type="dxa"/>
          </w:tcPr>
          <w:p w14:paraId="36193F5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60-64</w:t>
            </w:r>
          </w:p>
        </w:tc>
        <w:tc>
          <w:tcPr>
            <w:tcW w:w="900" w:type="dxa"/>
          </w:tcPr>
          <w:p w14:paraId="01A05FC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00860C7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</w:tcPr>
          <w:p w14:paraId="3199D2A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8E005F" w:rsidRPr="00191023" w14:paraId="6B68C253" w14:textId="77777777" w:rsidTr="008E005F">
        <w:trPr>
          <w:jc w:val="center"/>
        </w:trPr>
        <w:tc>
          <w:tcPr>
            <w:tcW w:w="1368" w:type="dxa"/>
          </w:tcPr>
          <w:p w14:paraId="6F0F99E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65-69</w:t>
            </w:r>
          </w:p>
        </w:tc>
        <w:tc>
          <w:tcPr>
            <w:tcW w:w="900" w:type="dxa"/>
          </w:tcPr>
          <w:p w14:paraId="448F251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900" w:type="dxa"/>
          </w:tcPr>
          <w:p w14:paraId="428E501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68A3B52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</w:tr>
      <w:tr w:rsidR="008E005F" w:rsidRPr="00191023" w14:paraId="0DE0A079" w14:textId="77777777" w:rsidTr="008E005F">
        <w:trPr>
          <w:jc w:val="center"/>
        </w:trPr>
        <w:tc>
          <w:tcPr>
            <w:tcW w:w="1368" w:type="dxa"/>
          </w:tcPr>
          <w:p w14:paraId="2CF3D65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70-75</w:t>
            </w:r>
          </w:p>
        </w:tc>
        <w:tc>
          <w:tcPr>
            <w:tcW w:w="900" w:type="dxa"/>
          </w:tcPr>
          <w:p w14:paraId="2172F94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0" w:type="dxa"/>
          </w:tcPr>
          <w:p w14:paraId="52D14C8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900" w:type="dxa"/>
          </w:tcPr>
          <w:p w14:paraId="4271413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14:paraId="7D78F73A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val="en-US" w:eastAsia="en-US"/>
        </w:rPr>
      </w:pPr>
    </w:p>
    <w:p w14:paraId="24B171E5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Найти условные и безусловные распределения случайных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 Оценить их корреляционный момент. Являются ли заданные величины коррелированными?</w:t>
      </w:r>
    </w:p>
    <w:p w14:paraId="466B218D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jc w:val="both"/>
        <w:rPr>
          <w:rFonts w:eastAsiaTheme="minorHAnsi"/>
          <w:sz w:val="24"/>
          <w:szCs w:val="24"/>
          <w:lang w:eastAsia="en-US"/>
        </w:rPr>
      </w:pPr>
    </w:p>
    <w:p w14:paraId="16F30361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.</w:t>
      </w:r>
      <w:r w:rsidRPr="00191023">
        <w:rPr>
          <w:rFonts w:eastAsiaTheme="minorHAnsi"/>
          <w:sz w:val="24"/>
          <w:szCs w:val="24"/>
          <w:lang w:eastAsia="en-US"/>
        </w:rPr>
        <w:t xml:space="preserve"> Заданы случайные величин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– урожай участка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– его площадь. Результаты оценки урожая группы участков представлены в табличной форме:</w:t>
      </w:r>
    </w:p>
    <w:p w14:paraId="03D55BF6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  <w:gridCol w:w="933"/>
      </w:tblGrid>
      <w:tr w:rsidR="008E005F" w:rsidRPr="00191023" w14:paraId="6A81D1F5" w14:textId="77777777" w:rsidTr="008E005F">
        <w:tc>
          <w:tcPr>
            <w:tcW w:w="1368" w:type="dxa"/>
            <w:tcBorders>
              <w:tl2br w:val="single" w:sz="4" w:space="0" w:color="auto"/>
            </w:tcBorders>
          </w:tcPr>
          <w:p w14:paraId="2B3596EE" w14:textId="77777777" w:rsidR="008E005F" w:rsidRPr="00191023" w:rsidRDefault="008E005F" w:rsidP="008E005F">
            <w:pPr>
              <w:spacing w:after="200" w:line="276" w:lineRule="auto"/>
              <w:jc w:val="right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Y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т</w:t>
            </w:r>
          </w:p>
          <w:p w14:paraId="41EBE288" w14:textId="77777777" w:rsidR="008E005F" w:rsidRPr="00191023" w:rsidRDefault="008E005F" w:rsidP="008E005F">
            <w:pPr>
              <w:spacing w:after="200" w:line="276" w:lineRule="auto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X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га</w:t>
            </w:r>
          </w:p>
        </w:tc>
        <w:tc>
          <w:tcPr>
            <w:tcW w:w="900" w:type="dxa"/>
            <w:vAlign w:val="center"/>
          </w:tcPr>
          <w:p w14:paraId="115E4C7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&lt;0,5</w:t>
            </w:r>
          </w:p>
        </w:tc>
        <w:tc>
          <w:tcPr>
            <w:tcW w:w="900" w:type="dxa"/>
            <w:vAlign w:val="center"/>
          </w:tcPr>
          <w:p w14:paraId="69A8D2B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,5-1</w:t>
            </w:r>
          </w:p>
        </w:tc>
        <w:tc>
          <w:tcPr>
            <w:tcW w:w="900" w:type="dxa"/>
            <w:vAlign w:val="center"/>
          </w:tcPr>
          <w:p w14:paraId="0CA7992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-2</w:t>
            </w:r>
          </w:p>
        </w:tc>
        <w:tc>
          <w:tcPr>
            <w:tcW w:w="933" w:type="dxa"/>
            <w:vAlign w:val="center"/>
          </w:tcPr>
          <w:p w14:paraId="14AA761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-2,5</w:t>
            </w:r>
          </w:p>
        </w:tc>
      </w:tr>
      <w:tr w:rsidR="008E005F" w:rsidRPr="00191023" w14:paraId="432F60F5" w14:textId="77777777" w:rsidTr="008E005F">
        <w:tc>
          <w:tcPr>
            <w:tcW w:w="1368" w:type="dxa"/>
          </w:tcPr>
          <w:p w14:paraId="1160904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,05</w:t>
            </w:r>
          </w:p>
        </w:tc>
        <w:tc>
          <w:tcPr>
            <w:tcW w:w="900" w:type="dxa"/>
          </w:tcPr>
          <w:p w14:paraId="408BB95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4B51949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</w:tcPr>
          <w:p w14:paraId="13BD82B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33" w:type="dxa"/>
          </w:tcPr>
          <w:p w14:paraId="684BE8D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8E005F" w:rsidRPr="00191023" w14:paraId="71002F9D" w14:textId="77777777" w:rsidTr="008E005F">
        <w:tc>
          <w:tcPr>
            <w:tcW w:w="1368" w:type="dxa"/>
          </w:tcPr>
          <w:p w14:paraId="0BA7785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,1</w:t>
            </w:r>
          </w:p>
        </w:tc>
        <w:tc>
          <w:tcPr>
            <w:tcW w:w="900" w:type="dxa"/>
          </w:tcPr>
          <w:p w14:paraId="32C0533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0" w:type="dxa"/>
          </w:tcPr>
          <w:p w14:paraId="1744FB8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</w:tcPr>
          <w:p w14:paraId="4C72841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933" w:type="dxa"/>
          </w:tcPr>
          <w:p w14:paraId="604277F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8E005F" w:rsidRPr="00191023" w14:paraId="78612588" w14:textId="77777777" w:rsidTr="008E005F">
        <w:tc>
          <w:tcPr>
            <w:tcW w:w="1368" w:type="dxa"/>
          </w:tcPr>
          <w:p w14:paraId="2F2F9CC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,2</w:t>
            </w:r>
          </w:p>
        </w:tc>
        <w:tc>
          <w:tcPr>
            <w:tcW w:w="900" w:type="dxa"/>
          </w:tcPr>
          <w:p w14:paraId="509EA38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0" w:type="dxa"/>
          </w:tcPr>
          <w:p w14:paraId="70F39FE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0" w:type="dxa"/>
          </w:tcPr>
          <w:p w14:paraId="4D4AF79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33" w:type="dxa"/>
          </w:tcPr>
          <w:p w14:paraId="5008B05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14:paraId="41E9DA40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val="en-US" w:eastAsia="en-US"/>
        </w:rPr>
      </w:pPr>
    </w:p>
    <w:p w14:paraId="4366AF3A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</w:p>
    <w:p w14:paraId="555D2613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Найти условные и безусловные распределения случайных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 Оценить их корреляционный момент. Являются ли заданные величины коррелированными?</w:t>
      </w:r>
    </w:p>
    <w:p w14:paraId="718A9738" w14:textId="77777777" w:rsidR="000D0A81" w:rsidRDefault="000D0A81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br w:type="page"/>
      </w:r>
    </w:p>
    <w:p w14:paraId="6CD823E5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>3.</w:t>
      </w:r>
      <w:r w:rsidRPr="00191023">
        <w:rPr>
          <w:rFonts w:eastAsiaTheme="minorHAnsi"/>
          <w:sz w:val="24"/>
          <w:szCs w:val="24"/>
          <w:lang w:eastAsia="en-US"/>
        </w:rPr>
        <w:t xml:space="preserve"> Результаты тестирования </w:t>
      </w:r>
      <w:r w:rsidRPr="00191023">
        <w:rPr>
          <w:rFonts w:eastAsiaTheme="minorHAnsi"/>
          <w:i/>
          <w:sz w:val="24"/>
          <w:szCs w:val="24"/>
          <w:lang w:eastAsia="en-US"/>
        </w:rPr>
        <w:t>10</w:t>
      </w:r>
      <w:r w:rsidRPr="00191023">
        <w:rPr>
          <w:rFonts w:eastAsiaTheme="minorHAnsi"/>
          <w:sz w:val="24"/>
          <w:szCs w:val="24"/>
          <w:lang w:eastAsia="en-US"/>
        </w:rPr>
        <w:t xml:space="preserve"> студентов в 2-х видах упражнений: в беге на дистанцию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0м</w:t>
      </w:r>
      <w:r w:rsidRPr="00191023">
        <w:rPr>
          <w:rFonts w:eastAsiaTheme="minorHAnsi"/>
          <w:sz w:val="24"/>
          <w:szCs w:val="24"/>
          <w:lang w:eastAsia="en-US"/>
        </w:rPr>
        <w:t xml:space="preserve"> и в прыжках в длину с места представлены в табличной форме:</w:t>
      </w:r>
    </w:p>
    <w:p w14:paraId="3AE5FF67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</w:tblGrid>
      <w:tr w:rsidR="008E005F" w:rsidRPr="00191023" w14:paraId="3CFA1F22" w14:textId="77777777" w:rsidTr="008E005F">
        <w:trPr>
          <w:jc w:val="center"/>
        </w:trPr>
        <w:tc>
          <w:tcPr>
            <w:tcW w:w="1728" w:type="dxa"/>
          </w:tcPr>
          <w:p w14:paraId="2483EBF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 xml:space="preserve">X, 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сек</w:t>
            </w: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1800" w:type="dxa"/>
          </w:tcPr>
          <w:p w14:paraId="73FFF22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 xml:space="preserve">Y, 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м.</w:t>
            </w:r>
          </w:p>
        </w:tc>
      </w:tr>
      <w:tr w:rsidR="008E005F" w:rsidRPr="00191023" w14:paraId="3087845F" w14:textId="77777777" w:rsidTr="008E005F">
        <w:trPr>
          <w:jc w:val="center"/>
        </w:trPr>
        <w:tc>
          <w:tcPr>
            <w:tcW w:w="1728" w:type="dxa"/>
          </w:tcPr>
          <w:p w14:paraId="62892827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1800" w:type="dxa"/>
          </w:tcPr>
          <w:p w14:paraId="42D640F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3,5</w:t>
            </w:r>
          </w:p>
        </w:tc>
      </w:tr>
      <w:tr w:rsidR="008E005F" w:rsidRPr="00191023" w14:paraId="3C3EB5A6" w14:textId="77777777" w:rsidTr="008E005F">
        <w:trPr>
          <w:jc w:val="center"/>
        </w:trPr>
        <w:tc>
          <w:tcPr>
            <w:tcW w:w="1728" w:type="dxa"/>
          </w:tcPr>
          <w:p w14:paraId="59EE0A46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1</w:t>
            </w:r>
          </w:p>
        </w:tc>
        <w:tc>
          <w:tcPr>
            <w:tcW w:w="1800" w:type="dxa"/>
          </w:tcPr>
          <w:p w14:paraId="1C0D108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3</w:t>
            </w:r>
          </w:p>
        </w:tc>
      </w:tr>
      <w:tr w:rsidR="008E005F" w:rsidRPr="00191023" w14:paraId="091B5F6C" w14:textId="77777777" w:rsidTr="008E005F">
        <w:trPr>
          <w:jc w:val="center"/>
        </w:trPr>
        <w:tc>
          <w:tcPr>
            <w:tcW w:w="1728" w:type="dxa"/>
          </w:tcPr>
          <w:p w14:paraId="4CCB6F2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12+0,1m)</w:t>
            </w:r>
          </w:p>
        </w:tc>
        <w:tc>
          <w:tcPr>
            <w:tcW w:w="1800" w:type="dxa"/>
          </w:tcPr>
          <w:p w14:paraId="337420C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3–0,01m)</w:t>
            </w:r>
          </w:p>
        </w:tc>
      </w:tr>
      <w:tr w:rsidR="008E005F" w:rsidRPr="00191023" w14:paraId="3C68514E" w14:textId="77777777" w:rsidTr="008E005F">
        <w:trPr>
          <w:jc w:val="center"/>
        </w:trPr>
        <w:tc>
          <w:tcPr>
            <w:tcW w:w="1728" w:type="dxa"/>
          </w:tcPr>
          <w:p w14:paraId="7A286AE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3</w:t>
            </w:r>
          </w:p>
        </w:tc>
        <w:tc>
          <w:tcPr>
            <w:tcW w:w="1800" w:type="dxa"/>
          </w:tcPr>
          <w:p w14:paraId="7B991FD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,4</w:t>
            </w:r>
          </w:p>
        </w:tc>
      </w:tr>
      <w:tr w:rsidR="008E005F" w:rsidRPr="00191023" w14:paraId="6C4A8922" w14:textId="77777777" w:rsidTr="008E005F">
        <w:trPr>
          <w:jc w:val="center"/>
        </w:trPr>
        <w:tc>
          <w:tcPr>
            <w:tcW w:w="1728" w:type="dxa"/>
          </w:tcPr>
          <w:p w14:paraId="0903E61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1800" w:type="dxa"/>
          </w:tcPr>
          <w:p w14:paraId="759EE88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,2</w:t>
            </w:r>
          </w:p>
        </w:tc>
      </w:tr>
      <w:tr w:rsidR="008E005F" w:rsidRPr="00191023" w14:paraId="005888C4" w14:textId="77777777" w:rsidTr="008E005F">
        <w:trPr>
          <w:jc w:val="center"/>
        </w:trPr>
        <w:tc>
          <w:tcPr>
            <w:tcW w:w="1728" w:type="dxa"/>
          </w:tcPr>
          <w:p w14:paraId="027BC95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5</w:t>
            </w:r>
          </w:p>
        </w:tc>
        <w:tc>
          <w:tcPr>
            <w:tcW w:w="1800" w:type="dxa"/>
          </w:tcPr>
          <w:p w14:paraId="61E7454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1,5+0,01n)</w:t>
            </w:r>
          </w:p>
        </w:tc>
      </w:tr>
      <w:tr w:rsidR="008E005F" w:rsidRPr="00191023" w14:paraId="2E77AAEB" w14:textId="77777777" w:rsidTr="008E005F">
        <w:trPr>
          <w:jc w:val="center"/>
        </w:trPr>
        <w:tc>
          <w:tcPr>
            <w:tcW w:w="1728" w:type="dxa"/>
          </w:tcPr>
          <w:p w14:paraId="5F83698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1800" w:type="dxa"/>
          </w:tcPr>
          <w:p w14:paraId="4F73F480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,2</w:t>
            </w:r>
          </w:p>
        </w:tc>
      </w:tr>
      <w:tr w:rsidR="008E005F" w:rsidRPr="00191023" w14:paraId="1E329D73" w14:textId="77777777" w:rsidTr="008E005F">
        <w:trPr>
          <w:jc w:val="center"/>
        </w:trPr>
        <w:tc>
          <w:tcPr>
            <w:tcW w:w="1728" w:type="dxa"/>
          </w:tcPr>
          <w:p w14:paraId="3FE4B9B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15-0,1m)</w:t>
            </w:r>
          </w:p>
        </w:tc>
        <w:tc>
          <w:tcPr>
            <w:tcW w:w="1800" w:type="dxa"/>
          </w:tcPr>
          <w:p w14:paraId="44B63C4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1,5+0,02n)</w:t>
            </w:r>
          </w:p>
        </w:tc>
      </w:tr>
      <w:tr w:rsidR="008E005F" w:rsidRPr="00191023" w14:paraId="2C3249CF" w14:textId="77777777" w:rsidTr="008E005F">
        <w:trPr>
          <w:jc w:val="center"/>
        </w:trPr>
        <w:tc>
          <w:tcPr>
            <w:tcW w:w="1728" w:type="dxa"/>
          </w:tcPr>
          <w:p w14:paraId="16CF06B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(10+0,1m)</w:t>
            </w:r>
          </w:p>
        </w:tc>
        <w:tc>
          <w:tcPr>
            <w:tcW w:w="1800" w:type="dxa"/>
          </w:tcPr>
          <w:p w14:paraId="1F416E5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,8</w:t>
            </w:r>
          </w:p>
        </w:tc>
      </w:tr>
      <w:tr w:rsidR="008E005F" w:rsidRPr="00191023" w14:paraId="4B8DF620" w14:textId="77777777" w:rsidTr="008E005F">
        <w:trPr>
          <w:jc w:val="center"/>
        </w:trPr>
        <w:tc>
          <w:tcPr>
            <w:tcW w:w="1728" w:type="dxa"/>
          </w:tcPr>
          <w:p w14:paraId="2046540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12</w:t>
            </w:r>
          </w:p>
        </w:tc>
        <w:tc>
          <w:tcPr>
            <w:tcW w:w="1800" w:type="dxa"/>
          </w:tcPr>
          <w:p w14:paraId="451180F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val="en-US"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2,6</w:t>
            </w:r>
          </w:p>
        </w:tc>
      </w:tr>
    </w:tbl>
    <w:p w14:paraId="2027F468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b/>
          <w:sz w:val="24"/>
          <w:szCs w:val="24"/>
          <w:lang w:eastAsia="en-US"/>
        </w:rPr>
      </w:pPr>
    </w:p>
    <w:p w14:paraId="37D7F7E6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Здесь: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– время преодоления дистанции в сек.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– длина прыжка в м.</w:t>
      </w:r>
    </w:p>
    <w:p w14:paraId="734DFC48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Построить для заданных случайных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вариационные ряды и статистические распределения.</w:t>
      </w:r>
    </w:p>
    <w:p w14:paraId="11D44C2C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) Определить числовые характеристики: математические ожидания, дисперсии, средние квадратичные отклонения, коэффициенты вариации.</w:t>
      </w:r>
    </w:p>
    <w:p w14:paraId="187AEAC2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) Вычислить корреляционный момент, коэффициент корреляции по Бравэ-Пирсону, оценить уровень и характер связи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E8CE5D9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4) Построить корреляционное поле.</w:t>
      </w:r>
    </w:p>
    <w:p w14:paraId="3E5A99B6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5) Аппроксимировать корреляционное поле прямыми линиями регресси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sz w:val="24"/>
          <w:szCs w:val="24"/>
          <w:lang w:eastAsia="en-US"/>
        </w:rPr>
        <w:t xml:space="preserve">. Вычислить параметры линий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4C7B9D4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6) Построить графики прямых линий регрессии на корреляционном поле.</w:t>
      </w:r>
    </w:p>
    <w:p w14:paraId="6D30C444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7) Оценить наиболее вероятную длину прыжка студентов обследуемой команды, пробегающих дистанцию в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0м</w:t>
      </w:r>
      <w:r w:rsidRPr="00191023">
        <w:rPr>
          <w:rFonts w:eastAsiaTheme="minorHAnsi"/>
          <w:sz w:val="24"/>
          <w:szCs w:val="24"/>
          <w:lang w:eastAsia="en-US"/>
        </w:rPr>
        <w:t xml:space="preserve">за </w:t>
      </w:r>
    </w:p>
    <w:p w14:paraId="02E66522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i/>
          <w:sz w:val="24"/>
          <w:szCs w:val="24"/>
          <w:lang w:eastAsia="en-US"/>
        </w:rPr>
        <w:t>9 сек</w:t>
      </w:r>
      <w:r w:rsidRPr="00191023">
        <w:rPr>
          <w:rFonts w:eastAsiaTheme="minorHAnsi"/>
          <w:i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,5 сек</w:t>
      </w:r>
      <w:r w:rsidRPr="00191023">
        <w:rPr>
          <w:rFonts w:eastAsiaTheme="minorHAnsi"/>
          <w:i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3,5 сек</w:t>
      </w:r>
      <w:r w:rsidRPr="00191023">
        <w:rPr>
          <w:rFonts w:eastAsiaTheme="minorHAnsi"/>
          <w:i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6 сек</w:t>
      </w:r>
      <w:r w:rsidRPr="00191023">
        <w:rPr>
          <w:rFonts w:eastAsiaTheme="minorHAnsi"/>
          <w:sz w:val="24"/>
          <w:szCs w:val="24"/>
          <w:lang w:eastAsia="en-US"/>
        </w:rPr>
        <w:t xml:space="preserve">. Оценить наиболее вероятные результаты студентов обследуемой команды в преодолении указанной дистанции в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00м</w:t>
      </w:r>
      <w:r w:rsidRPr="00191023">
        <w:rPr>
          <w:rFonts w:eastAsiaTheme="minorHAnsi"/>
          <w:sz w:val="24"/>
          <w:szCs w:val="24"/>
          <w:lang w:eastAsia="en-US"/>
        </w:rPr>
        <w:t xml:space="preserve">, если в прыжке они показали: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1,5м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3,2м</w: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4,5м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5BC289B7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8) Для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оценить ранговый коэффициент корреляции Спирмэна.</w:t>
      </w:r>
    </w:p>
    <w:p w14:paraId="512A0C72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lastRenderedPageBreak/>
        <w:t xml:space="preserve">9) Оценить достоверность коэффициентов корреляции по Бравэ-Пирсону и Спирмэну для 2 – х уровней значимост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α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.1</w:t>
      </w:r>
      <w:r w:rsidRPr="00191023">
        <w:rPr>
          <w:rFonts w:eastAsiaTheme="minorHAnsi"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α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.05</w:t>
      </w:r>
      <w:r w:rsidRPr="00191023">
        <w:rPr>
          <w:rFonts w:eastAsiaTheme="minorHAnsi"/>
          <w:sz w:val="24"/>
          <w:szCs w:val="24"/>
          <w:lang w:eastAsia="en-US"/>
        </w:rPr>
        <w:t xml:space="preserve">и числа степеней свободы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</w:t>
      </w:r>
    </w:p>
    <w:p w14:paraId="552C4F86" w14:textId="77777777" w:rsidR="008E005F" w:rsidRPr="00191023" w:rsidRDefault="008E005F" w:rsidP="008E005F">
      <w:pPr>
        <w:numPr>
          <w:ilvl w:val="0"/>
          <w:numId w:val="18"/>
        </w:num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</w:p>
    <w:p w14:paraId="1FF3A6EA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Раздел 4. Основы математического моделирования.</w:t>
      </w:r>
    </w:p>
    <w:p w14:paraId="615733AD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8. Обработка эмпирических и экспериментальных данных.</w:t>
      </w:r>
    </w:p>
    <w:p w14:paraId="6966576D" w14:textId="77777777" w:rsidR="008E005F" w:rsidRPr="00191023" w:rsidRDefault="008E005F" w:rsidP="008E005F">
      <w:pPr>
        <w:spacing w:after="200" w:line="276" w:lineRule="auto"/>
        <w:ind w:firstLine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В своем индивидуальном виде спорта обоснованно выбрать </w:t>
      </w:r>
      <w:r w:rsidRPr="00191023">
        <w:rPr>
          <w:rFonts w:eastAsiaTheme="minorHAnsi"/>
          <w:i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 тестовых упражнения и выполнить их не менее </w:t>
      </w:r>
      <w:r w:rsidRPr="00191023">
        <w:rPr>
          <w:rFonts w:eastAsiaTheme="minorHAnsi"/>
          <w:i/>
          <w:sz w:val="24"/>
          <w:szCs w:val="24"/>
          <w:lang w:eastAsia="en-US"/>
        </w:rPr>
        <w:t>20</w:t>
      </w:r>
      <w:r w:rsidRPr="00191023">
        <w:rPr>
          <w:rFonts w:eastAsiaTheme="minorHAnsi"/>
          <w:sz w:val="24"/>
          <w:szCs w:val="24"/>
          <w:lang w:eastAsia="en-US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1634D9CD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Записать варианты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,</w:t>
      </w:r>
      <w:r w:rsidRPr="00191023">
        <w:rPr>
          <w:rFonts w:eastAsiaTheme="minorHAnsi"/>
          <w:sz w:val="24"/>
          <w:szCs w:val="24"/>
          <w:lang w:eastAsia="en-US"/>
        </w:rPr>
        <w:t xml:space="preserve"> построить вариационные ряды и найти размахи.</w:t>
      </w:r>
    </w:p>
    <w:p w14:paraId="049441D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2) Записать статистические распределения величин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46AEFA66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) Построить полигоны и гистограммы частот.</w:t>
      </w:r>
    </w:p>
    <w:p w14:paraId="41C8E95B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4) Вычислить числовые характеристики:</w:t>
      </w:r>
    </w:p>
    <w:p w14:paraId="53AD1AC7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- средние значения </w:t>
      </w:r>
      <w:r w:rsidRPr="00191023">
        <w:rPr>
          <w:rFonts w:eastAsiaTheme="minorHAnsi"/>
          <w:position w:val="-4"/>
          <w:sz w:val="24"/>
          <w:szCs w:val="24"/>
          <w:lang w:eastAsia="en-US"/>
        </w:rPr>
        <w:object w:dxaOrig="360" w:dyaOrig="380" w14:anchorId="28BF5101">
          <v:shape id="_x0000_i1235" type="#_x0000_t75" style="width:21.6pt;height:20.25pt" o:ole="">
            <v:imagedata r:id="rId442" o:title=""/>
          </v:shape>
          <o:OLEObject Type="Embed" ProgID="Equation.3" ShapeID="_x0000_i1235" DrawAspect="Content" ObjectID="_1716371356" r:id="rId443"/>
        </w:object>
      </w:r>
      <w:r w:rsidRPr="00191023">
        <w:rPr>
          <w:rFonts w:eastAsiaTheme="minorHAnsi"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79" w:dyaOrig="380" w14:anchorId="4E935FF0">
          <v:shape id="_x0000_i1236" type="#_x0000_t75" style="width:14.4pt;height:20.25pt" o:ole="">
            <v:imagedata r:id="rId444" o:title=""/>
          </v:shape>
          <o:OLEObject Type="Embed" ProgID="Equation.3" ShapeID="_x0000_i1236" DrawAspect="Content" ObjectID="_1716371357" r:id="rId445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 xml:space="preserve">; </w:t>
      </w:r>
      <w:r w:rsidRPr="00191023">
        <w:rPr>
          <w:rFonts w:eastAsiaTheme="minorHAnsi"/>
          <w:sz w:val="24"/>
          <w:szCs w:val="24"/>
          <w:lang w:eastAsia="en-US"/>
        </w:rPr>
        <w:t xml:space="preserve">- дисперси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32E93283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- средние квадратичные отклонения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σ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σ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3743ACD9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- коэффициенты вариации (колеблемости)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V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)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3A4AD1D5" w14:textId="77777777" w:rsidR="008E005F" w:rsidRPr="00191023" w:rsidRDefault="008E005F" w:rsidP="008E005F">
      <w:pPr>
        <w:spacing w:after="200" w:line="276" w:lineRule="auto"/>
        <w:ind w:left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- стандартные ошибки средних значений 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79" w:dyaOrig="320" w14:anchorId="06D46C75">
          <v:shape id="_x0000_i1237" type="#_x0000_t75" style="width:14.4pt;height:14.4pt" o:ole="">
            <v:imagedata r:id="rId446" o:title=""/>
          </v:shape>
          <o:OLEObject Type="Embed" ProgID="Equation.DSMT4" ShapeID="_x0000_i1237" DrawAspect="Content" ObjectID="_1716371358" r:id="rId447"/>
        </w:object>
      </w:r>
      <w:r w:rsidRPr="00191023">
        <w:rPr>
          <w:rFonts w:eastAsiaTheme="minorHAnsi"/>
          <w:sz w:val="24"/>
          <w:szCs w:val="24"/>
          <w:lang w:eastAsia="en-US"/>
        </w:rPr>
        <w:t xml:space="preserve">и </w:t>
      </w:r>
      <w:r w:rsidRPr="00191023">
        <w:rPr>
          <w:rFonts w:eastAsiaTheme="minorHAnsi"/>
          <w:b/>
          <w:position w:val="-4"/>
          <w:sz w:val="24"/>
          <w:szCs w:val="24"/>
          <w:lang w:eastAsia="en-US"/>
        </w:rPr>
        <w:object w:dxaOrig="220" w:dyaOrig="320" w14:anchorId="1E51780F">
          <v:shape id="_x0000_i1238" type="#_x0000_t75" style="width:14.4pt;height:14.4pt" o:ole="">
            <v:imagedata r:id="rId448" o:title=""/>
          </v:shape>
          <o:OLEObject Type="Embed" ProgID="Equation.DSMT4" ShapeID="_x0000_i1238" DrawAspect="Content" ObjectID="_1716371359" r:id="rId449"/>
        </w:object>
      </w:r>
      <w:r w:rsidRPr="00191023">
        <w:rPr>
          <w:rFonts w:eastAsiaTheme="minorHAnsi"/>
          <w:b/>
          <w:sz w:val="24"/>
          <w:szCs w:val="24"/>
          <w:lang w:eastAsia="en-US"/>
        </w:rPr>
        <w:t>;</w:t>
      </w:r>
    </w:p>
    <w:p w14:paraId="6360996A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5) Найти несмещенные оценки дисперсий, средних квадратичных отклонений.</w:t>
      </w:r>
    </w:p>
    <w:p w14:paraId="0BEA6AD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6) Вычислить корреляционный момент и коэффициент корреляции по Бравэ-Пирсону.</w:t>
      </w:r>
    </w:p>
    <w:p w14:paraId="3B10E909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7) Построить корреляционное поле.</w:t>
      </w:r>
    </w:p>
    <w:p w14:paraId="12C8C395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8) Аппроксимировать корреляционное поле прямыми линиями регрессии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y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sz w:val="24"/>
          <w:szCs w:val="24"/>
          <w:lang w:eastAsia="en-US"/>
        </w:rPr>
        <w:t xml:space="preserve">. Вычислить параметры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b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c</w:t>
      </w:r>
      <w:r w:rsidRPr="00191023">
        <w:rPr>
          <w:rFonts w:eastAsiaTheme="minorHAnsi"/>
          <w:sz w:val="24"/>
          <w:szCs w:val="24"/>
          <w:lang w:eastAsia="en-US"/>
        </w:rPr>
        <w:t xml:space="preserve">,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d</w:t>
      </w:r>
      <w:r w:rsidRPr="00191023">
        <w:rPr>
          <w:rFonts w:eastAsiaTheme="minorHAnsi"/>
          <w:sz w:val="24"/>
          <w:szCs w:val="24"/>
          <w:lang w:eastAsia="en-US"/>
        </w:rPr>
        <w:t xml:space="preserve"> по методу наименьших квадратов.</w:t>
      </w:r>
    </w:p>
    <w:p w14:paraId="3B03DF4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9) Построить графики линий регрессии на корреляционном поле.</w:t>
      </w:r>
    </w:p>
    <w:p w14:paraId="1E9990D2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 при заданны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и наоборот – значения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 при заданных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04557C98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1) Оценить ранговый коэффициент корреляции Спирмэна.</w:t>
      </w:r>
    </w:p>
    <w:p w14:paraId="5E997E73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2) Определить доверительные интервалы для всех числовых характеристик п. 4 с надежностью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0,95</w:t>
      </w:r>
      <w:r w:rsidRPr="00191023">
        <w:rPr>
          <w:rFonts w:eastAsiaTheme="minorHAnsi"/>
          <w:sz w:val="24"/>
          <w:szCs w:val="24"/>
          <w:lang w:eastAsia="en-US"/>
        </w:rPr>
        <w:t>.</w:t>
      </w:r>
    </w:p>
    <w:p w14:paraId="4194FA90" w14:textId="77777777" w:rsidR="008E005F" w:rsidRPr="00191023" w:rsidRDefault="008E005F" w:rsidP="008E005F">
      <w:pPr>
        <w:spacing w:after="200" w:line="276" w:lineRule="auto"/>
        <w:ind w:left="360" w:hanging="360"/>
        <w:jc w:val="both"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α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1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.1</w:t>
      </w:r>
      <w:r w:rsidRPr="00191023">
        <w:rPr>
          <w:rFonts w:eastAsiaTheme="minorHAnsi"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α</w:t>
      </w:r>
      <w:r w:rsidRPr="00191023">
        <w:rPr>
          <w:rFonts w:eastAsiaTheme="minorHAnsi"/>
          <w:b/>
          <w:i/>
          <w:sz w:val="24"/>
          <w:szCs w:val="24"/>
          <w:vertAlign w:val="subscript"/>
          <w:lang w:eastAsia="en-US"/>
        </w:rPr>
        <w:t>2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=0.05</w:t>
      </w:r>
      <w:r w:rsidRPr="00191023">
        <w:rPr>
          <w:rFonts w:eastAsiaTheme="minorHAnsi"/>
          <w:sz w:val="24"/>
          <w:szCs w:val="24"/>
          <w:lang w:eastAsia="en-US"/>
        </w:rPr>
        <w:t xml:space="preserve">и числа степеней свободы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-2).</w:t>
      </w:r>
    </w:p>
    <w:p w14:paraId="0B5D38AA" w14:textId="77777777" w:rsidR="008E005F" w:rsidRPr="00191023" w:rsidRDefault="008E005F" w:rsidP="008E005F">
      <w:pPr>
        <w:spacing w:after="200" w:line="276" w:lineRule="auto"/>
        <w:ind w:left="540" w:hanging="360"/>
        <w:jc w:val="both"/>
        <w:rPr>
          <w:rFonts w:eastAsiaTheme="minorHAnsi"/>
          <w:sz w:val="24"/>
          <w:szCs w:val="24"/>
          <w:lang w:eastAsia="en-US"/>
        </w:rPr>
      </w:pPr>
    </w:p>
    <w:p w14:paraId="125376C7" w14:textId="77777777" w:rsidR="008E005F" w:rsidRPr="00191023" w:rsidRDefault="008E005F" w:rsidP="008E005F">
      <w:pPr>
        <w:spacing w:after="200" w:line="276" w:lineRule="auto"/>
        <w:ind w:left="540" w:hanging="360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i/>
          <w:sz w:val="24"/>
          <w:szCs w:val="24"/>
          <w:lang w:eastAsia="en-US"/>
        </w:rPr>
        <w:lastRenderedPageBreak/>
        <w:t>Пример тестового обследования</w:t>
      </w:r>
      <w:r w:rsidRPr="00191023">
        <w:rPr>
          <w:rFonts w:eastAsiaTheme="minorHAnsi"/>
          <w:sz w:val="24"/>
          <w:szCs w:val="24"/>
          <w:lang w:eastAsia="en-US"/>
        </w:rPr>
        <w:t xml:space="preserve">. Спортсмен прошел испытания в двух видах упражнений: бег с ходу на дистанции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30м</w:t>
      </w:r>
      <w:r w:rsidRPr="00191023">
        <w:rPr>
          <w:rFonts w:eastAsiaTheme="minorHAnsi"/>
          <w:sz w:val="24"/>
          <w:szCs w:val="24"/>
          <w:lang w:eastAsia="en-US"/>
        </w:rPr>
        <w:t xml:space="preserve"> (результаты в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сек</w:t>
      </w:r>
      <w:r w:rsidRPr="00191023">
        <w:rPr>
          <w:rFonts w:eastAsiaTheme="minorHAnsi"/>
          <w:i/>
          <w:sz w:val="24"/>
          <w:szCs w:val="24"/>
          <w:lang w:eastAsia="en-US"/>
        </w:rPr>
        <w:t>.</w:t>
      </w:r>
      <w:r w:rsidRPr="00191023">
        <w:rPr>
          <w:rFonts w:eastAsiaTheme="minorHAnsi"/>
          <w:sz w:val="24"/>
          <w:szCs w:val="24"/>
          <w:lang w:eastAsia="en-US"/>
        </w:rPr>
        <w:t xml:space="preserve"> обозначены через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 xml:space="preserve">) и тройной прыжок с места (результаты в </w:t>
      </w:r>
      <w:r w:rsidRPr="00191023">
        <w:rPr>
          <w:rFonts w:eastAsiaTheme="minorHAnsi"/>
          <w:b/>
          <w:i/>
          <w:sz w:val="24"/>
          <w:szCs w:val="24"/>
          <w:lang w:eastAsia="en-US"/>
        </w:rPr>
        <w:t>м</w:t>
      </w:r>
      <w:r w:rsidRPr="00191023">
        <w:rPr>
          <w:rFonts w:eastAsiaTheme="minorHAnsi"/>
          <w:sz w:val="24"/>
          <w:szCs w:val="24"/>
          <w:lang w:eastAsia="en-US"/>
        </w:rPr>
        <w:t xml:space="preserve"> обозначены через </w:t>
      </w:r>
      <w:r w:rsidRPr="00191023">
        <w:rPr>
          <w:rFonts w:eastAsiaTheme="minorHAnsi"/>
          <w:b/>
          <w:i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):</w:t>
      </w:r>
    </w:p>
    <w:p w14:paraId="2700596E" w14:textId="77777777" w:rsidR="008E005F" w:rsidRPr="00191023" w:rsidRDefault="008E005F" w:rsidP="008E005F">
      <w:pPr>
        <w:spacing w:after="200" w:line="276" w:lineRule="auto"/>
        <w:ind w:left="540" w:hanging="360"/>
        <w:jc w:val="both"/>
        <w:rPr>
          <w:rFonts w:eastAsiaTheme="minorHAnsi"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8E005F" w:rsidRPr="00191023" w14:paraId="7AF8BD9B" w14:textId="77777777" w:rsidTr="008E005F">
        <w:tc>
          <w:tcPr>
            <w:tcW w:w="895" w:type="dxa"/>
          </w:tcPr>
          <w:p w14:paraId="5373A016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895" w:type="dxa"/>
          </w:tcPr>
          <w:p w14:paraId="15D13EA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6" w:type="dxa"/>
          </w:tcPr>
          <w:p w14:paraId="175CDA7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96" w:type="dxa"/>
          </w:tcPr>
          <w:p w14:paraId="6035EC9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96" w:type="dxa"/>
          </w:tcPr>
          <w:p w14:paraId="0FC2ED4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96" w:type="dxa"/>
          </w:tcPr>
          <w:p w14:paraId="4416412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896" w:type="dxa"/>
          </w:tcPr>
          <w:p w14:paraId="24CEF02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96" w:type="dxa"/>
          </w:tcPr>
          <w:p w14:paraId="31E0DB38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96" w:type="dxa"/>
          </w:tcPr>
          <w:p w14:paraId="1A46CA43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896" w:type="dxa"/>
          </w:tcPr>
          <w:p w14:paraId="28CA3ACB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896" w:type="dxa"/>
          </w:tcPr>
          <w:p w14:paraId="713E380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0</w:t>
            </w:r>
          </w:p>
        </w:tc>
      </w:tr>
      <w:tr w:rsidR="008E005F" w:rsidRPr="00191023" w14:paraId="5ABAC578" w14:textId="77777777" w:rsidTr="008E005F">
        <w:tc>
          <w:tcPr>
            <w:tcW w:w="895" w:type="dxa"/>
          </w:tcPr>
          <w:p w14:paraId="338EEBC1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X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с</w:t>
            </w:r>
          </w:p>
        </w:tc>
        <w:tc>
          <w:tcPr>
            <w:tcW w:w="895" w:type="dxa"/>
          </w:tcPr>
          <w:p w14:paraId="0CF71C1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96" w:type="dxa"/>
          </w:tcPr>
          <w:p w14:paraId="7EFE459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</w:tcPr>
          <w:p w14:paraId="7BBFE55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</w:tcPr>
          <w:p w14:paraId="0BCE9C8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</w:tcPr>
          <w:p w14:paraId="1057404F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8</w:t>
            </w:r>
          </w:p>
        </w:tc>
        <w:tc>
          <w:tcPr>
            <w:tcW w:w="896" w:type="dxa"/>
          </w:tcPr>
          <w:p w14:paraId="7E4ACDB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7</w:t>
            </w:r>
          </w:p>
        </w:tc>
        <w:tc>
          <w:tcPr>
            <w:tcW w:w="896" w:type="dxa"/>
          </w:tcPr>
          <w:p w14:paraId="16C20BF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9</w:t>
            </w:r>
          </w:p>
        </w:tc>
        <w:tc>
          <w:tcPr>
            <w:tcW w:w="896" w:type="dxa"/>
          </w:tcPr>
          <w:p w14:paraId="2D50F425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4</w:t>
            </w:r>
          </w:p>
        </w:tc>
        <w:tc>
          <w:tcPr>
            <w:tcW w:w="896" w:type="dxa"/>
          </w:tcPr>
          <w:p w14:paraId="15B2EFE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96" w:type="dxa"/>
          </w:tcPr>
          <w:p w14:paraId="0CA96CAC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3,6</w:t>
            </w:r>
          </w:p>
        </w:tc>
      </w:tr>
      <w:tr w:rsidR="008E005F" w:rsidRPr="00191023" w14:paraId="217863A6" w14:textId="77777777" w:rsidTr="008E005F">
        <w:tc>
          <w:tcPr>
            <w:tcW w:w="895" w:type="dxa"/>
          </w:tcPr>
          <w:p w14:paraId="4A367545" w14:textId="77777777" w:rsidR="008E005F" w:rsidRPr="00191023" w:rsidRDefault="008E005F" w:rsidP="008E005F">
            <w:pPr>
              <w:spacing w:after="200" w:line="276" w:lineRule="auto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val="en-US" w:eastAsia="en-US"/>
              </w:rPr>
              <w:t>Y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, м</w:t>
            </w:r>
          </w:p>
        </w:tc>
        <w:tc>
          <w:tcPr>
            <w:tcW w:w="895" w:type="dxa"/>
          </w:tcPr>
          <w:p w14:paraId="263DA864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8,05</w:t>
            </w:r>
          </w:p>
        </w:tc>
        <w:tc>
          <w:tcPr>
            <w:tcW w:w="896" w:type="dxa"/>
          </w:tcPr>
          <w:p w14:paraId="2671D36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,34</w:t>
            </w:r>
          </w:p>
        </w:tc>
        <w:tc>
          <w:tcPr>
            <w:tcW w:w="896" w:type="dxa"/>
          </w:tcPr>
          <w:p w14:paraId="77C6FBE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,37</w:t>
            </w:r>
          </w:p>
        </w:tc>
        <w:tc>
          <w:tcPr>
            <w:tcW w:w="896" w:type="dxa"/>
          </w:tcPr>
          <w:p w14:paraId="27BB2B62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,77</w:t>
            </w:r>
          </w:p>
        </w:tc>
        <w:tc>
          <w:tcPr>
            <w:tcW w:w="896" w:type="dxa"/>
          </w:tcPr>
          <w:p w14:paraId="527C0D5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,04</w:t>
            </w:r>
          </w:p>
        </w:tc>
        <w:tc>
          <w:tcPr>
            <w:tcW w:w="896" w:type="dxa"/>
          </w:tcPr>
          <w:p w14:paraId="7C17B789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7,17</w:t>
            </w:r>
          </w:p>
        </w:tc>
        <w:tc>
          <w:tcPr>
            <w:tcW w:w="896" w:type="dxa"/>
          </w:tcPr>
          <w:p w14:paraId="34E8FE2D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,50</w:t>
            </w:r>
          </w:p>
        </w:tc>
        <w:tc>
          <w:tcPr>
            <w:tcW w:w="896" w:type="dxa"/>
          </w:tcPr>
          <w:p w14:paraId="696BE47A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8,15</w:t>
            </w:r>
          </w:p>
        </w:tc>
        <w:tc>
          <w:tcPr>
            <w:tcW w:w="896" w:type="dxa"/>
          </w:tcPr>
          <w:p w14:paraId="6B291E3E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,98</w:t>
            </w:r>
          </w:p>
        </w:tc>
        <w:tc>
          <w:tcPr>
            <w:tcW w:w="896" w:type="dxa"/>
          </w:tcPr>
          <w:p w14:paraId="237A2F61" w14:textId="77777777" w:rsidR="008E005F" w:rsidRPr="00191023" w:rsidRDefault="008E005F" w:rsidP="008E005F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6,97</w:t>
            </w:r>
          </w:p>
        </w:tc>
      </w:tr>
    </w:tbl>
    <w:p w14:paraId="22938EC1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11D8457A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9. Применение математических методов в экономике.</w:t>
      </w:r>
    </w:p>
    <w:p w14:paraId="30EE181D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>. Найти области определения следующих функций:</w:t>
      </w:r>
    </w:p>
    <w:p w14:paraId="391FCC41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13EBAA8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</w:t>
      </w:r>
      <m:oMath>
        <m:r>
          <m:rPr>
            <m:sty m:val="p"/>
          </m:rPr>
          <w:rPr>
            <w:rFonts w:ascii="Cambria Math" w:eastAsiaTheme="minorHAnsi" w:hAnsi="Cambria Math"/>
            <w:sz w:val="24"/>
            <w:szCs w:val="24"/>
            <w:lang w:val="en-US" w:eastAsia="en-US"/>
          </w:rPr>
          <m:t>U</m:t>
        </m:r>
        <m:r>
          <m:rPr>
            <m:sty m:val="p"/>
          </m:rPr>
          <w:rPr>
            <w:rFonts w:ascii="Cambria Math" w:eastAsiaTheme="minorHAnsi"/>
            <w:sz w:val="24"/>
            <w:szCs w:val="24"/>
            <w:lang w:eastAsia="en-US"/>
          </w:rPr>
          <m:t>=</m:t>
        </m:r>
        <m:r>
          <m:rPr>
            <m:sty m:val="p"/>
          </m:rPr>
          <w:rPr>
            <w:rFonts w:ascii="Cambria Math" w:eastAsiaTheme="minorHAnsi"/>
            <w:sz w:val="24"/>
            <w:szCs w:val="24"/>
            <w:lang w:eastAsia="en-US"/>
          </w:rPr>
          <m:t>х</m:t>
        </m:r>
        <m:rad>
          <m:radPr>
            <m:degHide m:val="1"/>
            <m:ctrlP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-</m:t>
            </m:r>
            <m:sSup>
              <m:sSupPr>
                <m:ctrl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eastAsia="en-US"/>
                  </w:rPr>
                  <m:t>2</m:t>
                </m:r>
              </m:sup>
            </m:sSup>
          </m:e>
        </m:rad>
      </m:oMath>
      <w:r w:rsidRPr="00191023">
        <w:rPr>
          <w:rFonts w:eastAsiaTheme="minorHAnsi"/>
          <w:sz w:val="24"/>
          <w:szCs w:val="24"/>
          <w:lang w:eastAsia="en-US"/>
        </w:rPr>
        <w:t xml:space="preserve">;          2) </w:t>
      </w:r>
      <m:oMath>
        <m:r>
          <w:rPr>
            <w:rFonts w:ascii="Cambria Math" w:eastAsiaTheme="minorHAnsi" w:hAnsi="Cambria Math"/>
            <w:sz w:val="24"/>
            <w:szCs w:val="24"/>
            <w:lang w:eastAsia="en-US"/>
          </w:rPr>
          <m:t>U=</m:t>
        </m:r>
        <m:rad>
          <m:radPr>
            <m:degHide m:val="1"/>
            <m:ctrlP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/>
                <w:sz w:val="24"/>
                <w:szCs w:val="24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eastAsia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-</m:t>
            </m:r>
            <m:sSup>
              <m:sSupPr>
                <m:ctrlP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eastAsia="en-US"/>
                  </w:rPr>
                  <m:t>2</m:t>
                </m:r>
              </m:sup>
            </m:sSup>
          </m:e>
        </m:rad>
      </m:oMath>
    </w:p>
    <w:p w14:paraId="52FA2A34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HAnsi"/>
          <w:sz w:val="24"/>
          <w:szCs w:val="24"/>
          <w:lang w:eastAsia="en-US"/>
        </w:rPr>
      </w:pPr>
    </w:p>
    <w:p w14:paraId="6231DDF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>. Построить линии уровня  следующих функций:</w:t>
      </w:r>
    </w:p>
    <w:p w14:paraId="2E1D14BD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2CB15F7E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val="en-US" w:eastAsia="en-US"/>
        </w:rPr>
      </w:pPr>
      <w:r w:rsidRPr="00191023">
        <w:rPr>
          <w:rFonts w:eastAsiaTheme="minorHAnsi"/>
          <w:sz w:val="24"/>
          <w:szCs w:val="24"/>
          <w:lang w:val="en-US" w:eastAsia="en-US"/>
        </w:rPr>
        <w:t xml:space="preserve">1)   </w:t>
      </w:r>
      <m:oMath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z = n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х</m:t>
        </m:r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-y</m:t>
        </m:r>
      </m:oMath>
      <w:r w:rsidRPr="00191023">
        <w:rPr>
          <w:rFonts w:eastAsiaTheme="minorHAnsi"/>
          <w:sz w:val="24"/>
          <w:szCs w:val="24"/>
          <w:lang w:val="en-US" w:eastAsia="en-US"/>
        </w:rPr>
        <w:t xml:space="preserve">;    2) </w:t>
      </w:r>
      <m:oMath>
        <m:r>
          <m:rPr>
            <m:sty m:val="p"/>
          </m:rPr>
          <w:rPr>
            <w:rFonts w:ascii="Cambria Math" w:eastAsiaTheme="minorHAnsi" w:hAnsi="Cambria Math"/>
            <w:sz w:val="24"/>
            <w:szCs w:val="24"/>
            <w:lang w:val="en-US" w:eastAsia="en-US"/>
          </w:rPr>
          <m:t>z</m:t>
        </m:r>
        <m:r>
          <m:rPr>
            <m:sty m:val="p"/>
          </m:rPr>
          <w:rPr>
            <w:rFonts w:ascii="Cambria Math" w:eastAsiaTheme="minorHAnsi"/>
            <w:sz w:val="24"/>
            <w:szCs w:val="24"/>
            <w:lang w:val="en-US" w:eastAsia="en-US"/>
          </w:rPr>
          <m:t>=</m:t>
        </m:r>
        <m:f>
          <m:fPr>
            <m:ctrlP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</m:ctrlPr>
          </m:fPr>
          <m:num>
            <m:d>
              <m:dPr>
                <m:ctrlP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HAnsi"/>
                    <w:sz w:val="24"/>
                    <w:szCs w:val="24"/>
                    <w:lang w:val="en-US" w:eastAsia="en-US"/>
                  </w:rPr>
                  <m:t>n+1</m:t>
                </m:r>
              </m:e>
            </m:d>
            <m:r>
              <m:rPr>
                <m:sty m:val="p"/>
              </m:rPr>
              <w:rPr>
                <w:rFonts w:ascii="Cambria Math" w:eastAsiaTheme="minorHAnsi"/>
                <w:sz w:val="24"/>
                <w:szCs w:val="24"/>
                <w:lang w:val="en-US" w:eastAsia="en-US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Theme="minorHAnsi"/>
                <w:sz w:val="24"/>
                <w:szCs w:val="24"/>
                <w:lang w:val="en-US" w:eastAsia="en-US"/>
              </w:rPr>
              <m:t>x</m:t>
            </m:r>
          </m:den>
        </m:f>
      </m:oMath>
      <w:r w:rsidRPr="00191023">
        <w:rPr>
          <w:rFonts w:eastAsiaTheme="minorHAnsi"/>
          <w:sz w:val="24"/>
          <w:szCs w:val="24"/>
          <w:lang w:val="en-US" w:eastAsia="en-US"/>
        </w:rPr>
        <w:t>;    3)   z = n</w:t>
      </w:r>
      <w:r w:rsidRPr="00191023">
        <w:rPr>
          <w:rFonts w:eastAsiaTheme="minorHAnsi"/>
          <w:sz w:val="24"/>
          <w:szCs w:val="24"/>
          <w:lang w:eastAsia="en-US"/>
        </w:rPr>
        <w:t>х</w:t>
      </w:r>
      <w:r w:rsidRPr="00191023">
        <w:rPr>
          <w:rFonts w:eastAsiaTheme="minorHAnsi"/>
          <w:sz w:val="24"/>
          <w:szCs w:val="24"/>
          <w:vertAlign w:val="superscript"/>
          <w:lang w:val="en-US" w:eastAsia="en-US"/>
        </w:rPr>
        <w:t>2</w:t>
      </w:r>
      <w:r w:rsidRPr="00191023">
        <w:rPr>
          <w:rFonts w:eastAsiaTheme="minorHAnsi"/>
          <w:sz w:val="24"/>
          <w:szCs w:val="24"/>
          <w:lang w:val="en-US" w:eastAsia="en-US"/>
        </w:rPr>
        <w:t xml:space="preserve"> - y</w:t>
      </w:r>
      <w:r w:rsidRPr="00191023">
        <w:rPr>
          <w:rFonts w:eastAsiaTheme="minorHAnsi"/>
          <w:sz w:val="24"/>
          <w:szCs w:val="24"/>
          <w:vertAlign w:val="superscript"/>
          <w:lang w:val="en-US" w:eastAsia="en-US"/>
        </w:rPr>
        <w:t>2</w:t>
      </w:r>
    </w:p>
    <w:p w14:paraId="2BA92D88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HAnsi"/>
          <w:sz w:val="24"/>
          <w:szCs w:val="24"/>
          <w:lang w:val="en-US" w:eastAsia="en-US"/>
        </w:rPr>
      </w:pPr>
    </w:p>
    <w:p w14:paraId="14447C32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3</w:t>
      </w:r>
      <w:r w:rsidRPr="00191023">
        <w:rPr>
          <w:rFonts w:eastAsiaTheme="minorHAnsi"/>
          <w:sz w:val="24"/>
          <w:szCs w:val="24"/>
          <w:lang w:eastAsia="en-US"/>
        </w:rPr>
        <w:t>. Найти частные производные 1</w:t>
      </w:r>
      <w:r w:rsidRPr="00191023">
        <w:rPr>
          <w:rFonts w:eastAsiaTheme="minorHAnsi"/>
          <w:sz w:val="24"/>
          <w:szCs w:val="24"/>
          <w:u w:val="single"/>
          <w:vertAlign w:val="superscript"/>
          <w:lang w:eastAsia="en-US"/>
        </w:rPr>
        <w:t>го</w:t>
      </w:r>
      <w:r w:rsidRPr="00191023">
        <w:rPr>
          <w:rFonts w:eastAsiaTheme="minorHAnsi"/>
          <w:sz w:val="24"/>
          <w:szCs w:val="24"/>
          <w:lang w:eastAsia="en-US"/>
        </w:rPr>
        <w:t xml:space="preserve"> порядка от следующих функций:</w:t>
      </w:r>
    </w:p>
    <w:p w14:paraId="225D501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ascii="Microsoft Sans Serif" w:eastAsiaTheme="minorHAnsi" w:hAnsi="Microsoft Sans Serif" w:cs="Microsoft Sans Serif"/>
          <w:i/>
          <w:sz w:val="24"/>
          <w:szCs w:val="24"/>
          <w:lang w:eastAsia="en-US"/>
        </w:rPr>
      </w:pPr>
    </w:p>
    <w:p w14:paraId="70D5AE6F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i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1)</w:t>
      </w:r>
      <m:oMath>
        <m:r>
          <m:rPr>
            <m:sty m:val="p"/>
          </m:rPr>
          <w:rPr>
            <w:rFonts w:ascii="Cambria Math" w:eastAsiaTheme="minorHAnsi"/>
            <w:sz w:val="24"/>
            <w:szCs w:val="24"/>
            <w:lang w:val="en-US" w:eastAsia="en-US"/>
          </w:rPr>
          <m:t>U</m:t>
        </m:r>
        <m:r>
          <m:rPr>
            <m:sty m:val="p"/>
          </m:rPr>
          <w:rPr>
            <w:rFonts w:ascii="Cambria Math" w:eastAsiaTheme="minorHAnsi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х</m:t>
            </m:r>
          </m:e>
          <m:sup>
            <m:r>
              <m:rPr>
                <m:sty m:val="p"/>
              </m:rPr>
              <w:rPr>
                <w:rFonts w:ascii="Cambria Math" w:eastAsiaTheme="minorHAnsi"/>
                <w:sz w:val="24"/>
                <w:szCs w:val="24"/>
                <w:lang w:eastAsia="en-US"/>
              </w:rPr>
              <m:t>2</m:t>
            </m:r>
          </m:sup>
        </m:sSup>
        <m:r>
          <m:rPr>
            <m:sty m:val="p"/>
          </m:rPr>
          <w:rPr>
            <w:rFonts w:ascii="Cambria Math" w:eastAsiaTheme="minorHAnsi" w:hAnsi="Cambria Math"/>
            <w:sz w:val="24"/>
            <w:szCs w:val="24"/>
            <w:lang w:eastAsia="en-US"/>
          </w:rPr>
          <m:t>-</m:t>
        </m:r>
        <m:r>
          <w:rPr>
            <w:rFonts w:ascii="Cambria Math" w:eastAsiaTheme="minorHAnsi"/>
            <w:sz w:val="24"/>
            <w:szCs w:val="24"/>
            <w:lang w:val="en-US" w:eastAsia="en-US"/>
          </w:rPr>
          <m:t>n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х</m:t>
        </m:r>
        <m:r>
          <w:rPr>
            <w:rFonts w:ascii="Cambria Math" w:eastAsiaTheme="minorHAnsi"/>
            <w:sz w:val="24"/>
            <w:szCs w:val="24"/>
            <w:lang w:eastAsia="en-US"/>
          </w:rPr>
          <m:t>y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-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y</m:t>
            </m:r>
          </m:e>
          <m:sup>
            <m:r>
              <w:rPr>
                <w:rFonts w:ascii="Cambria Math" w:eastAsiaTheme="minorHAnsi"/>
                <w:sz w:val="24"/>
                <w:szCs w:val="24"/>
                <w:lang w:eastAsia="en-US"/>
              </w:rPr>
              <m:t>2</m:t>
            </m:r>
          </m:sup>
        </m:sSup>
      </m:oMath>
      <w:r w:rsidRPr="00191023">
        <w:rPr>
          <w:rFonts w:eastAsiaTheme="minorEastAsia"/>
          <w:i/>
          <w:sz w:val="24"/>
          <w:szCs w:val="24"/>
          <w:lang w:eastAsia="en-US"/>
        </w:rPr>
        <w:t xml:space="preserve">;   </w:t>
      </w:r>
      <w:r w:rsidRPr="00191023">
        <w:rPr>
          <w:rFonts w:eastAsiaTheme="minorEastAsia"/>
          <w:sz w:val="24"/>
          <w:szCs w:val="24"/>
          <w:lang w:eastAsia="en-US"/>
        </w:rPr>
        <w:t>2</w:t>
      </w:r>
      <w:r w:rsidRPr="00191023">
        <w:rPr>
          <w:rFonts w:eastAsiaTheme="minorEastAsia"/>
          <w:i/>
          <w:sz w:val="24"/>
          <w:szCs w:val="24"/>
          <w:lang w:eastAsia="en-US"/>
        </w:rPr>
        <w:t>)</w:t>
      </w:r>
      <m:oMath>
        <m:r>
          <w:rPr>
            <w:rFonts w:ascii="Cambria Math" w:eastAsiaTheme="minorEastAsia" w:hAnsi="Cambria Math"/>
            <w:sz w:val="24"/>
            <w:szCs w:val="24"/>
            <w:lang w:val="en-US" w:eastAsia="en-US"/>
          </w:rPr>
          <m:t>U</m:t>
        </m:r>
        <m:r>
          <w:rPr>
            <w:rFonts w:ascii="Cambria Math" w:eastAsiaTheme="minorEastAsia" w:hAnsi="Cambria Math"/>
            <w:sz w:val="24"/>
            <w:szCs w:val="24"/>
            <w:lang w:eastAsia="en-US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 w:eastAsia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4"/>
                    <w:szCs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+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 w:eastAsia="en-US"/>
              </w:rPr>
              <m:t>n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en-US" w:eastAsia="en-US"/>
          </w:rPr>
          <m:t>y</m:t>
        </m:r>
        <m:r>
          <w:rPr>
            <w:rFonts w:ascii="Cambria Math" w:eastAsiaTheme="minorEastAsia" w:hAnsi="Cambria Math"/>
            <w:sz w:val="24"/>
            <w:szCs w:val="24"/>
            <w:lang w:eastAsia="en-US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en-US" w:eastAsia="en-US"/>
          </w:rPr>
          <m:t>x</m:t>
        </m:r>
      </m:oMath>
      <w:r w:rsidRPr="00191023">
        <w:rPr>
          <w:rFonts w:eastAsiaTheme="minorEastAsia"/>
          <w:i/>
          <w:sz w:val="24"/>
          <w:szCs w:val="24"/>
          <w:lang w:eastAsia="en-US"/>
        </w:rPr>
        <w:t>;</w:t>
      </w:r>
    </w:p>
    <w:p w14:paraId="5091C7BE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3)   </w:t>
      </w:r>
      <m:oMath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U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=</m:t>
        </m:r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x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n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y</m:t>
            </m:r>
          </m:sup>
        </m:sSup>
        <m:r>
          <w:rPr>
            <w:rFonts w:ascii="Cambria Math" w:eastAsiaTheme="minorHAnsi" w:hAnsi="Cambria Math"/>
            <w:sz w:val="24"/>
            <w:szCs w:val="24"/>
            <w:lang w:eastAsia="en-US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n</m:t>
            </m:r>
          </m:sup>
        </m:sSup>
      </m:oMath>
    </w:p>
    <w:p w14:paraId="03A8A1C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7752723B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4</w:t>
      </w:r>
      <w:r w:rsidRPr="00191023">
        <w:rPr>
          <w:rFonts w:eastAsiaTheme="minorHAnsi"/>
          <w:sz w:val="24"/>
          <w:szCs w:val="24"/>
          <w:lang w:eastAsia="en-US"/>
        </w:rPr>
        <w:t>. Вычислить полные дифференциалы:</w:t>
      </w:r>
    </w:p>
    <w:p w14:paraId="30F52AB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1) </w:t>
      </w:r>
      <m:oMath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z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=(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n</m:t>
            </m:r>
          </m:sup>
        </m:sSup>
        <m:r>
          <w:rPr>
            <w:rFonts w:ascii="Cambria Math" w:eastAsiaTheme="minorHAnsi" w:hAnsi="Cambria Math"/>
            <w:sz w:val="24"/>
            <w:szCs w:val="24"/>
            <w:lang w:eastAsia="en-US"/>
          </w:rPr>
          <m:t>+</m:t>
        </m:r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y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)</m:t>
        </m:r>
      </m:oMath>
      <w:r w:rsidRPr="00191023">
        <w:rPr>
          <w:rFonts w:eastAsiaTheme="minorEastAsia"/>
          <w:sz w:val="24"/>
          <w:szCs w:val="24"/>
          <w:lang w:eastAsia="en-US"/>
        </w:rPr>
        <w:t>;      2)</w:t>
      </w:r>
      <m:oMath>
        <m:r>
          <w:rPr>
            <w:rFonts w:ascii="Cambria Math" w:eastAsiaTheme="minorEastAsia" w:hAnsi="Cambria Math"/>
            <w:sz w:val="24"/>
            <w:szCs w:val="24"/>
            <w:lang w:eastAsia="en-US"/>
          </w:rPr>
          <m:t>z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eastAsia="en-US"/>
                  </w:rPr>
                  <m:t>n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+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y</m:t>
            </m:r>
          </m:den>
        </m:f>
      </m:oMath>
      <w:r w:rsidRPr="00191023">
        <w:rPr>
          <w:rFonts w:eastAsiaTheme="minorHAnsi"/>
          <w:sz w:val="24"/>
          <w:szCs w:val="24"/>
          <w:lang w:eastAsia="en-US"/>
        </w:rPr>
        <w:t>;     3)</w:t>
      </w:r>
      <m:oMath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z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=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eastAsiaTheme="minorHAnsi" w:hAnsi="Cambria Math"/>
                    <w:i/>
                    <w:sz w:val="24"/>
                    <w:szCs w:val="24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4"/>
                    <w:szCs w:val="24"/>
                    <w:lang w:eastAsia="en-US"/>
                  </w:rPr>
                  <m:t>n</m:t>
                </m:r>
              </m:sup>
            </m:s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+a</m:t>
            </m:r>
          </m:e>
        </m:d>
        <m:r>
          <w:rPr>
            <w:rFonts w:ascii="Cambria Math" w:eastAsiaTheme="minorHAnsi" w:hAnsi="Cambria Math"/>
            <w:sz w:val="24"/>
            <w:szCs w:val="24"/>
            <w:lang w:eastAsia="en-US"/>
          </w:rPr>
          <m:t>y</m:t>
        </m:r>
      </m:oMath>
    </w:p>
    <w:p w14:paraId="48744389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i/>
          <w:sz w:val="24"/>
          <w:szCs w:val="24"/>
          <w:lang w:eastAsia="en-US"/>
        </w:rPr>
      </w:pPr>
    </w:p>
    <w:p w14:paraId="2F4FBA2F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5</w:t>
      </w:r>
      <w:r w:rsidRPr="00191023">
        <w:rPr>
          <w:rFonts w:eastAsiaTheme="minorHAnsi"/>
          <w:sz w:val="24"/>
          <w:szCs w:val="24"/>
          <w:lang w:eastAsia="en-US"/>
        </w:rPr>
        <w:t>. Вычислить градиент функции в точке М:</w:t>
      </w:r>
    </w:p>
    <w:p w14:paraId="20A667A1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2AE25B10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)</w:t>
      </w:r>
      <m:oMath>
        <m:r>
          <w:rPr>
            <w:rFonts w:ascii="Cambria Math" w:eastAsiaTheme="minorHAnsi" w:hAnsi="Cambria Math"/>
            <w:sz w:val="24"/>
            <w:szCs w:val="24"/>
            <w:lang w:eastAsia="en-US"/>
          </w:rPr>
          <m:t xml:space="preserve"> z=n-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Theme="minorHAnsi" w:hAnsi="Cambria Math"/>
            <w:sz w:val="24"/>
            <w:szCs w:val="24"/>
            <w:lang w:eastAsia="en-US"/>
          </w:rPr>
          <m:t>-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2</m:t>
            </m:r>
          </m:sup>
        </m:sSup>
      </m:oMath>
      <w:r w:rsidRPr="00191023">
        <w:rPr>
          <w:rFonts w:eastAsiaTheme="minorEastAsia"/>
          <w:sz w:val="24"/>
          <w:szCs w:val="24"/>
          <w:lang w:eastAsia="en-US"/>
        </w:rPr>
        <w:t>;    М(1,2);</w:t>
      </w:r>
    </w:p>
    <w:p w14:paraId="48CC4AE8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2) </w:t>
      </w:r>
      <m:oMath>
        <m:r>
          <w:rPr>
            <w:rFonts w:ascii="Cambria Math" w:eastAsiaTheme="minorEastAsia" w:hAnsi="Cambria Math"/>
            <w:sz w:val="24"/>
            <w:szCs w:val="24"/>
            <w:lang w:eastAsia="en-US"/>
          </w:rPr>
          <m:t>z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(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 w:eastAsia="en-US"/>
              </w:rPr>
              <m:t>nx</m:t>
            </m:r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-</m:t>
            </m:r>
            <m:r>
              <w:rPr>
                <w:rFonts w:ascii="Cambria Math" w:eastAsiaTheme="minorEastAsia" w:hAnsi="Cambria Math"/>
                <w:sz w:val="24"/>
                <w:szCs w:val="24"/>
                <w:lang w:val="en-US" w:eastAsia="en-US"/>
              </w:rPr>
              <m:t>y</m:t>
            </m:r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2</m:t>
            </m:r>
          </m:sup>
        </m:sSup>
      </m:oMath>
      <w:r w:rsidRPr="00191023">
        <w:rPr>
          <w:rFonts w:eastAsiaTheme="minorEastAsia"/>
          <w:sz w:val="24"/>
          <w:szCs w:val="24"/>
          <w:lang w:eastAsia="en-US"/>
        </w:rPr>
        <w:t>;    М(0,2);</w:t>
      </w:r>
    </w:p>
    <w:p w14:paraId="606274CE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3C27EA7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6</w:t>
      </w:r>
      <w:r w:rsidRPr="00191023">
        <w:rPr>
          <w:rFonts w:eastAsiaTheme="minorHAnsi"/>
          <w:sz w:val="24"/>
          <w:szCs w:val="24"/>
          <w:lang w:eastAsia="en-US"/>
        </w:rPr>
        <w:t>. Найти экстремум функции:</w:t>
      </w:r>
    </w:p>
    <w:p w14:paraId="625A92B9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47BBA59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i/>
          <w:sz w:val="24"/>
          <w:szCs w:val="24"/>
          <w:lang w:val="en-US"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z=n</m:t>
          </m:r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val="en-US" w:eastAsia="en-US"/>
                </w:rPr>
                <m:t>x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2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-xy+m</m:t>
          </m:r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y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2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-2</m:t>
          </m:r>
          <m:d>
            <m:d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n-1</m:t>
              </m: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val="en-US" w:eastAsia="en-US"/>
                </w:rPr>
              </m:ctrlPr>
            </m:e>
          </m:d>
          <m:r>
            <w:rPr>
              <w:rFonts w:ascii="Cambria Math" w:eastAsiaTheme="minorHAnsi" w:hAnsi="Cambria Math"/>
              <w:sz w:val="24"/>
              <w:szCs w:val="24"/>
              <w:lang w:val="en-US" w:eastAsia="en-US"/>
            </w:rPr>
            <m:t>x+</m:t>
          </m:r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(</m:t>
          </m:r>
          <m:r>
            <w:rPr>
              <w:rFonts w:ascii="Cambria Math" w:eastAsiaTheme="minorHAnsi" w:hAnsi="Cambria Math"/>
              <w:sz w:val="24"/>
              <w:szCs w:val="24"/>
              <w:lang w:val="en-US" w:eastAsia="en-US"/>
            </w:rPr>
            <m:t>1-4m</m:t>
          </m:r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)y</m:t>
          </m:r>
        </m:oMath>
      </m:oMathPara>
    </w:p>
    <w:p w14:paraId="04CC584B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i/>
          <w:sz w:val="24"/>
          <w:szCs w:val="24"/>
          <w:lang w:val="en-US" w:eastAsia="en-US"/>
        </w:rPr>
      </w:pPr>
    </w:p>
    <w:p w14:paraId="2E63DED5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b/>
          <w:i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7</w:t>
      </w:r>
      <w:r w:rsidRPr="00191023">
        <w:rPr>
          <w:rFonts w:eastAsiaTheme="minorHAnsi"/>
          <w:sz w:val="24"/>
          <w:szCs w:val="24"/>
          <w:lang w:eastAsia="en-US"/>
        </w:rPr>
        <w:t xml:space="preserve">. Прибыль предприятий от объема проданной продукции </w:t>
      </w:r>
      <w:r w:rsidRPr="00191023">
        <w:rPr>
          <w:rFonts w:eastAsiaTheme="minorHAnsi"/>
          <w:i/>
          <w:sz w:val="24"/>
          <w:szCs w:val="24"/>
          <w:lang w:val="en-US" w:eastAsia="en-US"/>
        </w:rPr>
        <w:t>x</w:t>
      </w:r>
    </w:p>
    <w:p w14:paraId="486863F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зависит по закону:</w:t>
      </w:r>
    </w:p>
    <w:p w14:paraId="67CF418F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1512F474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HAnsi"/>
          <w:sz w:val="24"/>
          <w:szCs w:val="24"/>
          <w:lang w:eastAsia="en-US"/>
        </w:rPr>
      </w:pPr>
      <m:oMath>
        <m:r>
          <w:rPr>
            <w:rFonts w:ascii="Cambria Math" w:eastAsiaTheme="minorHAnsi" w:hAnsi="Cambria Math"/>
            <w:sz w:val="24"/>
            <w:szCs w:val="24"/>
            <w:lang w:eastAsia="en-US"/>
          </w:rPr>
          <m:t>р=100</m:t>
        </m:r>
        <m:d>
          <m:d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 w:eastAsia="en-US"/>
              </w:rPr>
            </m:ctrlPr>
          </m:d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n</m:t>
            </m:r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-</m:t>
            </m:r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x</m:t>
            </m:r>
            <m:ctrlPr>
              <w:rPr>
                <w:rFonts w:ascii="Cambria Math" w:eastAsiaTheme="minorHAnsi" w:hAnsi="Cambria Math"/>
                <w:i/>
                <w:sz w:val="24"/>
                <w:szCs w:val="24"/>
                <w:lang w:eastAsia="en-US"/>
              </w:rPr>
            </m:ctrlPr>
          </m:e>
        </m:d>
        <m:r>
          <w:rPr>
            <w:rFonts w:ascii="Cambria Math" w:eastAsiaTheme="minorHAnsi" w:hAnsi="Cambria Math"/>
            <w:sz w:val="24"/>
            <w:szCs w:val="24"/>
            <w:lang w:eastAsia="en-US"/>
          </w:rPr>
          <m:t>+</m:t>
        </m:r>
        <m:r>
          <w:rPr>
            <w:rFonts w:ascii="Cambria Math" w:eastAsiaTheme="minorHAnsi" w:hAnsi="Cambria Math"/>
            <w:sz w:val="24"/>
            <w:szCs w:val="24"/>
            <w:lang w:val="en-US" w:eastAsia="en-US"/>
          </w:rPr>
          <m:t>nx</m:t>
        </m:r>
        <m:r>
          <w:rPr>
            <w:rFonts w:ascii="Cambria Math" w:eastAsiaTheme="minorHAnsi" w:hAnsi="Cambria Math"/>
            <w:sz w:val="24"/>
            <w:szCs w:val="24"/>
            <w:lang w:eastAsia="en-US"/>
          </w:rPr>
          <m:t>-</m:t>
        </m:r>
        <m:sSup>
          <m:sSupPr>
            <m:ctrlPr>
              <w:rPr>
                <w:rFonts w:ascii="Cambria Math" w:eastAsiaTheme="minorHAnsi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2</m:t>
            </m:r>
          </m:sup>
        </m:sSup>
      </m:oMath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1338B007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HAnsi"/>
          <w:sz w:val="24"/>
          <w:szCs w:val="24"/>
          <w:lang w:eastAsia="en-US"/>
        </w:rPr>
      </w:pPr>
    </w:p>
    <w:p w14:paraId="00C5C4A1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Найти оптимальный объем продукции, выпускаемый предприятием.</w:t>
      </w:r>
    </w:p>
    <w:p w14:paraId="3E14FDED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465E31BC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10. Спрос и предложение.</w:t>
      </w:r>
    </w:p>
    <w:p w14:paraId="26A6C6ED" w14:textId="77777777" w:rsidR="008E005F" w:rsidRPr="00191023" w:rsidRDefault="008E005F" w:rsidP="008E005F">
      <w:pPr>
        <w:spacing w:after="200" w:line="360" w:lineRule="auto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1</w:t>
      </w:r>
      <w:r w:rsidRPr="00191023">
        <w:rPr>
          <w:rFonts w:eastAsiaTheme="minorHAnsi"/>
          <w:sz w:val="24"/>
          <w:szCs w:val="24"/>
          <w:lang w:eastAsia="en-US"/>
        </w:rPr>
        <w:t xml:space="preserve">. Функции спроса  </w:t>
      </w:r>
      <w:r w:rsidRPr="00191023">
        <w:rPr>
          <w:rFonts w:eastAsiaTheme="minorHAnsi"/>
          <w:sz w:val="24"/>
          <w:szCs w:val="24"/>
          <w:lang w:val="en-US" w:eastAsia="en-US"/>
        </w:rPr>
        <w:t>q</w:t>
      </w:r>
      <w:r w:rsidRPr="00191023">
        <w:rPr>
          <w:rFonts w:eastAsiaTheme="minorHAnsi"/>
          <w:sz w:val="24"/>
          <w:szCs w:val="24"/>
          <w:lang w:eastAsia="en-US"/>
        </w:rPr>
        <w:t xml:space="preserve">  и  предложение   </w:t>
      </w:r>
      <w:r w:rsidRPr="00191023">
        <w:rPr>
          <w:rFonts w:eastAsiaTheme="minorHAnsi"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sz w:val="24"/>
          <w:szCs w:val="24"/>
          <w:lang w:eastAsia="en-US"/>
        </w:rPr>
        <w:t xml:space="preserve">   имеют вид:</w:t>
      </w:r>
    </w:p>
    <w:p w14:paraId="672A2C77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eastAsia="en-US"/>
            </w:rPr>
            <w:lastRenderedPageBreak/>
            <m:t>q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val="en-US" w:eastAsia="en-US"/>
                </w:rPr>
                <m:t>n</m:t>
              </m:r>
              <m:d>
                <m:dPr>
                  <m:ctrlP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>p-</m:t>
                  </m:r>
                  <m:r>
                    <m:rPr>
                      <m:sty m:val="p"/>
                    </m:rPr>
                    <w:rPr>
                      <w:rFonts w:ascii="Cambria Math" w:eastAsiaTheme="minorHAnsi"/>
                      <w:sz w:val="24"/>
                      <w:szCs w:val="24"/>
                      <w:lang w:val="en-US" w:eastAsia="en-US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val="en-US" w:eastAsia="en-US"/>
                </w:rPr>
                <m:t xml:space="preserve">+42 </m:t>
              </m:r>
            </m:num>
            <m:den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p</m:t>
              </m:r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eastAsia="en-US"/>
                </w:rPr>
                <m:t>+5</m:t>
              </m:r>
            </m:den>
          </m:f>
          <m:r>
            <m:rPr>
              <m:sty m:val="p"/>
            </m:rPr>
            <w:rPr>
              <w:rFonts w:ascii="Cambria Math" w:eastAsiaTheme="minorHAnsi" w:hAnsi="Cambria Math"/>
              <w:sz w:val="24"/>
              <w:szCs w:val="24"/>
              <w:lang w:eastAsia="en-US"/>
            </w:rPr>
            <m:t>s</m:t>
          </m:r>
          <m:r>
            <m:rPr>
              <m:sty m:val="p"/>
            </m:rPr>
            <w:rPr>
              <w:rFonts w:ascii="Cambria Math" w:eastAsiaTheme="minorHAnsi"/>
              <w:sz w:val="24"/>
              <w:szCs w:val="24"/>
              <w:lang w:eastAsia="en-US"/>
            </w:rPr>
            <m:t>=</m:t>
          </m:r>
          <m:r>
            <m:rPr>
              <m:sty m:val="p"/>
            </m:rPr>
            <w:rPr>
              <w:rFonts w:ascii="Cambria Math" w:eastAsiaTheme="minorHAnsi" w:hAnsi="Cambria Math"/>
              <w:sz w:val="24"/>
              <w:szCs w:val="24"/>
              <w:lang w:eastAsia="en-US"/>
            </w:rPr>
            <m:t>p</m:t>
          </m:r>
          <m:r>
            <m:rPr>
              <m:sty m:val="p"/>
            </m:rPr>
            <w:rPr>
              <w:rFonts w:ascii="Cambria Math" w:eastAsiaTheme="minorHAnsi"/>
              <w:sz w:val="24"/>
              <w:szCs w:val="24"/>
              <w:lang w:eastAsia="en-US"/>
            </w:rPr>
            <m:t>+4</m:t>
          </m:r>
        </m:oMath>
      </m:oMathPara>
    </w:p>
    <w:p w14:paraId="57F8BE2D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Найти: 1) равновесную цену  </w:t>
      </w:r>
      <w:r w:rsidRPr="00191023">
        <w:rPr>
          <w:rFonts w:eastAsiaTheme="minorHAnsi"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sz w:val="24"/>
          <w:szCs w:val="24"/>
          <w:lang w:eastAsia="en-US"/>
        </w:rPr>
        <w:t>;</w:t>
      </w:r>
    </w:p>
    <w:p w14:paraId="7CA4A23B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           2) эластичность спроса и предложения</w:t>
      </w:r>
    </w:p>
    <w:p w14:paraId="52F0A220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748886A7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</w:p>
    <w:p w14:paraId="34A2BD7D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2</w:t>
      </w:r>
      <w:r w:rsidRPr="00191023">
        <w:rPr>
          <w:rFonts w:eastAsiaTheme="minorHAnsi"/>
          <w:sz w:val="24"/>
          <w:szCs w:val="24"/>
          <w:lang w:eastAsia="en-US"/>
        </w:rPr>
        <w:t xml:space="preserve">. Зависимость между спросом </w:t>
      </w:r>
      <w:r w:rsidRPr="00191023">
        <w:rPr>
          <w:rFonts w:eastAsiaTheme="minorHAnsi"/>
          <w:sz w:val="24"/>
          <w:szCs w:val="24"/>
          <w:lang w:val="en-US" w:eastAsia="en-US"/>
        </w:rPr>
        <w:t>q</w:t>
      </w:r>
      <w:r w:rsidRPr="00191023">
        <w:rPr>
          <w:rFonts w:eastAsiaTheme="minorHAnsi"/>
          <w:sz w:val="24"/>
          <w:szCs w:val="24"/>
          <w:lang w:eastAsia="en-US"/>
        </w:rPr>
        <w:t xml:space="preserve">  и ценой </w:t>
      </w:r>
      <w:r w:rsidRPr="00191023">
        <w:rPr>
          <w:rFonts w:eastAsiaTheme="minorHAnsi"/>
          <w:sz w:val="24"/>
          <w:szCs w:val="24"/>
          <w:lang w:val="en-US" w:eastAsia="en-US"/>
        </w:rPr>
        <w:t>p</w:t>
      </w:r>
      <w:r w:rsidRPr="00191023">
        <w:rPr>
          <w:rFonts w:eastAsiaTheme="minorHAnsi"/>
          <w:sz w:val="24"/>
          <w:szCs w:val="24"/>
          <w:lang w:eastAsia="en-US"/>
        </w:rPr>
        <w:t xml:space="preserve">   за единицу продукции, выпускаемой предприятием, задано функцией:</w:t>
      </w:r>
    </w:p>
    <w:p w14:paraId="624C31F6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HAnsi"/>
          <w:sz w:val="24"/>
          <w:szCs w:val="24"/>
          <w:lang w:eastAsia="en-US"/>
        </w:rPr>
      </w:pPr>
    </w:p>
    <w:p w14:paraId="20258422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EastAsia"/>
          <w:sz w:val="24"/>
          <w:szCs w:val="24"/>
          <w:lang w:eastAsia="en-US"/>
        </w:rPr>
      </w:pPr>
      <m:oMathPara>
        <m:oMath>
          <m:r>
            <m:rPr>
              <m:sty m:val="p"/>
            </m:rPr>
            <w:rPr>
              <w:rFonts w:ascii="Cambria Math" w:eastAsiaTheme="minorHAnsi" w:hAnsi="Cambria Math"/>
              <w:sz w:val="24"/>
              <w:szCs w:val="24"/>
              <w:lang w:eastAsia="en-US"/>
            </w:rPr>
            <m:t>q</m:t>
          </m:r>
          <m:r>
            <m:rPr>
              <m:sty m:val="p"/>
            </m:rPr>
            <w:rPr>
              <w:rFonts w:ascii="Cambria Math" w:eastAsiaTheme="minorHAnsi"/>
              <w:sz w:val="24"/>
              <w:szCs w:val="24"/>
              <w:lang w:eastAsia="en-US"/>
            </w:rPr>
            <m:t>=</m:t>
          </m:r>
          <m:sSup>
            <m:sSupPr>
              <m:ctrl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eastAsia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Theme="minorHAnsi"/>
              <w:sz w:val="24"/>
              <w:szCs w:val="24"/>
              <w:lang w:eastAsia="en-US"/>
            </w:rPr>
            <m:t>+</m:t>
          </m:r>
          <m:sSup>
            <m:sSupPr>
              <m:ctrl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eastAsia="en-US"/>
                </w:rPr>
                <m:t>2</m:t>
              </m:r>
            </m:sup>
          </m:sSup>
        </m:oMath>
      </m:oMathPara>
    </w:p>
    <w:p w14:paraId="5A4AD70E" w14:textId="77777777" w:rsidR="008E005F" w:rsidRPr="00191023" w:rsidRDefault="008E005F" w:rsidP="008E005F">
      <w:pPr>
        <w:spacing w:after="200" w:line="240" w:lineRule="atLeast"/>
        <w:ind w:left="720"/>
        <w:contextualSpacing/>
        <w:jc w:val="center"/>
        <w:rPr>
          <w:rFonts w:eastAsiaTheme="minorEastAsia"/>
          <w:sz w:val="24"/>
          <w:szCs w:val="24"/>
          <w:lang w:eastAsia="en-US"/>
        </w:rPr>
      </w:pPr>
    </w:p>
    <w:p w14:paraId="0429119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Определить эластичность спроса. При какой цене  </w:t>
      </w:r>
      <w:r w:rsidRPr="00191023">
        <w:rPr>
          <w:rFonts w:eastAsiaTheme="minorEastAsia"/>
          <w:sz w:val="24"/>
          <w:szCs w:val="24"/>
          <w:lang w:val="en-US" w:eastAsia="en-US"/>
        </w:rPr>
        <w:t>p</w:t>
      </w:r>
      <w:r w:rsidRPr="00191023">
        <w:rPr>
          <w:rFonts w:eastAsiaTheme="minorEastAsia"/>
          <w:sz w:val="24"/>
          <w:szCs w:val="24"/>
          <w:lang w:eastAsia="en-US"/>
        </w:rPr>
        <w:t xml:space="preserve">  спрос</w:t>
      </w:r>
    </w:p>
    <w:p w14:paraId="3694E86F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 эластичный,  не эластичный,  нейтральный? </w:t>
      </w:r>
    </w:p>
    <w:p w14:paraId="09A5B99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35CE032A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3B5C4144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>ТР 11. Потребительское поведение.</w:t>
      </w:r>
    </w:p>
    <w:p w14:paraId="5D40B3D4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</w:p>
    <w:p w14:paraId="163FBBF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b/>
          <w:sz w:val="24"/>
          <w:szCs w:val="24"/>
          <w:lang w:eastAsia="en-US"/>
        </w:rPr>
        <w:t>1</w:t>
      </w:r>
      <w:r w:rsidRPr="00191023">
        <w:rPr>
          <w:rFonts w:eastAsiaTheme="minorEastAsia"/>
          <w:sz w:val="24"/>
          <w:szCs w:val="24"/>
          <w:lang w:eastAsia="en-US"/>
        </w:rPr>
        <w:t xml:space="preserve">. Функция потребления  </w:t>
      </w:r>
      <w:r w:rsidRPr="00191023">
        <w:rPr>
          <w:rFonts w:eastAsiaTheme="minorEastAsia"/>
          <w:sz w:val="24"/>
          <w:szCs w:val="24"/>
          <w:lang w:val="en-US" w:eastAsia="en-US"/>
        </w:rPr>
        <w:t>z</w:t>
      </w:r>
      <w:r w:rsidRPr="00191023">
        <w:rPr>
          <w:rFonts w:eastAsiaTheme="minorEastAsia"/>
          <w:sz w:val="24"/>
          <w:szCs w:val="24"/>
          <w:lang w:eastAsia="en-US"/>
        </w:rPr>
        <w:t xml:space="preserve">  сотрудников некоторого предприятия </w:t>
      </w:r>
    </w:p>
    <w:p w14:paraId="261A8E15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имеет вид:</w:t>
      </w:r>
    </w:p>
    <w:p w14:paraId="63C97A91" w14:textId="77777777" w:rsidR="008E005F" w:rsidRPr="00191023" w:rsidRDefault="002B424C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val="en-US" w:eastAsia="en-US"/>
                </w:rPr>
                <m:t>z</m:t>
              </m:r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eastAsia="en-US"/>
                </w:rPr>
                <m:t>=(1</m:t>
              </m:r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-e</m:t>
              </m:r>
            </m:e>
            <m:sup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  <w:lang w:val="en-US" w:eastAsia="en-US"/>
                </w:rPr>
                <m:t>n</m:t>
              </m:r>
              <m:r>
                <m:rPr>
                  <m:sty m:val="p"/>
                </m:rPr>
                <w:rPr>
                  <w:rFonts w:ascii="Cambria Math" w:eastAsiaTheme="minorHAnsi"/>
                  <w:sz w:val="24"/>
                  <w:szCs w:val="24"/>
                  <w:lang w:eastAsia="en-US"/>
                </w:rPr>
                <m:t>х</m:t>
              </m:r>
            </m:sup>
          </m:sSup>
          <m:r>
            <m:rPr>
              <m:sty m:val="p"/>
            </m:rPr>
            <w:rPr>
              <w:rFonts w:ascii="Cambria Math" w:eastAsiaTheme="minorEastAsia"/>
              <w:sz w:val="24"/>
              <w:szCs w:val="24"/>
              <w:lang w:eastAsia="en-US"/>
            </w:rPr>
            <m:t>)</m:t>
          </m:r>
        </m:oMath>
      </m:oMathPara>
    </w:p>
    <w:p w14:paraId="436FFCB2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val="en-US" w:eastAsia="en-US"/>
        </w:rPr>
      </w:pPr>
    </w:p>
    <w:p w14:paraId="3A3E0158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Здесь х - совокупный доход предприятия.</w:t>
      </w:r>
    </w:p>
    <w:p w14:paraId="77C66E26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Оценить: 1) предельную склонность сотрудников к потреблению;</w:t>
      </w:r>
    </w:p>
    <w:p w14:paraId="127C983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                 2) предельную склонность сотрудников к сбережению</w:t>
      </w:r>
    </w:p>
    <w:p w14:paraId="50E7A1AF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6132A98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b/>
          <w:sz w:val="24"/>
          <w:szCs w:val="24"/>
          <w:lang w:eastAsia="en-US"/>
        </w:rPr>
        <w:t xml:space="preserve">2. </w:t>
      </w:r>
      <w:r w:rsidRPr="00191023">
        <w:rPr>
          <w:rFonts w:eastAsiaTheme="minorEastAsia"/>
          <w:sz w:val="24"/>
          <w:szCs w:val="24"/>
          <w:lang w:eastAsia="en-US"/>
        </w:rPr>
        <w:t>Функцию потребления страны можно записать в виде:</w:t>
      </w:r>
    </w:p>
    <w:p w14:paraId="6F9DF8D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Z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=47+0,1nx+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  <m:t>0,2mx</m:t>
              </m:r>
            </m:e>
            <m: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en-US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eastAsia="en-US"/>
                    </w:rPr>
                    <m:t>3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.</m:t>
          </m:r>
        </m:oMath>
      </m:oMathPara>
    </w:p>
    <w:p w14:paraId="1A60C37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Здесь</w:t>
      </w:r>
      <w:r w:rsidRPr="00191023">
        <w:rPr>
          <w:rFonts w:eastAsiaTheme="minorEastAsia"/>
          <w:b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b/>
          <w:sz w:val="24"/>
          <w:szCs w:val="24"/>
          <w:lang w:eastAsia="en-US"/>
        </w:rPr>
        <w:t xml:space="preserve"> – </w:t>
      </w:r>
      <w:r w:rsidRPr="00191023">
        <w:rPr>
          <w:rFonts w:eastAsiaTheme="minorEastAsia"/>
          <w:sz w:val="24"/>
          <w:szCs w:val="24"/>
          <w:lang w:eastAsia="en-US"/>
        </w:rPr>
        <w:t>совокупный национальный доход в ден. ед., равный 64.</w:t>
      </w:r>
    </w:p>
    <w:p w14:paraId="0D37D19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Определить: </w:t>
      </w:r>
    </w:p>
    <w:p w14:paraId="3170AFDA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1) предельную склонность населения к потреблению;</w:t>
      </w:r>
    </w:p>
    <w:p w14:paraId="4B170CCB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2) предельную склонность населения к сбережению.</w:t>
      </w:r>
    </w:p>
    <w:p w14:paraId="4E52B657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562A0557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b/>
          <w:sz w:val="24"/>
          <w:szCs w:val="24"/>
          <w:lang w:eastAsia="en-US"/>
        </w:rPr>
        <w:t xml:space="preserve">3. </w:t>
      </w:r>
      <w:r w:rsidRPr="00191023">
        <w:rPr>
          <w:rFonts w:eastAsiaTheme="minorEastAsia"/>
          <w:sz w:val="24"/>
          <w:szCs w:val="24"/>
          <w:lang w:eastAsia="en-US"/>
        </w:rPr>
        <w:t xml:space="preserve">Размер денежного вклада в банке составляет </w:t>
      </w:r>
      <m:oMath>
        <m:r>
          <w:rPr>
            <w:rFonts w:ascii="Cambria Math" w:eastAsiaTheme="minorEastAsia" w:hAnsi="Cambria Math"/>
            <w:sz w:val="24"/>
            <w:szCs w:val="24"/>
            <w:lang w:eastAsia="en-US"/>
          </w:rPr>
          <m:t>n*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3</m:t>
            </m:r>
          </m:sup>
        </m:sSup>
      </m:oMath>
      <w:r w:rsidRPr="00191023">
        <w:rPr>
          <w:rFonts w:eastAsiaTheme="minorEastAsia"/>
          <w:sz w:val="24"/>
          <w:szCs w:val="24"/>
          <w:lang w:eastAsia="en-US"/>
        </w:rPr>
        <w:t>ден.единиц. Определить размер прибыли вкладчика за 1 год, 2 года, 3 года, если ставка банковского процента составляет: 5%; 10%; 12%.</w:t>
      </w:r>
    </w:p>
    <w:p w14:paraId="251BBD5D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>Найти время удвоения вклада в банке для каждой процентной ставки.</w:t>
      </w:r>
    </w:p>
    <w:p w14:paraId="343C5BB2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0A969D60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b/>
          <w:sz w:val="24"/>
          <w:szCs w:val="24"/>
          <w:lang w:eastAsia="en-US"/>
        </w:rPr>
        <w:t xml:space="preserve">4. </w:t>
      </w:r>
      <w:r w:rsidRPr="00191023">
        <w:rPr>
          <w:rFonts w:eastAsiaTheme="minorEastAsia"/>
          <w:sz w:val="24"/>
          <w:szCs w:val="24"/>
          <w:lang w:eastAsia="en-US"/>
        </w:rPr>
        <w:t>Функцию спроса на спортивные товары можно записать в виде:</w:t>
      </w:r>
    </w:p>
    <w:p w14:paraId="4F2019F5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val="en-US" w:eastAsia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p=2mn-mx.</m:t>
          </m:r>
        </m:oMath>
      </m:oMathPara>
    </w:p>
    <w:p w14:paraId="1D909AAE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  <w:r w:rsidRPr="00191023">
        <w:rPr>
          <w:rFonts w:eastAsiaTheme="minorEastAsia"/>
          <w:sz w:val="24"/>
          <w:szCs w:val="24"/>
          <w:lang w:eastAsia="en-US"/>
        </w:rPr>
        <w:t xml:space="preserve">Определить выигрыш потребителей при равновесной цен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eastAsia="en-US"/>
          </w:rPr>
          <m:t>=2</m:t>
        </m:r>
        <m:r>
          <w:rPr>
            <w:rFonts w:ascii="Cambria Math" w:eastAsiaTheme="minorEastAsia" w:hAnsi="Cambria Math"/>
            <w:sz w:val="24"/>
            <w:szCs w:val="24"/>
            <w:lang w:val="en-US" w:eastAsia="en-US"/>
          </w:rPr>
          <m:t>mn</m:t>
        </m:r>
      </m:oMath>
      <w:r w:rsidRPr="00191023">
        <w:rPr>
          <w:rFonts w:eastAsiaTheme="minorEastAsia"/>
          <w:sz w:val="24"/>
          <w:szCs w:val="24"/>
          <w:lang w:eastAsia="en-US"/>
        </w:rPr>
        <w:t xml:space="preserve">ден. ед. Здесь </w:t>
      </w:r>
      <w:r w:rsidRPr="00191023">
        <w:rPr>
          <w:rFonts w:eastAsiaTheme="minorEastAsia"/>
          <w:b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sz w:val="24"/>
          <w:szCs w:val="24"/>
          <w:lang w:eastAsia="en-US"/>
        </w:rPr>
        <w:t xml:space="preserve"> – величина спроса.</w:t>
      </w:r>
    </w:p>
    <w:p w14:paraId="4F8AD469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sz w:val="24"/>
          <w:szCs w:val="24"/>
          <w:lang w:eastAsia="en-US"/>
        </w:rPr>
      </w:pPr>
    </w:p>
    <w:p w14:paraId="1C0399C3" w14:textId="77777777" w:rsidR="008E005F" w:rsidRPr="00191023" w:rsidRDefault="008E005F" w:rsidP="008E005F">
      <w:pPr>
        <w:spacing w:after="200" w:line="240" w:lineRule="atLeast"/>
        <w:ind w:left="720"/>
        <w:contextualSpacing/>
        <w:rPr>
          <w:rFonts w:eastAsiaTheme="minorEastAsia"/>
          <w:i/>
          <w:sz w:val="24"/>
          <w:szCs w:val="24"/>
          <w:lang w:eastAsia="en-US"/>
        </w:rPr>
      </w:pPr>
      <w:r w:rsidRPr="00191023">
        <w:rPr>
          <w:rFonts w:eastAsiaTheme="minorEastAsia"/>
          <w:b/>
          <w:sz w:val="24"/>
          <w:szCs w:val="24"/>
          <w:lang w:eastAsia="en-US"/>
        </w:rPr>
        <w:t xml:space="preserve">5. </w:t>
      </w:r>
      <w:r w:rsidRPr="00191023">
        <w:rPr>
          <w:rFonts w:eastAsiaTheme="minorEastAsia"/>
          <w:sz w:val="24"/>
          <w:szCs w:val="24"/>
          <w:lang w:eastAsia="en-US"/>
        </w:rPr>
        <w:t xml:space="preserve">Затраты на содержание спортивного центра можно задать уравнением </w:t>
      </w:r>
      <m:oMath>
        <m:r>
          <w:rPr>
            <w:rFonts w:ascii="Cambria Math" w:eastAsiaTheme="minorEastAsia" w:hAnsi="Cambria Math"/>
            <w:sz w:val="24"/>
            <w:szCs w:val="24"/>
            <w:lang w:eastAsia="en-US"/>
          </w:rPr>
          <m:t>y=mn+5nx</m:t>
        </m:r>
      </m:oMath>
      <w:r w:rsidRPr="00191023">
        <w:rPr>
          <w:rFonts w:eastAsiaTheme="minorEastAsia"/>
          <w:sz w:val="24"/>
          <w:szCs w:val="24"/>
          <w:lang w:eastAsia="en-US"/>
        </w:rPr>
        <w:t xml:space="preserve">. Здесь </w:t>
      </w:r>
      <w:r w:rsidRPr="00191023">
        <w:rPr>
          <w:rFonts w:eastAsiaTheme="minorEastAsia"/>
          <w:b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sz w:val="24"/>
          <w:szCs w:val="24"/>
          <w:lang w:eastAsia="en-US"/>
        </w:rPr>
        <w:t xml:space="preserve"> – количество месяцев. Определить месяц, когда работа спортивного центра будет рентабельной.</w:t>
      </w:r>
    </w:p>
    <w:p w14:paraId="512E8A9B" w14:textId="77777777" w:rsidR="008E005F" w:rsidRDefault="008E005F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01884211" w14:textId="77777777" w:rsidR="000D0A81" w:rsidRDefault="000D0A81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635B2CE9" w14:textId="77777777" w:rsidR="000D0A81" w:rsidRPr="00191023" w:rsidRDefault="000D0A81" w:rsidP="008E005F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</w:p>
    <w:p w14:paraId="3BD6E354" w14:textId="77777777" w:rsidR="008E005F" w:rsidRPr="00191023" w:rsidRDefault="008E005F" w:rsidP="008E005F">
      <w:pPr>
        <w:spacing w:after="200" w:line="276" w:lineRule="auto"/>
        <w:jc w:val="center"/>
        <w:rPr>
          <w:rFonts w:eastAsiaTheme="minorHAnsi"/>
          <w:b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lastRenderedPageBreak/>
        <w:t xml:space="preserve">ТР 12. Производство. Экономические законы. </w:t>
      </w:r>
    </w:p>
    <w:p w14:paraId="3DDBD60C" w14:textId="77777777" w:rsidR="008E005F" w:rsidRPr="00191023" w:rsidRDefault="008E005F" w:rsidP="008E005F">
      <w:pPr>
        <w:spacing w:after="200" w:line="276" w:lineRule="auto"/>
        <w:ind w:left="743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sz w:val="24"/>
          <w:szCs w:val="24"/>
          <w:lang w:eastAsia="en-US"/>
        </w:rPr>
        <w:t xml:space="preserve">1. </w:t>
      </w:r>
      <w:r w:rsidRPr="00191023">
        <w:rPr>
          <w:rFonts w:eastAsiaTheme="minorHAnsi"/>
          <w:sz w:val="24"/>
          <w:szCs w:val="24"/>
          <w:lang w:eastAsia="en-US"/>
        </w:rPr>
        <w:t>Полные затраты предприятия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>зависят от объёма выпускаемой продукции по закону</w:t>
      </w:r>
    </w:p>
    <w:p w14:paraId="35AF5D9B" w14:textId="77777777" w:rsidR="008E005F" w:rsidRPr="00191023" w:rsidRDefault="008E005F" w:rsidP="008E005F">
      <w:pPr>
        <w:spacing w:after="200" w:line="276" w:lineRule="auto"/>
        <w:ind w:left="743"/>
        <w:rPr>
          <w:rFonts w:eastAsiaTheme="minorHAnsi"/>
          <w:i/>
          <w:sz w:val="24"/>
          <w:szCs w:val="24"/>
          <w:lang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y=</m:t>
          </m:r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x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3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-</m:t>
          </m:r>
          <m:d>
            <m:d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n+m</m:t>
              </m:r>
            </m:e>
          </m:d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x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2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+</m:t>
          </m:r>
          <m:d>
            <m:dPr>
              <m:ctrlPr>
                <w:rPr>
                  <w:rFonts w:ascii="Cambria Math" w:eastAsiaTheme="minorHAnsi" w:hAnsi="Cambria Math"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16-4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>n+m</m:t>
                  </m:r>
                </m:e>
              </m:d>
            </m:e>
          </m:d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;</m:t>
          </m:r>
        </m:oMath>
      </m:oMathPara>
    </w:p>
    <w:p w14:paraId="23A6D595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1) При каком объёме производства предельные и средние затраты одинаковы?</w:t>
      </w:r>
    </w:p>
    <w:p w14:paraId="525C798A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2) Определить коэффициенты эластичности предельных и средних затрат при найденном объёме.</w:t>
      </w:r>
    </w:p>
    <w:p w14:paraId="40AF76C1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2. 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Себестоимость единицы продукции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sz w:val="24"/>
          <w:szCs w:val="24"/>
          <w:lang w:eastAsia="en-US"/>
        </w:rPr>
        <w:t xml:space="preserve">(руб.) зависит от выпуска </w:t>
      </w:r>
      <w:r w:rsidRPr="00191023">
        <w:rPr>
          <w:rFonts w:eastAsiaTheme="minorHAnsi"/>
          <w:b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sz w:val="24"/>
          <w:szCs w:val="24"/>
          <w:lang w:eastAsia="en-US"/>
        </w:rPr>
        <w:t>(тыс.руб.) по закону</w:t>
      </w:r>
    </w:p>
    <w:p w14:paraId="266B98DD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val="en-US"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y=-nx+100</m:t>
          </m:r>
        </m:oMath>
      </m:oMathPara>
    </w:p>
    <w:p w14:paraId="08D42C75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eastAsia="en-US"/>
        </w:rPr>
      </w:pPr>
      <w:r w:rsidRPr="00191023">
        <w:rPr>
          <w:rFonts w:eastAsiaTheme="minorEastAsia"/>
          <w:bCs/>
          <w:sz w:val="24"/>
          <w:szCs w:val="24"/>
          <w:lang w:eastAsia="en-US"/>
        </w:rPr>
        <w:t>Определить эластичность себестоимости при выпуске продукции на 2(100-</w:t>
      </w:r>
      <w:r w:rsidRPr="00191023">
        <w:rPr>
          <w:rFonts w:eastAsiaTheme="minorEastAsia"/>
          <w:bCs/>
          <w:sz w:val="24"/>
          <w:szCs w:val="24"/>
          <w:lang w:val="en-US" w:eastAsia="en-US"/>
        </w:rPr>
        <w:t>nx</w:t>
      </w:r>
      <w:r w:rsidRPr="00191023">
        <w:rPr>
          <w:rFonts w:eastAsiaTheme="minorEastAsia"/>
          <w:bCs/>
          <w:sz w:val="24"/>
          <w:szCs w:val="24"/>
          <w:lang w:eastAsia="en-US"/>
        </w:rPr>
        <w:t>) тыс. руб.</w:t>
      </w:r>
    </w:p>
    <w:p w14:paraId="4EBA33A2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eastAsia="en-US"/>
        </w:rPr>
      </w:pPr>
      <w:r w:rsidRPr="00191023">
        <w:rPr>
          <w:rFonts w:eastAsiaTheme="minorEastAsia"/>
          <w:b/>
          <w:bCs/>
          <w:sz w:val="24"/>
          <w:szCs w:val="24"/>
          <w:lang w:eastAsia="en-US"/>
        </w:rPr>
        <w:t xml:space="preserve">3. </w:t>
      </w:r>
      <w:r w:rsidRPr="00191023">
        <w:rPr>
          <w:rFonts w:eastAsiaTheme="minorEastAsia"/>
          <w:bCs/>
          <w:sz w:val="24"/>
          <w:szCs w:val="24"/>
          <w:lang w:eastAsia="en-US"/>
        </w:rPr>
        <w:t xml:space="preserve">Функция издержек </w:t>
      </w:r>
      <w:r w:rsidRPr="00191023">
        <w:rPr>
          <w:rFonts w:eastAsiaTheme="minorEastAsia"/>
          <w:b/>
          <w:bCs/>
          <w:sz w:val="24"/>
          <w:szCs w:val="24"/>
          <w:lang w:eastAsia="en-US"/>
        </w:rPr>
        <w:t>С(</w:t>
      </w:r>
      <w:r w:rsidRPr="00191023">
        <w:rPr>
          <w:rFonts w:eastAsiaTheme="minorEastAsia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b/>
          <w:bCs/>
          <w:sz w:val="24"/>
          <w:szCs w:val="24"/>
          <w:lang w:eastAsia="en-US"/>
        </w:rPr>
        <w:t xml:space="preserve">) </w:t>
      </w:r>
      <w:r w:rsidRPr="00191023">
        <w:rPr>
          <w:rFonts w:eastAsiaTheme="minorEastAsia"/>
          <w:bCs/>
          <w:sz w:val="24"/>
          <w:szCs w:val="24"/>
          <w:lang w:eastAsia="en-US"/>
        </w:rPr>
        <w:t>при производстве продукции на предприятии имеет вид:</w:t>
      </w:r>
    </w:p>
    <w:p w14:paraId="585BB15B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i/>
          <w:sz w:val="24"/>
          <w:szCs w:val="24"/>
          <w:lang w:eastAsia="en-US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=m*100+n</m:t>
          </m:r>
          <m:sSup>
            <m:sSupPr>
              <m:ctrlPr>
                <w:rPr>
                  <w:rFonts w:ascii="Cambria Math" w:eastAsiaTheme="minorEastAsia" w:hAnsi="Cambria Math"/>
                  <w:bCs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eastAsia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eastAsia="en-US"/>
            </w:rPr>
            <m:t>.</m:t>
          </m:r>
        </m:oMath>
      </m:oMathPara>
    </w:p>
    <w:p w14:paraId="50AFD24A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 xml:space="preserve">Доход </w:t>
      </w:r>
      <w:r w:rsidRPr="00191023">
        <w:rPr>
          <w:rFonts w:eastAsiaTheme="minorEastAsia"/>
          <w:b/>
          <w:bCs/>
          <w:sz w:val="24"/>
          <w:szCs w:val="24"/>
          <w:lang w:val="en-US" w:eastAsia="en-US"/>
        </w:rPr>
        <w:t>D</w:t>
      </w:r>
      <w:r w:rsidRPr="00191023">
        <w:rPr>
          <w:rFonts w:eastAsiaTheme="minorEastAsia"/>
          <w:b/>
          <w:bCs/>
          <w:sz w:val="24"/>
          <w:szCs w:val="24"/>
          <w:lang w:eastAsia="en-US"/>
        </w:rPr>
        <w:t>(</w:t>
      </w:r>
      <w:r w:rsidRPr="00191023">
        <w:rPr>
          <w:rFonts w:eastAsiaTheme="minorEastAsia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b/>
          <w:bCs/>
          <w:sz w:val="24"/>
          <w:szCs w:val="24"/>
          <w:lang w:eastAsia="en-US"/>
        </w:rPr>
        <w:t xml:space="preserve">) </w:t>
      </w:r>
      <w:r w:rsidRPr="00191023">
        <w:rPr>
          <w:rFonts w:eastAsiaTheme="minorEastAsia"/>
          <w:bCs/>
          <w:sz w:val="24"/>
          <w:szCs w:val="24"/>
          <w:lang w:eastAsia="en-US"/>
        </w:rPr>
        <w:t xml:space="preserve">при производстве </w:t>
      </w:r>
      <w:r w:rsidRPr="00191023">
        <w:rPr>
          <w:rFonts w:eastAsiaTheme="minorEastAsia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EastAsia"/>
          <w:bCs/>
          <w:sz w:val="24"/>
          <w:szCs w:val="24"/>
          <w:lang w:eastAsia="en-US"/>
        </w:rPr>
        <w:t>единиц продукции можно задать в виде:</w:t>
      </w:r>
    </w:p>
    <w:p w14:paraId="04233FBF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val="en-US" w:eastAsia="en-US"/>
            </w:rPr>
            <m:t>D</m:t>
          </m:r>
          <m:d>
            <m:dPr>
              <m:ctrlPr>
                <w:rPr>
                  <w:rFonts w:ascii="Cambria Math" w:eastAsiaTheme="minorHAnsi" w:hAnsi="Cambria Math"/>
                  <w:bCs/>
                  <w:i/>
                  <w:sz w:val="24"/>
                  <w:szCs w:val="24"/>
                  <w:lang w:val="en-US" w:eastAsia="en-US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  <w:lang w:val="en-US" w:eastAsia="en-US"/>
                </w:rPr>
                <m:t>x</m:t>
              </m:r>
            </m:e>
          </m:d>
          <m:r>
            <w:rPr>
              <w:rFonts w:ascii="Cambria Math" w:eastAsiaTheme="minorHAnsi" w:hAnsi="Cambria Math"/>
              <w:sz w:val="24"/>
              <w:szCs w:val="24"/>
              <w:lang w:val="en-US" w:eastAsia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bCs/>
                  <w:i/>
                  <w:sz w:val="24"/>
                  <w:szCs w:val="24"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bCs/>
                      <w:i/>
                      <w:sz w:val="24"/>
                      <w:szCs w:val="24"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 xml:space="preserve">100nx, если 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>x≤100n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>;</m:t>
                  </m:r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>100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>n</m:t>
                  </m:r>
                  <m:d>
                    <m:dPr>
                      <m:ctrlPr>
                        <w:rPr>
                          <w:rFonts w:ascii="Cambria Math" w:eastAsiaTheme="minorHAnsi" w:hAnsi="Cambria Math"/>
                          <w:bCs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  <w:lang w:val="en-US" w:eastAsia="en-US"/>
                        </w:rPr>
                        <m:t>x+m</m:t>
                      </m:r>
                    </m:e>
                  </m:d>
                  <m: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 xml:space="preserve">, 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 xml:space="preserve">если 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>x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eastAsia="en-US"/>
                    </w:rPr>
                    <m:t>&gt;100</m:t>
                  </m:r>
                  <m:r>
                    <w:rPr>
                      <w:rFonts w:ascii="Cambria Math" w:eastAsiaTheme="minorHAnsi" w:hAnsi="Cambria Math"/>
                      <w:sz w:val="24"/>
                      <w:szCs w:val="24"/>
                      <w:lang w:val="en-US" w:eastAsia="en-US"/>
                    </w:rPr>
                    <m:t>n.</m:t>
                  </m:r>
                </m:e>
              </m:eqArr>
            </m:e>
          </m:d>
        </m:oMath>
      </m:oMathPara>
    </w:p>
    <w:p w14:paraId="57513437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Найти оптимальный объём производства данного предприятия.</w:t>
      </w:r>
    </w:p>
    <w:p w14:paraId="614CF3CD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4. 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Производственная функция Кобба-Дугласа 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K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>(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>,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) 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объёма выпуска продукции от затрат ресурсов 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Cs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Cs/>
          <w:sz w:val="24"/>
          <w:szCs w:val="24"/>
          <w:lang w:eastAsia="en-US"/>
        </w:rPr>
        <w:t>в денежном выражении может быть записана в виде:</w:t>
      </w:r>
    </w:p>
    <w:p w14:paraId="6031E6CC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val="en-US"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K</m:t>
          </m:r>
          <m:d>
            <m:dPr>
              <m:ctrlPr>
                <w:rPr>
                  <w:rFonts w:ascii="Cambria Math" w:eastAsiaTheme="minorHAnsi" w:hAnsi="Cambria Math"/>
                  <w:bCs/>
                  <w:i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x,y</m:t>
              </m:r>
            </m:e>
          </m:d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=A</m:t>
          </m:r>
          <m:sSup>
            <m:sSupPr>
              <m:ctrlPr>
                <w:rPr>
                  <w:rFonts w:ascii="Cambria Math" w:eastAsiaTheme="minorHAnsi" w:hAnsi="Cambria Math"/>
                  <w:bCs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x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α</m:t>
              </m:r>
            </m:sup>
          </m:sSup>
          <m:sSup>
            <m:sSupPr>
              <m:ctrlPr>
                <w:rPr>
                  <w:rFonts w:ascii="Cambria Math" w:eastAsiaTheme="minorHAnsi" w:hAnsi="Cambria Math"/>
                  <w:bCs/>
                  <w:i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y</m:t>
              </m:r>
            </m:e>
            <m:sup>
              <m:r>
                <w:rPr>
                  <w:rFonts w:ascii="Cambria Math" w:eastAsiaTheme="minorHAnsi" w:hAnsi="Cambria Math"/>
                  <w:sz w:val="24"/>
                  <w:szCs w:val="24"/>
                  <w:lang w:eastAsia="en-US"/>
                </w:rPr>
                <m:t>β</m:t>
              </m:r>
            </m:sup>
          </m:sSup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,</m:t>
          </m:r>
        </m:oMath>
      </m:oMathPara>
    </w:p>
    <w:p w14:paraId="75700C74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 xml:space="preserve">где коэффициент </w:t>
      </w:r>
      <w:r w:rsidRPr="00191023">
        <w:rPr>
          <w:rFonts w:eastAsiaTheme="minorHAnsi"/>
          <w:bCs/>
          <w:i/>
          <w:sz w:val="24"/>
          <w:szCs w:val="24"/>
          <w:lang w:val="en-US" w:eastAsia="en-US"/>
        </w:rPr>
        <w:t>A</w:t>
      </w:r>
      <w:r w:rsidRPr="00191023">
        <w:rPr>
          <w:rFonts w:eastAsiaTheme="minorHAnsi"/>
          <w:bCs/>
          <w:i/>
          <w:sz w:val="24"/>
          <w:szCs w:val="24"/>
          <w:lang w:eastAsia="en-US"/>
        </w:rPr>
        <w:t>=(</w:t>
      </w:r>
      <w:r w:rsidRPr="00191023">
        <w:rPr>
          <w:rFonts w:eastAsiaTheme="minorHAnsi"/>
          <w:bCs/>
          <w:i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Cs/>
          <w:i/>
          <w:sz w:val="24"/>
          <w:szCs w:val="24"/>
          <w:lang w:eastAsia="en-US"/>
        </w:rPr>
        <w:t>+</w:t>
      </w:r>
      <w:r w:rsidRPr="00191023">
        <w:rPr>
          <w:rFonts w:eastAsiaTheme="minorHAnsi"/>
          <w:bCs/>
          <w:i/>
          <w:sz w:val="24"/>
          <w:szCs w:val="24"/>
          <w:lang w:val="en-US" w:eastAsia="en-US"/>
        </w:rPr>
        <w:t>m</w:t>
      </w:r>
      <w:r w:rsidRPr="00191023">
        <w:rPr>
          <w:rFonts w:eastAsiaTheme="minorHAnsi"/>
          <w:bCs/>
          <w:i/>
          <w:sz w:val="24"/>
          <w:szCs w:val="24"/>
          <w:lang w:eastAsia="en-US"/>
        </w:rPr>
        <w:t>)*10;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частные эластичности выпуска по отношению к затратам ресурсов 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Cs/>
          <w:sz w:val="24"/>
          <w:szCs w:val="24"/>
          <w:lang w:eastAsia="en-US"/>
        </w:rPr>
        <w:t>и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Cs/>
          <w:sz w:val="24"/>
          <w:szCs w:val="24"/>
          <w:lang w:eastAsia="en-US"/>
        </w:rPr>
        <w:t>равны:</w:t>
      </w:r>
    </w:p>
    <w:p w14:paraId="669AB101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eastAsia="en-US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  <w:lang w:eastAsia="en-US"/>
            </w:rPr>
            <m:t>α=0,5;         β=0,25.</m:t>
          </m:r>
        </m:oMath>
      </m:oMathPara>
    </w:p>
    <w:p w14:paraId="57855EBC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 xml:space="preserve">Стоимость единиц ресурсов: 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x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-9; </w:t>
      </w:r>
      <w:r w:rsidRPr="00191023">
        <w:rPr>
          <w:rFonts w:eastAsiaTheme="minorHAnsi"/>
          <w:b/>
          <w:bCs/>
          <w:sz w:val="24"/>
          <w:szCs w:val="24"/>
          <w:lang w:val="en-US" w:eastAsia="en-US"/>
        </w:rPr>
        <w:t>y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 xml:space="preserve">-16 </w:t>
      </w:r>
      <w:r w:rsidRPr="00191023">
        <w:rPr>
          <w:rFonts w:eastAsiaTheme="minorHAnsi"/>
          <w:bCs/>
          <w:sz w:val="24"/>
          <w:szCs w:val="24"/>
          <w:lang w:eastAsia="en-US"/>
        </w:rPr>
        <w:t>ден. ед.</w:t>
      </w:r>
    </w:p>
    <w:p w14:paraId="3290374D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Найти максимальную прибыль данного производства.</w:t>
      </w:r>
    </w:p>
    <w:p w14:paraId="61A6591E" w14:textId="77777777" w:rsidR="008E005F" w:rsidRPr="00191023" w:rsidRDefault="008E005F" w:rsidP="008E005F">
      <w:pPr>
        <w:spacing w:after="200" w:line="360" w:lineRule="auto"/>
        <w:ind w:left="709"/>
        <w:jc w:val="both"/>
        <w:rPr>
          <w:rFonts w:eastAsiaTheme="minorEastAsia"/>
          <w:bCs/>
          <w:sz w:val="24"/>
          <w:szCs w:val="24"/>
          <w:lang w:eastAsia="en-US"/>
        </w:rPr>
      </w:pPr>
      <w:r w:rsidRPr="00191023">
        <w:rPr>
          <w:rFonts w:eastAsiaTheme="minorHAnsi"/>
          <w:b/>
          <w:bCs/>
          <w:sz w:val="24"/>
          <w:szCs w:val="24"/>
          <w:lang w:eastAsia="en-US"/>
        </w:rPr>
        <w:lastRenderedPageBreak/>
        <w:t xml:space="preserve">5. 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Задана производственная функция </w:t>
      </w:r>
      <m:oMath>
        <m:r>
          <w:rPr>
            <w:rFonts w:ascii="Cambria Math" w:eastAsiaTheme="minorHAnsi" w:hAnsi="Cambria Math"/>
            <w:sz w:val="24"/>
            <w:szCs w:val="24"/>
            <w:lang w:eastAsia="en-US"/>
          </w:rPr>
          <m:t>Y=3</m:t>
        </m:r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K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0,5</m:t>
            </m:r>
          </m:sup>
        </m:sSup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L</m:t>
            </m:r>
          </m:e>
          <m:sup>
            <m:r>
              <w:rPr>
                <w:rFonts w:ascii="Cambria Math" w:eastAsiaTheme="minorHAnsi" w:hAnsi="Cambria Math"/>
                <w:sz w:val="24"/>
                <w:szCs w:val="24"/>
                <w:lang w:eastAsia="en-US"/>
              </w:rPr>
              <m:t>0,5</m:t>
            </m:r>
          </m:sup>
        </m:sSup>
      </m:oMath>
      <w:r w:rsidRPr="00191023">
        <w:rPr>
          <w:rFonts w:eastAsiaTheme="minorEastAsia"/>
          <w:bCs/>
          <w:sz w:val="24"/>
          <w:szCs w:val="24"/>
          <w:lang w:eastAsia="en-US"/>
        </w:rPr>
        <w:t xml:space="preserve">.  Определить предельный продукт труда при </w:t>
      </w:r>
      <m:oMath>
        <m:r>
          <w:rPr>
            <w:rFonts w:ascii="Cambria Math" w:eastAsiaTheme="minorEastAsia" w:hAnsi="Cambria Math"/>
            <w:sz w:val="24"/>
            <w:szCs w:val="24"/>
            <w:lang w:eastAsia="en-US"/>
          </w:rPr>
          <m:t>K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eastAsia="en-US"/>
          </w:rPr>
          <m:t>, L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m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eastAsia="en-US"/>
              </w:rPr>
              <m:t>2</m:t>
            </m:r>
          </m:sup>
        </m:sSup>
      </m:oMath>
      <w:r w:rsidRPr="00191023">
        <w:rPr>
          <w:rFonts w:eastAsiaTheme="minorEastAsia"/>
          <w:bCs/>
          <w:sz w:val="24"/>
          <w:szCs w:val="24"/>
          <w:lang w:eastAsia="en-US"/>
        </w:rPr>
        <w:t>.</w:t>
      </w:r>
    </w:p>
    <w:p w14:paraId="45B5AD10" w14:textId="77777777" w:rsidR="00212E8C" w:rsidRPr="00191023" w:rsidRDefault="00212E8C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65BD1E7E" w14:textId="77777777" w:rsidR="00212E8C" w:rsidRPr="00191023" w:rsidRDefault="00212E8C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2347C641" w14:textId="77777777" w:rsidR="008E005F" w:rsidRPr="00191023" w:rsidRDefault="008E005F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138D7678" w14:textId="77777777" w:rsidR="008E005F" w:rsidRPr="00191023" w:rsidRDefault="008E005F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35069EAE" w14:textId="77777777" w:rsidR="00212E8C" w:rsidRPr="00191023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КРИТЕРИИ ОЦЕНКИ:</w:t>
      </w:r>
    </w:p>
    <w:p w14:paraId="5A023ED1" w14:textId="77777777" w:rsidR="00212E8C" w:rsidRPr="00191023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2330CE51" w14:textId="77777777" w:rsidR="00212E8C" w:rsidRPr="00191023" w:rsidRDefault="00212E8C" w:rsidP="00AB34C9">
      <w:pPr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91023">
        <w:rPr>
          <w:rFonts w:eastAsiaTheme="minorHAnsi"/>
          <w:b/>
          <w:sz w:val="24"/>
          <w:szCs w:val="24"/>
          <w:lang w:eastAsia="en-US"/>
        </w:rPr>
        <w:t>«отлично»</w:t>
      </w:r>
      <w:r w:rsidRPr="00191023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2267AC9B" w14:textId="77777777" w:rsidR="00212E8C" w:rsidRPr="00191023" w:rsidRDefault="00212E8C" w:rsidP="00AB34C9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7E556C1B" w14:textId="77777777" w:rsidR="00212E8C" w:rsidRPr="00191023" w:rsidRDefault="00212E8C" w:rsidP="00212E8C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91023">
        <w:rPr>
          <w:rFonts w:eastAsiaTheme="minorHAnsi"/>
          <w:bCs/>
          <w:sz w:val="24"/>
          <w:szCs w:val="24"/>
          <w:lang w:eastAsia="en-US"/>
        </w:rPr>
        <w:t>:</w:t>
      </w:r>
    </w:p>
    <w:p w14:paraId="2E2131AF" w14:textId="77777777" w:rsidR="00AB34C9" w:rsidRPr="00191023" w:rsidRDefault="00212E8C" w:rsidP="00AB34C9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4A7BD360" w14:textId="77777777" w:rsidR="00212E8C" w:rsidRPr="00191023" w:rsidRDefault="00212E8C" w:rsidP="00AB34C9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91023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91023">
        <w:rPr>
          <w:rFonts w:eastAsiaTheme="minorHAnsi"/>
          <w:bCs/>
          <w:sz w:val="24"/>
          <w:szCs w:val="24"/>
          <w:lang w:eastAsia="en-US"/>
        </w:rPr>
        <w:t>:</w:t>
      </w:r>
    </w:p>
    <w:p w14:paraId="0B68EAB0" w14:textId="77777777" w:rsidR="00212E8C" w:rsidRPr="00191023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53000920" w14:textId="77777777" w:rsidR="00212E8C" w:rsidRPr="00191023" w:rsidRDefault="00AB34C9" w:rsidP="00AB34C9">
      <w:pPr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 xml:space="preserve"> </w:t>
      </w:r>
      <w:r w:rsidR="00212E8C" w:rsidRPr="00191023">
        <w:rPr>
          <w:rFonts w:eastAsiaTheme="minorHAnsi"/>
          <w:sz w:val="24"/>
          <w:szCs w:val="24"/>
          <w:lang w:eastAsia="en-US"/>
        </w:rPr>
        <w:t xml:space="preserve">- оценка </w:t>
      </w:r>
      <w:r w:rsidR="00212E8C" w:rsidRPr="00191023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="00212E8C" w:rsidRPr="00191023">
        <w:rPr>
          <w:rFonts w:eastAsiaTheme="minorHAnsi"/>
          <w:sz w:val="24"/>
          <w:szCs w:val="24"/>
          <w:lang w:eastAsia="en-US"/>
        </w:rPr>
        <w:t>:</w:t>
      </w:r>
    </w:p>
    <w:p w14:paraId="436AEA64" w14:textId="77777777" w:rsidR="00212E8C" w:rsidRPr="00191023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77AEC907" w14:textId="77777777" w:rsidR="00212E8C" w:rsidRPr="00191023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0763156C" w14:textId="77777777" w:rsidR="00212E8C" w:rsidRPr="00191023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7F3977B8" w14:textId="77777777" w:rsidR="00212E8C" w:rsidRPr="00191023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</w:p>
    <w:p w14:paraId="5AB2C37B" w14:textId="77777777" w:rsidR="00212E8C" w:rsidRPr="00191023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Интегральный критерий оценивания отдельных ТР определяется как среднее арифметическое оценок всего задания:</w:t>
      </w:r>
    </w:p>
    <w:p w14:paraId="1702266B" w14:textId="77777777" w:rsidR="00212E8C" w:rsidRPr="00191023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>О</w:t>
      </w:r>
      <w:r w:rsidRPr="00191023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91023">
        <w:rPr>
          <w:rFonts w:eastAsiaTheme="minorHAnsi"/>
          <w:bCs/>
          <w:sz w:val="24"/>
          <w:szCs w:val="24"/>
          <w:lang w:eastAsia="en-US"/>
        </w:rPr>
        <w:t>=</w:t>
      </w:r>
      <w:r w:rsidRPr="00191023">
        <w:rPr>
          <w:rFonts w:eastAsiaTheme="minorHAnsi"/>
          <w:bCs/>
          <w:position w:val="-24"/>
          <w:sz w:val="24"/>
          <w:szCs w:val="24"/>
          <w:lang w:eastAsia="en-US"/>
        </w:rPr>
        <w:object w:dxaOrig="240" w:dyaOrig="620" w14:anchorId="367789BA">
          <v:shape id="_x0000_i1239" type="#_x0000_t75" style="width:13.05pt;height:30.6pt" o:ole="">
            <v:imagedata r:id="rId450" o:title=""/>
          </v:shape>
          <o:OLEObject Type="Embed" ProgID="Equation.3" ShapeID="_x0000_i1239" DrawAspect="Content" ObjectID="_1716371360" r:id="rId451"/>
        </w:object>
      </w:r>
      <w:r w:rsidRPr="00191023">
        <w:rPr>
          <w:rFonts w:eastAsiaTheme="minorHAnsi"/>
          <w:bCs/>
          <w:position w:val="-28"/>
          <w:sz w:val="24"/>
          <w:szCs w:val="24"/>
          <w:lang w:eastAsia="en-US"/>
        </w:rPr>
        <w:object w:dxaOrig="700" w:dyaOrig="680" w14:anchorId="22EB79D7">
          <v:shape id="_x0000_i1240" type="#_x0000_t75" style="width:35.55pt;height:34.2pt" o:ole="">
            <v:imagedata r:id="rId452" o:title=""/>
          </v:shape>
          <o:OLEObject Type="Embed" ProgID="Equation.3" ShapeID="_x0000_i1240" DrawAspect="Content" ObjectID="_1716371361" r:id="rId453"/>
        </w:object>
      </w:r>
      <w:r w:rsidRPr="00191023">
        <w:rPr>
          <w:rFonts w:eastAsiaTheme="minorHAnsi"/>
          <w:bCs/>
          <w:sz w:val="24"/>
          <w:szCs w:val="24"/>
          <w:lang w:eastAsia="en-US"/>
        </w:rPr>
        <w:t>;</w:t>
      </w:r>
    </w:p>
    <w:p w14:paraId="48889D74" w14:textId="77777777" w:rsidR="00212E8C" w:rsidRPr="00191023" w:rsidRDefault="00212E8C" w:rsidP="00212E8C">
      <w:pPr>
        <w:tabs>
          <w:tab w:val="left" w:pos="3060"/>
        </w:tabs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91023">
        <w:rPr>
          <w:rFonts w:eastAsiaTheme="minorHAnsi"/>
          <w:bCs/>
          <w:sz w:val="24"/>
          <w:szCs w:val="24"/>
          <w:lang w:eastAsia="en-US"/>
        </w:rPr>
        <w:t xml:space="preserve">Здесь: </w:t>
      </w:r>
      <w:r w:rsidRPr="00191023">
        <w:rPr>
          <w:rFonts w:eastAsiaTheme="minorHAnsi"/>
          <w:bCs/>
          <w:sz w:val="24"/>
          <w:szCs w:val="24"/>
          <w:lang w:val="en-US" w:eastAsia="en-US"/>
        </w:rPr>
        <w:t>n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 – количество заданий в ТР; О</w:t>
      </w:r>
      <w:r w:rsidRPr="00191023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91023">
        <w:rPr>
          <w:rFonts w:eastAsiaTheme="minorHAnsi"/>
          <w:bCs/>
          <w:sz w:val="24"/>
          <w:szCs w:val="24"/>
          <w:vertAlign w:val="subscript"/>
          <w:lang w:val="en-US" w:eastAsia="en-US"/>
        </w:rPr>
        <w:t>i</w:t>
      </w:r>
      <w:r w:rsidRPr="00191023">
        <w:rPr>
          <w:rFonts w:eastAsiaTheme="minorHAnsi"/>
          <w:bCs/>
          <w:sz w:val="24"/>
          <w:szCs w:val="24"/>
          <w:vertAlign w:val="subscript"/>
          <w:lang w:eastAsia="en-US"/>
        </w:rPr>
        <w:t xml:space="preserve"> </w:t>
      </w:r>
      <w:r w:rsidRPr="00191023">
        <w:rPr>
          <w:rFonts w:eastAsiaTheme="minorHAnsi"/>
          <w:bCs/>
          <w:sz w:val="24"/>
          <w:szCs w:val="24"/>
          <w:lang w:eastAsia="en-US"/>
        </w:rPr>
        <w:t>– оценки за отдельные задания в ТР; О</w:t>
      </w:r>
      <w:r w:rsidRPr="00191023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91023">
        <w:rPr>
          <w:rFonts w:eastAsiaTheme="minorHAnsi"/>
          <w:bCs/>
          <w:sz w:val="24"/>
          <w:szCs w:val="24"/>
          <w:lang w:eastAsia="en-US"/>
        </w:rPr>
        <w:t xml:space="preserve"> – итоговая оценка за ТР.</w:t>
      </w:r>
    </w:p>
    <w:p w14:paraId="3C0D4907" w14:textId="77777777" w:rsidR="00212E8C" w:rsidRPr="00191023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212E8C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4B75BDF" w14:textId="77777777" w:rsidR="00CE5AAF" w:rsidRPr="00191023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91023"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14:paraId="694C5B0B" w14:textId="77777777" w:rsidR="00CE5AAF" w:rsidRPr="00191023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14:paraId="314D9774" w14:textId="77777777" w:rsidR="00CE5AAF" w:rsidRPr="00191023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Раздел 1. Линейная алгебра.</w:t>
      </w:r>
    </w:p>
    <w:p w14:paraId="08B80A8C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1 Векторная алгебра и аналитическая геометрия (50 вариантов по 11 задач).</w:t>
      </w:r>
    </w:p>
    <w:p w14:paraId="17794254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2 Матрицы и определители (50 вариантов по 10 задач).</w:t>
      </w:r>
    </w:p>
    <w:p w14:paraId="21F23D1A" w14:textId="77777777" w:rsidR="00CE5AAF" w:rsidRPr="00191023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14:paraId="651EC4D7" w14:textId="77777777" w:rsidR="00CE5AAF" w:rsidRPr="00191023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Раздел 2. Математический анализ.</w:t>
      </w:r>
    </w:p>
    <w:p w14:paraId="6872675C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3. Интегрально-дифференциальное исчисление (50 вариантов по 10 задач).</w:t>
      </w:r>
    </w:p>
    <w:p w14:paraId="07F42CE9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4. Дифференциальные уравнения (50 вариантов по 4 задачи).</w:t>
      </w:r>
    </w:p>
    <w:p w14:paraId="3D6B9D1E" w14:textId="77777777" w:rsidR="00CE5AAF" w:rsidRPr="00191023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14:paraId="647763C2" w14:textId="77777777" w:rsidR="00CE5AAF" w:rsidRPr="00191023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>Раздел № 3. Теория вероятностей и математическая статистика.</w:t>
      </w:r>
    </w:p>
    <w:p w14:paraId="533AFDD7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5. Теория вероятностей и математическая статистика (50 вариантов по 5 задач).</w:t>
      </w:r>
    </w:p>
    <w:p w14:paraId="1928FE52" w14:textId="77777777" w:rsidR="00CE5AAF" w:rsidRPr="00191023" w:rsidRDefault="00CE5AAF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14:paraId="54B141C4" w14:textId="77777777" w:rsidR="00CE5AAF" w:rsidRPr="00191023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91023">
        <w:rPr>
          <w:b/>
          <w:bCs/>
          <w:sz w:val="24"/>
          <w:szCs w:val="24"/>
        </w:rPr>
        <w:t xml:space="preserve">Раздел № 4. </w:t>
      </w:r>
      <w:r w:rsidR="001C5679" w:rsidRPr="00191023">
        <w:rPr>
          <w:b/>
          <w:bCs/>
          <w:sz w:val="24"/>
          <w:szCs w:val="24"/>
        </w:rPr>
        <w:t>Основы м</w:t>
      </w:r>
      <w:r w:rsidRPr="00191023">
        <w:rPr>
          <w:b/>
          <w:bCs/>
          <w:sz w:val="24"/>
          <w:szCs w:val="24"/>
        </w:rPr>
        <w:t>атематическо</w:t>
      </w:r>
      <w:r w:rsidR="001C5679" w:rsidRPr="00191023">
        <w:rPr>
          <w:b/>
          <w:bCs/>
          <w:sz w:val="24"/>
          <w:szCs w:val="24"/>
        </w:rPr>
        <w:t>го</w:t>
      </w:r>
      <w:r w:rsidRPr="00191023">
        <w:rPr>
          <w:b/>
          <w:bCs/>
          <w:sz w:val="24"/>
          <w:szCs w:val="24"/>
        </w:rPr>
        <w:t xml:space="preserve"> моделировани</w:t>
      </w:r>
      <w:r w:rsidR="001C5679" w:rsidRPr="00191023">
        <w:rPr>
          <w:b/>
          <w:bCs/>
          <w:sz w:val="24"/>
          <w:szCs w:val="24"/>
        </w:rPr>
        <w:t>я в ФК</w:t>
      </w:r>
      <w:r w:rsidRPr="00191023">
        <w:rPr>
          <w:b/>
          <w:bCs/>
          <w:sz w:val="24"/>
          <w:szCs w:val="24"/>
        </w:rPr>
        <w:t>.</w:t>
      </w:r>
    </w:p>
    <w:p w14:paraId="2F34DBF6" w14:textId="77777777" w:rsidR="00CE5AAF" w:rsidRPr="00191023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КР № 6 Контрольное кейс – задание (50 вариантов по 7 пунктов).</w:t>
      </w:r>
    </w:p>
    <w:p w14:paraId="19E74B74" w14:textId="77777777" w:rsidR="00CE5AAF" w:rsidRPr="00191023" w:rsidRDefault="00CE5AAF">
      <w:pPr>
        <w:jc w:val="center"/>
        <w:rPr>
          <w:sz w:val="24"/>
          <w:szCs w:val="24"/>
        </w:rPr>
      </w:pPr>
    </w:p>
    <w:p w14:paraId="594667DF" w14:textId="77777777" w:rsidR="00CE5AAF" w:rsidRPr="00191023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7D0BC1D5" w14:textId="77777777" w:rsidR="00CE5AAF" w:rsidRPr="00191023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4717F0D4" w14:textId="77777777" w:rsidR="00CE5AAF" w:rsidRPr="00191023" w:rsidRDefault="00B41CE6">
      <w:pPr>
        <w:autoSpaceDE w:val="0"/>
        <w:autoSpaceDN w:val="0"/>
        <w:adjustRightInd w:val="0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КРИТЕРИИ ОЦЕНКИ:</w:t>
      </w:r>
    </w:p>
    <w:p w14:paraId="7C7ED6F2" w14:textId="77777777" w:rsidR="00CE5AAF" w:rsidRPr="00191023" w:rsidRDefault="00B41CE6">
      <w:pPr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- оценка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выставляется студенту, если:</w:t>
      </w:r>
    </w:p>
    <w:p w14:paraId="2908EB44" w14:textId="77777777" w:rsidR="00CE5AAF" w:rsidRPr="00191023" w:rsidRDefault="00B41CE6" w:rsidP="00AB34C9">
      <w:pPr>
        <w:pStyle w:val="a3"/>
        <w:numPr>
          <w:ilvl w:val="0"/>
          <w:numId w:val="22"/>
        </w:numPr>
        <w:tabs>
          <w:tab w:val="left" w:pos="142"/>
        </w:tabs>
        <w:ind w:left="0" w:firstLine="0"/>
        <w:contextualSpacing w:val="0"/>
        <w:jc w:val="both"/>
        <w:rPr>
          <w:bCs/>
          <w:sz w:val="24"/>
          <w:szCs w:val="24"/>
        </w:rPr>
      </w:pPr>
      <w:r w:rsidRPr="00191023">
        <w:rPr>
          <w:sz w:val="24"/>
          <w:szCs w:val="24"/>
        </w:rPr>
        <w:t xml:space="preserve">  В</w:t>
      </w:r>
      <w:r w:rsidRPr="00191023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14:paraId="5636522A" w14:textId="77777777" w:rsidR="00CE5AAF" w:rsidRPr="00191023" w:rsidRDefault="00B41CE6">
      <w:pPr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 xml:space="preserve">- оценка </w:t>
      </w:r>
      <w:r w:rsidRPr="00191023">
        <w:rPr>
          <w:b/>
          <w:bCs/>
          <w:sz w:val="24"/>
          <w:szCs w:val="24"/>
        </w:rPr>
        <w:t>«хорошо»:</w:t>
      </w:r>
    </w:p>
    <w:p w14:paraId="7CFAF384" w14:textId="77777777" w:rsidR="00CE5AAF" w:rsidRPr="00191023" w:rsidRDefault="00B41CE6" w:rsidP="00AB34C9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191023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14:paraId="425CFC20" w14:textId="77777777" w:rsidR="00CE5AAF" w:rsidRPr="00191023" w:rsidRDefault="00B41CE6">
      <w:pPr>
        <w:jc w:val="both"/>
        <w:rPr>
          <w:sz w:val="24"/>
          <w:szCs w:val="24"/>
        </w:rPr>
      </w:pPr>
      <w:r w:rsidRPr="00191023">
        <w:rPr>
          <w:bCs/>
          <w:sz w:val="24"/>
          <w:szCs w:val="24"/>
        </w:rPr>
        <w:t xml:space="preserve"> - оценка </w:t>
      </w:r>
      <w:r w:rsidRPr="00191023">
        <w:rPr>
          <w:b/>
          <w:bCs/>
          <w:sz w:val="24"/>
          <w:szCs w:val="24"/>
        </w:rPr>
        <w:t>«удовлетворительно»:</w:t>
      </w:r>
    </w:p>
    <w:p w14:paraId="04412421" w14:textId="77777777" w:rsidR="00CE5AAF" w:rsidRPr="00191023" w:rsidRDefault="00B41CE6" w:rsidP="00AB34C9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191023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5213CAEC" w14:textId="77777777" w:rsidR="00CE5AAF" w:rsidRPr="00191023" w:rsidRDefault="00B41CE6">
      <w:pPr>
        <w:jc w:val="both"/>
        <w:rPr>
          <w:sz w:val="24"/>
          <w:szCs w:val="24"/>
        </w:rPr>
      </w:pPr>
      <w:r w:rsidRPr="00191023">
        <w:rPr>
          <w:sz w:val="24"/>
          <w:szCs w:val="24"/>
        </w:rPr>
        <w:t xml:space="preserve">- оценка </w:t>
      </w:r>
      <w:r w:rsidRPr="00191023">
        <w:rPr>
          <w:b/>
          <w:sz w:val="24"/>
          <w:szCs w:val="24"/>
        </w:rPr>
        <w:t>«неудовлетворительно»:</w:t>
      </w:r>
    </w:p>
    <w:p w14:paraId="5C5C9DC5" w14:textId="77777777" w:rsidR="00CE5AAF" w:rsidRPr="00191023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191023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681D66D4" w14:textId="77777777" w:rsidR="00CE5AAF" w:rsidRPr="00191023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191023">
        <w:rPr>
          <w:bCs/>
          <w:sz w:val="24"/>
          <w:szCs w:val="24"/>
        </w:rPr>
        <w:t>Приведены отдельные верные расчетные формулы по теме.</w:t>
      </w:r>
    </w:p>
    <w:p w14:paraId="4AFED22B" w14:textId="77777777" w:rsidR="00CE5AAF" w:rsidRPr="00191023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Отсутствует решение.</w:t>
      </w:r>
    </w:p>
    <w:p w14:paraId="2CD19ED4" w14:textId="77777777" w:rsidR="00CE5AAF" w:rsidRPr="00191023" w:rsidRDefault="00CE5AAF">
      <w:pPr>
        <w:jc w:val="both"/>
        <w:rPr>
          <w:bCs/>
          <w:sz w:val="24"/>
          <w:szCs w:val="24"/>
        </w:rPr>
      </w:pPr>
    </w:p>
    <w:p w14:paraId="00C6F161" w14:textId="77777777" w:rsidR="00CE5AAF" w:rsidRPr="00191023" w:rsidRDefault="00B41CE6">
      <w:pPr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14:paraId="6B26B8DA" w14:textId="77777777" w:rsidR="00CE5AAF" w:rsidRPr="00191023" w:rsidRDefault="00B41CE6">
      <w:pPr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>О</w:t>
      </w:r>
      <w:r w:rsidRPr="00191023">
        <w:rPr>
          <w:bCs/>
          <w:sz w:val="24"/>
          <w:szCs w:val="24"/>
          <w:vertAlign w:val="subscript"/>
        </w:rPr>
        <w:t>ц</w:t>
      </w:r>
      <w:r w:rsidRPr="00191023">
        <w:rPr>
          <w:bCs/>
          <w:sz w:val="24"/>
          <w:szCs w:val="24"/>
        </w:rPr>
        <w:t>=</w:t>
      </w:r>
      <w:r w:rsidRPr="00191023">
        <w:rPr>
          <w:bCs/>
          <w:position w:val="-24"/>
          <w:sz w:val="24"/>
          <w:szCs w:val="24"/>
        </w:rPr>
        <w:object w:dxaOrig="240" w:dyaOrig="620" w14:anchorId="3EADFBB5">
          <v:shape id="_x0000_i1241" type="#_x0000_t75" style="width:13.05pt;height:30.6pt" o:ole="">
            <v:imagedata r:id="rId450" o:title=""/>
          </v:shape>
          <o:OLEObject Type="Embed" ProgID="Equation.3" ShapeID="_x0000_i1241" DrawAspect="Content" ObjectID="_1716371362" r:id="rId454"/>
        </w:object>
      </w:r>
      <w:r w:rsidRPr="00191023">
        <w:rPr>
          <w:bCs/>
          <w:position w:val="-28"/>
          <w:sz w:val="24"/>
          <w:szCs w:val="24"/>
        </w:rPr>
        <w:object w:dxaOrig="700" w:dyaOrig="680" w14:anchorId="339E16FC">
          <v:shape id="_x0000_i1242" type="#_x0000_t75" style="width:35.55pt;height:34.2pt" o:ole="">
            <v:imagedata r:id="rId452" o:title=""/>
          </v:shape>
          <o:OLEObject Type="Embed" ProgID="Equation.3" ShapeID="_x0000_i1242" DrawAspect="Content" ObjectID="_1716371363" r:id="rId455"/>
        </w:object>
      </w:r>
      <w:r w:rsidRPr="00191023">
        <w:rPr>
          <w:bCs/>
          <w:sz w:val="24"/>
          <w:szCs w:val="24"/>
        </w:rPr>
        <w:t>;</w:t>
      </w:r>
    </w:p>
    <w:p w14:paraId="478E8040" w14:textId="77777777" w:rsidR="00CE5AAF" w:rsidRPr="00191023" w:rsidRDefault="00B41CE6">
      <w:pPr>
        <w:tabs>
          <w:tab w:val="left" w:pos="3060"/>
        </w:tabs>
        <w:jc w:val="center"/>
        <w:rPr>
          <w:bCs/>
          <w:sz w:val="24"/>
          <w:szCs w:val="24"/>
        </w:rPr>
      </w:pPr>
      <w:r w:rsidRPr="00191023">
        <w:rPr>
          <w:bCs/>
          <w:sz w:val="24"/>
          <w:szCs w:val="24"/>
        </w:rPr>
        <w:t xml:space="preserve">Здесь: </w:t>
      </w:r>
      <w:r w:rsidRPr="00191023">
        <w:rPr>
          <w:bCs/>
          <w:sz w:val="24"/>
          <w:szCs w:val="24"/>
          <w:lang w:val="en-US"/>
        </w:rPr>
        <w:t>n</w:t>
      </w:r>
      <w:r w:rsidRPr="00191023">
        <w:rPr>
          <w:bCs/>
          <w:sz w:val="24"/>
          <w:szCs w:val="24"/>
        </w:rPr>
        <w:t xml:space="preserve"> – количество задач в КР; О</w:t>
      </w:r>
      <w:r w:rsidRPr="00191023">
        <w:rPr>
          <w:bCs/>
          <w:sz w:val="24"/>
          <w:szCs w:val="24"/>
          <w:vertAlign w:val="subscript"/>
        </w:rPr>
        <w:t>ц</w:t>
      </w:r>
      <w:r w:rsidRPr="00191023">
        <w:rPr>
          <w:bCs/>
          <w:sz w:val="24"/>
          <w:szCs w:val="24"/>
          <w:vertAlign w:val="subscript"/>
          <w:lang w:val="en-US"/>
        </w:rPr>
        <w:t>i</w:t>
      </w:r>
      <w:r w:rsidRPr="00191023">
        <w:rPr>
          <w:bCs/>
          <w:sz w:val="24"/>
          <w:szCs w:val="24"/>
          <w:vertAlign w:val="subscript"/>
        </w:rPr>
        <w:t xml:space="preserve"> </w:t>
      </w:r>
      <w:r w:rsidRPr="00191023">
        <w:rPr>
          <w:bCs/>
          <w:sz w:val="24"/>
          <w:szCs w:val="24"/>
        </w:rPr>
        <w:t>– оценки за отдельные задачи в КР; О</w:t>
      </w:r>
      <w:r w:rsidRPr="00191023">
        <w:rPr>
          <w:bCs/>
          <w:sz w:val="24"/>
          <w:szCs w:val="24"/>
          <w:vertAlign w:val="subscript"/>
        </w:rPr>
        <w:t>ц</w:t>
      </w:r>
      <w:r w:rsidRPr="00191023">
        <w:rPr>
          <w:bCs/>
          <w:sz w:val="24"/>
          <w:szCs w:val="24"/>
        </w:rPr>
        <w:t xml:space="preserve"> – итоговая оценка за контрольную работу.</w:t>
      </w:r>
    </w:p>
    <w:p w14:paraId="40DB02C6" w14:textId="77777777" w:rsidR="00AB34C9" w:rsidRPr="00191023" w:rsidRDefault="00AB34C9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AB34C9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D063282" w14:textId="77777777" w:rsidR="00CE5AAF" w:rsidRPr="00191023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91023"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14:paraId="61CC7121" w14:textId="77777777" w:rsidR="00CE5AAF" w:rsidRPr="00191023" w:rsidRDefault="00CE5AAF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7B1CD8E6" w14:textId="63124D80" w:rsidR="00A77C29" w:rsidRPr="00191023" w:rsidRDefault="00B41CE6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По дисциплине предусмотрен</w:t>
      </w:r>
      <w:r w:rsidR="00A77C29" w:rsidRPr="00191023">
        <w:rPr>
          <w:color w:val="000000"/>
          <w:spacing w:val="-1"/>
          <w:sz w:val="24"/>
          <w:szCs w:val="24"/>
        </w:rPr>
        <w:t>ы</w:t>
      </w:r>
      <w:r w:rsidR="002B424C">
        <w:rPr>
          <w:color w:val="000000"/>
          <w:spacing w:val="-1"/>
          <w:sz w:val="24"/>
          <w:szCs w:val="24"/>
        </w:rPr>
        <w:t>:</w:t>
      </w:r>
      <w:bookmarkStart w:id="1" w:name="_GoBack"/>
      <w:bookmarkEnd w:id="1"/>
      <w:r w:rsidR="00A77C29" w:rsidRPr="00191023">
        <w:rPr>
          <w:color w:val="000000"/>
          <w:spacing w:val="-1"/>
          <w:sz w:val="24"/>
          <w:szCs w:val="24"/>
        </w:rPr>
        <w:t xml:space="preserve"> 1-ый семестр зачет, 2-ой семестр  ̶</w:t>
      </w:r>
      <w:r w:rsidRPr="00191023">
        <w:rPr>
          <w:color w:val="000000"/>
          <w:spacing w:val="-1"/>
          <w:sz w:val="24"/>
          <w:szCs w:val="24"/>
        </w:rPr>
        <w:t xml:space="preserve"> </w:t>
      </w:r>
      <w:r w:rsidR="00A77C29" w:rsidRPr="00191023">
        <w:rPr>
          <w:color w:val="000000"/>
          <w:spacing w:val="-1"/>
          <w:sz w:val="24"/>
          <w:szCs w:val="24"/>
        </w:rPr>
        <w:t xml:space="preserve"> </w:t>
      </w:r>
      <w:r w:rsidRPr="00191023">
        <w:rPr>
          <w:color w:val="000000"/>
          <w:spacing w:val="-1"/>
          <w:sz w:val="24"/>
          <w:szCs w:val="24"/>
        </w:rPr>
        <w:t xml:space="preserve">экзамен. </w:t>
      </w:r>
      <w:r w:rsidR="00A77C29" w:rsidRPr="00191023">
        <w:rPr>
          <w:color w:val="000000"/>
          <w:spacing w:val="-1"/>
          <w:sz w:val="24"/>
          <w:szCs w:val="24"/>
        </w:rPr>
        <w:t xml:space="preserve">Теоретические вопросы по дисциплине приведены в разделе 2.1 настоящего ФОС </w:t>
      </w:r>
    </w:p>
    <w:p w14:paraId="1CB9EE90" w14:textId="77777777" w:rsidR="00A77C29" w:rsidRPr="00191023" w:rsidRDefault="00A77C29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При изучении дисциплины студенты получают теоретический материал на лекциях, навыки решения разноуровневых задач приобретают на практических занятиях и при выполнении СРС дома. В качестве домашних заданий студенты выполняют наборы типовых разноуровневых задач (ТР).  Для усвоения изучаемого материала, приобретения навыков решения математических задач обязательна регулярная самостоятельная работа студента, в результате которой выполняются ТР, подлежащие обязательной сдаче преподавателю</w:t>
      </w:r>
      <w:r w:rsidR="005E10B4" w:rsidRPr="00191023">
        <w:rPr>
          <w:color w:val="000000"/>
          <w:spacing w:val="-1"/>
          <w:sz w:val="24"/>
          <w:szCs w:val="24"/>
        </w:rPr>
        <w:t xml:space="preserve">. </w:t>
      </w:r>
      <w:r w:rsidRPr="00191023">
        <w:rPr>
          <w:color w:val="000000"/>
          <w:spacing w:val="-1"/>
          <w:sz w:val="24"/>
          <w:szCs w:val="24"/>
        </w:rPr>
        <w:t>На плановых контрольно-итоговых занятиях студенты демонстрируют приобретенные знания и навыки при защите ТР, при сдач</w:t>
      </w:r>
      <w:r w:rsidR="005E10B4" w:rsidRPr="00191023">
        <w:rPr>
          <w:color w:val="000000"/>
          <w:spacing w:val="-1"/>
          <w:sz w:val="24"/>
          <w:szCs w:val="24"/>
        </w:rPr>
        <w:t>е</w:t>
      </w:r>
      <w:r w:rsidRPr="00191023">
        <w:rPr>
          <w:color w:val="000000"/>
          <w:spacing w:val="-1"/>
          <w:sz w:val="24"/>
          <w:szCs w:val="24"/>
        </w:rPr>
        <w:t xml:space="preserve"> коллоквиума или при выполнении контрольных работ. Для допуска к зачету и к экзамену студент должен сдать в установленные сроки все запланированные ТР. Кроме того перед экзаменом студент должен сдать тест, структура которого приведена в разделе 2.2 настоящего ФОС.</w:t>
      </w:r>
    </w:p>
    <w:p w14:paraId="2401B94B" w14:textId="77777777" w:rsidR="00AB34C9" w:rsidRPr="00191023" w:rsidRDefault="00AB34C9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191023">
        <w:rPr>
          <w:color w:val="000000"/>
          <w:spacing w:val="-1"/>
          <w:sz w:val="24"/>
          <w:szCs w:val="24"/>
        </w:rPr>
        <w:t>Кейсы,  ситуационные задачи и практические работы с наборами типовых разноуровневых задач (ТР) приведены в разделе 2.3 настоящего ФОС</w:t>
      </w:r>
      <w:r w:rsidR="005E10B4" w:rsidRPr="00191023">
        <w:rPr>
          <w:color w:val="000000"/>
          <w:spacing w:val="-1"/>
          <w:sz w:val="24"/>
          <w:szCs w:val="24"/>
        </w:rPr>
        <w:t>.</w:t>
      </w:r>
      <w:r w:rsidR="00E025C7" w:rsidRPr="00191023">
        <w:rPr>
          <w:color w:val="000000"/>
          <w:spacing w:val="-1"/>
          <w:sz w:val="24"/>
          <w:szCs w:val="24"/>
        </w:rPr>
        <w:t xml:space="preserve">, </w:t>
      </w:r>
      <w:r w:rsidR="005E10B4" w:rsidRPr="00191023">
        <w:rPr>
          <w:color w:val="000000"/>
          <w:spacing w:val="-1"/>
          <w:sz w:val="24"/>
          <w:szCs w:val="24"/>
        </w:rPr>
        <w:t>Т</w:t>
      </w:r>
      <w:r w:rsidR="00E025C7" w:rsidRPr="00191023">
        <w:rPr>
          <w:color w:val="000000"/>
          <w:spacing w:val="-1"/>
          <w:sz w:val="24"/>
          <w:szCs w:val="24"/>
        </w:rPr>
        <w:t xml:space="preserve">ематика </w:t>
      </w:r>
      <w:r w:rsidR="005E10B4" w:rsidRPr="00191023">
        <w:rPr>
          <w:color w:val="000000"/>
          <w:spacing w:val="-1"/>
          <w:sz w:val="24"/>
          <w:szCs w:val="24"/>
        </w:rPr>
        <w:t xml:space="preserve">контрольных работ </w:t>
      </w:r>
      <w:r w:rsidR="00E025C7" w:rsidRPr="00191023">
        <w:rPr>
          <w:color w:val="000000"/>
          <w:spacing w:val="-1"/>
          <w:sz w:val="24"/>
          <w:szCs w:val="24"/>
        </w:rPr>
        <w:t>приведена в разделе 2.4 настоящего ФОС.</w:t>
      </w:r>
    </w:p>
    <w:p w14:paraId="712E47D0" w14:textId="77777777" w:rsidR="00E025C7" w:rsidRPr="00191023" w:rsidRDefault="00E025C7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</w:p>
    <w:p w14:paraId="1785E10A" w14:textId="77777777" w:rsidR="00CE5AAF" w:rsidRPr="00191023" w:rsidRDefault="005E10B4">
      <w:pPr>
        <w:jc w:val="center"/>
        <w:rPr>
          <w:b/>
          <w:sz w:val="24"/>
          <w:szCs w:val="24"/>
        </w:rPr>
      </w:pPr>
      <w:r w:rsidRPr="00191023">
        <w:rPr>
          <w:b/>
          <w:sz w:val="24"/>
          <w:szCs w:val="24"/>
        </w:rPr>
        <w:t>Демонстрационные билеты для промежуточной аттестации</w:t>
      </w:r>
      <w:r w:rsidR="00B41CE6" w:rsidRPr="00191023">
        <w:rPr>
          <w:b/>
          <w:sz w:val="24"/>
          <w:szCs w:val="24"/>
        </w:rPr>
        <w:t>.</w:t>
      </w:r>
    </w:p>
    <w:p w14:paraId="0616F475" w14:textId="77777777" w:rsidR="005E10B4" w:rsidRPr="00191023" w:rsidRDefault="005E10B4" w:rsidP="005E10B4">
      <w:pPr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1. Каждый билет содержит 6 заданий: три теоретических вопроса и три задачи, охватывающие все разделы дисциплины.</w:t>
      </w:r>
    </w:p>
    <w:p w14:paraId="39ACEC58" w14:textId="77777777" w:rsidR="005E10B4" w:rsidRPr="00191023" w:rsidRDefault="005E10B4" w:rsidP="005E10B4">
      <w:pPr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2. Формулировки и содержание теоретических вопросов соответствуют  содержанию лекций и вопросов для коллоквиумов и собеседования.</w:t>
      </w:r>
    </w:p>
    <w:p w14:paraId="39F3BC84" w14:textId="77777777" w:rsidR="000D0A81" w:rsidRDefault="005E10B4" w:rsidP="005E10B4">
      <w:pPr>
        <w:ind w:firstLine="709"/>
        <w:jc w:val="both"/>
        <w:rPr>
          <w:rFonts w:eastAsiaTheme="minorHAnsi"/>
          <w:sz w:val="24"/>
          <w:szCs w:val="24"/>
          <w:lang w:eastAsia="en-US"/>
        </w:rPr>
      </w:pPr>
      <w:r w:rsidRPr="00191023">
        <w:rPr>
          <w:rFonts w:eastAsiaTheme="minorHAnsi"/>
          <w:sz w:val="24"/>
          <w:szCs w:val="24"/>
          <w:lang w:eastAsia="en-US"/>
        </w:rPr>
        <w:t>3. Виды и уровень задач соответствуют задачам ТР, решаемым на практических занятиях в аудитории и при выполнении домашних заданий самостоятельно дома.</w:t>
      </w:r>
    </w:p>
    <w:p w14:paraId="5693F7E8" w14:textId="77777777" w:rsidR="000D0A81" w:rsidRDefault="000D0A81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br w:type="page"/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2"/>
        <w:gridCol w:w="5906"/>
        <w:gridCol w:w="2051"/>
      </w:tblGrid>
      <w:tr w:rsidR="005E10B4" w:rsidRPr="00191023" w14:paraId="39901190" w14:textId="77777777" w:rsidTr="000D0A81">
        <w:tc>
          <w:tcPr>
            <w:tcW w:w="1762" w:type="dxa"/>
            <w:vAlign w:val="center"/>
          </w:tcPr>
          <w:p w14:paraId="059A64F6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lastRenderedPageBreak/>
              <w:t>МГАФК</w:t>
            </w:r>
          </w:p>
          <w:p w14:paraId="0F1FF781" w14:textId="77777777" w:rsidR="005E10B4" w:rsidRPr="00191023" w:rsidRDefault="000D0A81" w:rsidP="000D0A81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20__</w:t>
            </w:r>
            <w:r w:rsidR="005E10B4"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-20</w:t>
            </w: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__</w:t>
            </w:r>
            <w:r w:rsidR="005E10B4"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уч.год</w:t>
            </w:r>
          </w:p>
        </w:tc>
        <w:tc>
          <w:tcPr>
            <w:tcW w:w="5906" w:type="dxa"/>
            <w:vAlign w:val="center"/>
          </w:tcPr>
          <w:p w14:paraId="5866C3F0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Билет для зачета.</w:t>
            </w:r>
          </w:p>
          <w:p w14:paraId="7977B13D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Демонстрационный.</w:t>
            </w:r>
          </w:p>
          <w:p w14:paraId="7FD7764E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1 семестр</w:t>
            </w:r>
          </w:p>
        </w:tc>
        <w:tc>
          <w:tcPr>
            <w:tcW w:w="2051" w:type="dxa"/>
            <w:vAlign w:val="center"/>
          </w:tcPr>
          <w:p w14:paraId="07E28600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Утверждаю. </w:t>
            </w:r>
          </w:p>
          <w:p w14:paraId="183B64A0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Зав. кафедрой</w:t>
            </w:r>
          </w:p>
        </w:tc>
      </w:tr>
      <w:tr w:rsidR="005E10B4" w:rsidRPr="00191023" w14:paraId="3FAA4ECC" w14:textId="77777777" w:rsidTr="000D0A81">
        <w:tc>
          <w:tcPr>
            <w:tcW w:w="9719" w:type="dxa"/>
            <w:gridSpan w:val="3"/>
            <w:vAlign w:val="center"/>
          </w:tcPr>
          <w:p w14:paraId="66FE8712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Дисциплина: 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>МАТЕМАТИЧЕСКИЕ ОСНОВЫ МЕНЕДЖМЕНТА</w:t>
            </w:r>
          </w:p>
          <w:p w14:paraId="4D909B80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Направление: Менеджмент 38.03.02</w:t>
            </w:r>
          </w:p>
        </w:tc>
      </w:tr>
      <w:tr w:rsidR="005E10B4" w:rsidRPr="00191023" w14:paraId="6AFFFA7A" w14:textId="77777777" w:rsidTr="000D0A81">
        <w:tc>
          <w:tcPr>
            <w:tcW w:w="9719" w:type="dxa"/>
            <w:gridSpan w:val="3"/>
            <w:vAlign w:val="center"/>
          </w:tcPr>
          <w:p w14:paraId="039DC506" w14:textId="77777777" w:rsidR="005E10B4" w:rsidRPr="00191023" w:rsidRDefault="005E10B4" w:rsidP="005E10B4">
            <w:pPr>
              <w:numPr>
                <w:ilvl w:val="0"/>
                <w:numId w:val="34"/>
              </w:num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Матрицы. Основные определения. Операции над матрицами: сложения, умножения на число; перемножения матриц; возведение матрицы в натуральную степень.</w:t>
            </w:r>
          </w:p>
          <w:p w14:paraId="569C33A5" w14:textId="77777777" w:rsidR="005E10B4" w:rsidRPr="00191023" w:rsidRDefault="005E10B4" w:rsidP="005E10B4">
            <w:pPr>
              <w:numPr>
                <w:ilvl w:val="0"/>
                <w:numId w:val="34"/>
              </w:num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Математический анализ. Геометрический и физический смысл производной от функции 1-го порядка.</w:t>
            </w:r>
          </w:p>
          <w:p w14:paraId="4176312F" w14:textId="77777777" w:rsidR="005E10B4" w:rsidRPr="00191023" w:rsidRDefault="005E10B4" w:rsidP="005E10B4">
            <w:pPr>
              <w:numPr>
                <w:ilvl w:val="0"/>
                <w:numId w:val="34"/>
              </w:num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Аналитическая геометрия. Уравнение эллипса. Свойства эллипса.</w:t>
            </w:r>
          </w:p>
          <w:p w14:paraId="6E49B5A8" w14:textId="77777777" w:rsidR="005E10B4" w:rsidRPr="00191023" w:rsidRDefault="005E10B4" w:rsidP="005E10B4">
            <w:pPr>
              <w:spacing w:after="200" w:line="276" w:lineRule="auto"/>
              <w:ind w:left="36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1CCAE937" w14:textId="77777777" w:rsidR="005E10B4" w:rsidRPr="00191023" w:rsidRDefault="005E10B4" w:rsidP="005E10B4">
            <w:pPr>
              <w:spacing w:after="200" w:line="276" w:lineRule="auto"/>
              <w:ind w:left="36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Задачи.</w:t>
            </w:r>
          </w:p>
          <w:p w14:paraId="2F61AE23" w14:textId="77777777" w:rsidR="005E10B4" w:rsidRPr="00191023" w:rsidRDefault="005E10B4" w:rsidP="005E10B4">
            <w:pPr>
              <w:numPr>
                <w:ilvl w:val="0"/>
                <w:numId w:val="35"/>
              </w:num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Решить задачу Коши для ДУ</w:t>
            </w:r>
          </w:p>
          <w:p w14:paraId="51622F4F" w14:textId="77777777" w:rsidR="005E10B4" w:rsidRPr="00191023" w:rsidRDefault="005E10B4" w:rsidP="005E10B4">
            <w:pPr>
              <w:spacing w:after="200" w:line="276" w:lineRule="auto"/>
              <w:ind w:left="36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position w:val="-10"/>
                <w:sz w:val="24"/>
                <w:szCs w:val="24"/>
                <w:lang w:eastAsia="en-US"/>
              </w:rPr>
              <w:object w:dxaOrig="2720" w:dyaOrig="320" w14:anchorId="52E49F48">
                <v:shape id="_x0000_i1243" type="#_x0000_t75" style="width:136.8pt;height:14.4pt" o:ole="">
                  <v:imagedata r:id="rId456" o:title=""/>
                </v:shape>
                <o:OLEObject Type="Embed" ProgID="Equation.3" ShapeID="_x0000_i1243" DrawAspect="Content" ObjectID="_1716371364" r:id="rId457"/>
              </w:object>
            </w:r>
          </w:p>
          <w:p w14:paraId="3EBDC530" w14:textId="77777777" w:rsidR="005E10B4" w:rsidRPr="00191023" w:rsidRDefault="005E10B4" w:rsidP="005E10B4">
            <w:pPr>
              <w:numPr>
                <w:ilvl w:val="0"/>
                <w:numId w:val="35"/>
              </w:num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Вычислить площадь криволинейной трапеции, ограниченной линиями:</w:t>
            </w:r>
          </w:p>
          <w:p w14:paraId="114293F6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у = е</w:t>
            </w:r>
            <w:r w:rsidRPr="00191023">
              <w:rPr>
                <w:rFonts w:eastAsiaTheme="minorHAnsi"/>
                <w:sz w:val="24"/>
                <w:szCs w:val="24"/>
                <w:vertAlign w:val="superscript"/>
                <w:lang w:eastAsia="en-US"/>
              </w:rPr>
              <w:t xml:space="preserve">2х </w: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;  х =0;  у = 0.</w:t>
            </w:r>
          </w:p>
          <w:p w14:paraId="42330FD2" w14:textId="77777777" w:rsidR="005E10B4" w:rsidRPr="00191023" w:rsidRDefault="005E10B4" w:rsidP="005E10B4">
            <w:pPr>
              <w:spacing w:after="200" w:line="276" w:lineRule="auto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      3. Вычислить дифференциал функции:</w:t>
            </w:r>
          </w:p>
          <w:p w14:paraId="3BF2C1C2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у = (х</w:t>
            </w:r>
            <w:r w:rsidRPr="00191023">
              <w:rPr>
                <w:rFonts w:eastAsiaTheme="minorHAnsi"/>
                <w:sz w:val="24"/>
                <w:szCs w:val="24"/>
                <w:vertAlign w:val="superscript"/>
                <w:lang w:eastAsia="en-US"/>
              </w:rPr>
              <w:t xml:space="preserve">3 </w: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– 2)</w:t>
            </w:r>
            <w:r w:rsidRPr="00191023">
              <w:rPr>
                <w:rFonts w:eastAsiaTheme="minorHAnsi"/>
                <w:sz w:val="24"/>
                <w:szCs w:val="24"/>
                <w:vertAlign w:val="superscript"/>
                <w:lang w:eastAsia="en-US"/>
              </w:rPr>
              <w:t>4</w:t>
            </w:r>
          </w:p>
        </w:tc>
      </w:tr>
    </w:tbl>
    <w:p w14:paraId="793913B3" w14:textId="77777777" w:rsidR="005E10B4" w:rsidRPr="00191023" w:rsidRDefault="005E10B4" w:rsidP="005E10B4">
      <w:pPr>
        <w:ind w:firstLine="709"/>
        <w:jc w:val="both"/>
        <w:rPr>
          <w:rFonts w:eastAsiaTheme="minorHAnsi"/>
          <w:sz w:val="24"/>
          <w:szCs w:val="24"/>
          <w:lang w:eastAsia="en-US"/>
        </w:rPr>
      </w:pPr>
    </w:p>
    <w:p w14:paraId="1DB5C41F" w14:textId="77777777" w:rsidR="005E10B4" w:rsidRPr="00191023" w:rsidRDefault="005E10B4" w:rsidP="005E10B4">
      <w:pPr>
        <w:ind w:firstLine="709"/>
        <w:jc w:val="both"/>
        <w:rPr>
          <w:rFonts w:eastAsiaTheme="minorHAnsi"/>
          <w:sz w:val="24"/>
          <w:szCs w:val="24"/>
          <w:lang w:eastAsia="en-US"/>
        </w:rPr>
      </w:pPr>
    </w:p>
    <w:p w14:paraId="6131AA1C" w14:textId="77777777" w:rsidR="000D0A81" w:rsidRDefault="000D0A81">
      <w:pPr>
        <w:spacing w:after="200" w:line="276" w:lineRule="auto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br w:type="page"/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2"/>
        <w:gridCol w:w="5906"/>
        <w:gridCol w:w="2051"/>
      </w:tblGrid>
      <w:tr w:rsidR="005E10B4" w:rsidRPr="00191023" w14:paraId="7BE8A008" w14:textId="77777777" w:rsidTr="005E10B4">
        <w:tc>
          <w:tcPr>
            <w:tcW w:w="1762" w:type="dxa"/>
            <w:vAlign w:val="center"/>
          </w:tcPr>
          <w:p w14:paraId="4957CDA3" w14:textId="77777777" w:rsidR="000D0A81" w:rsidRPr="00191023" w:rsidRDefault="000D0A81" w:rsidP="000D0A81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lastRenderedPageBreak/>
              <w:t>МГАФК</w:t>
            </w:r>
          </w:p>
          <w:p w14:paraId="4878BB68" w14:textId="77777777" w:rsidR="005E10B4" w:rsidRPr="00191023" w:rsidRDefault="000D0A81" w:rsidP="000D0A81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20__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-20</w:t>
            </w: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>__</w:t>
            </w: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уч.год</w:t>
            </w:r>
          </w:p>
        </w:tc>
        <w:tc>
          <w:tcPr>
            <w:tcW w:w="5906" w:type="dxa"/>
            <w:vAlign w:val="center"/>
          </w:tcPr>
          <w:p w14:paraId="5ABA72C6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Экзаменационный билет.</w:t>
            </w:r>
          </w:p>
          <w:p w14:paraId="3DD208A5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Демонстрационный.</w:t>
            </w:r>
          </w:p>
          <w:p w14:paraId="3DA27F4D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2 семестр</w:t>
            </w:r>
          </w:p>
        </w:tc>
        <w:tc>
          <w:tcPr>
            <w:tcW w:w="2051" w:type="dxa"/>
            <w:vAlign w:val="center"/>
          </w:tcPr>
          <w:p w14:paraId="1DFA9341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Утверждаю. </w:t>
            </w:r>
          </w:p>
          <w:p w14:paraId="30EFD5C4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Зав. кафедрой</w:t>
            </w:r>
          </w:p>
        </w:tc>
      </w:tr>
      <w:tr w:rsidR="005E10B4" w:rsidRPr="00191023" w14:paraId="7D00A5C6" w14:textId="77777777" w:rsidTr="005E10B4">
        <w:tc>
          <w:tcPr>
            <w:tcW w:w="9719" w:type="dxa"/>
            <w:gridSpan w:val="3"/>
            <w:vAlign w:val="center"/>
          </w:tcPr>
          <w:p w14:paraId="26505F53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Дисциплина: 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>МАТЕМАТИЧЕСКИЕ ОСНОВЫ МЕНЕДЖМЕНТА</w:t>
            </w:r>
          </w:p>
          <w:p w14:paraId="7465B5E9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b/>
                <w:sz w:val="24"/>
                <w:szCs w:val="24"/>
                <w:lang w:eastAsia="en-US"/>
              </w:rPr>
              <w:t>Направление: Менеджмент 38.03.02</w:t>
            </w:r>
          </w:p>
        </w:tc>
      </w:tr>
      <w:tr w:rsidR="005E10B4" w:rsidRPr="00191023" w14:paraId="67E6A81C" w14:textId="77777777" w:rsidTr="005E10B4">
        <w:tc>
          <w:tcPr>
            <w:tcW w:w="9719" w:type="dxa"/>
            <w:gridSpan w:val="3"/>
            <w:vAlign w:val="center"/>
          </w:tcPr>
          <w:p w14:paraId="1CE4A022" w14:textId="77777777" w:rsidR="005E10B4" w:rsidRPr="00191023" w:rsidRDefault="005E10B4" w:rsidP="005E10B4">
            <w:pPr>
              <w:ind w:left="29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1. Теория вероятностей. Закон равномерного распределения случайной величины и его свойства.</w:t>
            </w:r>
          </w:p>
          <w:p w14:paraId="09DFEDEE" w14:textId="77777777" w:rsidR="005E10B4" w:rsidRPr="00191023" w:rsidRDefault="005E10B4" w:rsidP="005E10B4">
            <w:pPr>
              <w:ind w:left="29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2. Математическая статистика. Генеральная и выборочная совокупности. Репрезентативная выборка.</w:t>
            </w:r>
          </w:p>
          <w:p w14:paraId="6EB77210" w14:textId="77777777" w:rsidR="005E10B4" w:rsidRPr="00191023" w:rsidRDefault="005E10B4" w:rsidP="005E10B4">
            <w:pPr>
              <w:ind w:left="29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3. Математическое моделирование. Коррелированные случайные величины. Теснота и уровень связи. Коэффициент корреляции.</w:t>
            </w:r>
          </w:p>
          <w:p w14:paraId="0E9FCF45" w14:textId="77777777" w:rsidR="005E10B4" w:rsidRPr="00191023" w:rsidRDefault="005E10B4" w:rsidP="005E10B4">
            <w:pPr>
              <w:ind w:left="716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23DF3C7F" w14:textId="77777777" w:rsidR="005E10B4" w:rsidRPr="00191023" w:rsidRDefault="005E10B4" w:rsidP="005E10B4">
            <w:pPr>
              <w:spacing w:after="200" w:line="276" w:lineRule="auto"/>
              <w:ind w:left="360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Задачи.</w:t>
            </w:r>
          </w:p>
          <w:p w14:paraId="462090FA" w14:textId="77777777" w:rsidR="005E10B4" w:rsidRPr="00191023" w:rsidRDefault="005E10B4" w:rsidP="005E10B4">
            <w:pPr>
              <w:spacing w:after="200" w:line="276" w:lineRule="auto"/>
              <w:ind w:left="360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1. В первом ящике 6 красных и 8 синих шаров; во втором – 4 красных, 6 синих и 2 зелёных шара. Из произвольного ящика достают один шар. Вероятность того, что он красный, равна …</w:t>
            </w:r>
          </w:p>
          <w:p w14:paraId="6A66B38A" w14:textId="77777777" w:rsidR="005E10B4" w:rsidRPr="00191023" w:rsidRDefault="005E10B4" w:rsidP="005E10B4">
            <w:pPr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     2. Случайная величина задана законом распределения</w:t>
            </w:r>
          </w:p>
          <w:tbl>
            <w:tblPr>
              <w:tblW w:w="0" w:type="auto"/>
              <w:tblInd w:w="2972" w:type="dxa"/>
              <w:tblLook w:val="04A0" w:firstRow="1" w:lastRow="0" w:firstColumn="1" w:lastColumn="0" w:noHBand="0" w:noVBand="1"/>
            </w:tblPr>
            <w:tblGrid>
              <w:gridCol w:w="825"/>
              <w:gridCol w:w="2872"/>
            </w:tblGrid>
            <w:tr w:rsidR="005E10B4" w:rsidRPr="00191023" w14:paraId="2E1C5A00" w14:textId="77777777" w:rsidTr="002A3C88">
              <w:trPr>
                <w:trHeight w:val="370"/>
              </w:trPr>
              <w:tc>
                <w:tcPr>
                  <w:tcW w:w="825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14:paraId="0102A47B" w14:textId="77777777" w:rsidR="005E10B4" w:rsidRPr="00191023" w:rsidRDefault="005E10B4" w:rsidP="005E10B4">
                  <w:pPr>
                    <w:spacing w:after="200" w:line="276" w:lineRule="auto"/>
                    <w:jc w:val="center"/>
                    <w:rPr>
                      <w:rFonts w:eastAsiaTheme="minorHAnsi"/>
                      <w:sz w:val="24"/>
                      <w:szCs w:val="24"/>
                      <w:lang w:eastAsia="en-US"/>
                    </w:rPr>
                  </w:pPr>
                  <w:r w:rsidRPr="00191023">
                    <w:rPr>
                      <w:rFonts w:eastAsiaTheme="minorHAnsi"/>
                      <w:sz w:val="24"/>
                      <w:szCs w:val="24"/>
                      <w:lang w:eastAsia="en-US"/>
                    </w:rPr>
                    <w:t>х</w:t>
                  </w:r>
                </w:p>
              </w:tc>
              <w:tc>
                <w:tcPr>
                  <w:tcW w:w="2872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14:paraId="5D6CB303" w14:textId="77777777" w:rsidR="005E10B4" w:rsidRPr="00191023" w:rsidRDefault="005E10B4" w:rsidP="005E10B4">
                  <w:pPr>
                    <w:spacing w:after="200" w:line="276" w:lineRule="auto"/>
                    <w:jc w:val="center"/>
                    <w:rPr>
                      <w:rFonts w:eastAsiaTheme="minorHAnsi"/>
                      <w:sz w:val="24"/>
                      <w:szCs w:val="24"/>
                      <w:lang w:eastAsia="en-US"/>
                    </w:rPr>
                  </w:pPr>
                  <w:r w:rsidRPr="00191023">
                    <w:rPr>
                      <w:rFonts w:eastAsiaTheme="minorHAnsi"/>
                      <w:sz w:val="24"/>
                      <w:szCs w:val="24"/>
                      <w:lang w:eastAsia="en-US"/>
                    </w:rPr>
                    <w:t>-2       0      3</w:t>
                  </w:r>
                </w:p>
              </w:tc>
            </w:tr>
            <w:tr w:rsidR="005E10B4" w:rsidRPr="00191023" w14:paraId="26B178F2" w14:textId="77777777" w:rsidTr="002A3C88">
              <w:trPr>
                <w:trHeight w:val="368"/>
              </w:trPr>
              <w:tc>
                <w:tcPr>
                  <w:tcW w:w="825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14:paraId="10B58420" w14:textId="77777777" w:rsidR="005E10B4" w:rsidRPr="00191023" w:rsidRDefault="005E10B4" w:rsidP="005E10B4">
                  <w:pPr>
                    <w:spacing w:after="200" w:line="276" w:lineRule="auto"/>
                    <w:jc w:val="center"/>
                    <w:rPr>
                      <w:rFonts w:eastAsiaTheme="minorHAnsi"/>
                      <w:sz w:val="24"/>
                      <w:szCs w:val="24"/>
                      <w:lang w:eastAsia="en-US"/>
                    </w:rPr>
                  </w:pPr>
                  <w:r w:rsidRPr="00191023">
                    <w:rPr>
                      <w:rFonts w:eastAsiaTheme="minorHAnsi"/>
                      <w:sz w:val="24"/>
                      <w:szCs w:val="24"/>
                      <w:lang w:eastAsia="en-US"/>
                    </w:rPr>
                    <w:t>Р(х)</w:t>
                  </w:r>
                </w:p>
              </w:tc>
              <w:tc>
                <w:tcPr>
                  <w:tcW w:w="2872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E9A761A" w14:textId="77777777" w:rsidR="005E10B4" w:rsidRPr="00191023" w:rsidRDefault="005E10B4" w:rsidP="005E10B4">
                  <w:pPr>
                    <w:spacing w:after="200" w:line="276" w:lineRule="auto"/>
                    <w:jc w:val="center"/>
                    <w:rPr>
                      <w:rFonts w:eastAsiaTheme="minorHAnsi"/>
                      <w:sz w:val="24"/>
                      <w:szCs w:val="24"/>
                      <w:lang w:eastAsia="en-US"/>
                    </w:rPr>
                  </w:pPr>
                  <w:r w:rsidRPr="00191023">
                    <w:rPr>
                      <w:rFonts w:eastAsiaTheme="minorHAnsi"/>
                      <w:sz w:val="24"/>
                      <w:szCs w:val="24"/>
                      <w:lang w:eastAsia="en-US"/>
                    </w:rPr>
                    <w:t>0,3   0,5    0.2</w:t>
                  </w:r>
                </w:p>
              </w:tc>
            </w:tr>
          </w:tbl>
          <w:p w14:paraId="0179A9EB" w14:textId="77777777" w:rsidR="005E10B4" w:rsidRPr="00191023" w:rsidRDefault="005E10B4" w:rsidP="005E10B4">
            <w:pPr>
              <w:spacing w:after="200" w:line="276" w:lineRule="auto"/>
              <w:ind w:left="360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   Определить её числовые характеристики М, Д, σ, </w:t>
            </w:r>
            <w:r w:rsidRPr="00191023">
              <w:rPr>
                <w:rFonts w:eastAsiaTheme="minorHAnsi"/>
                <w:sz w:val="24"/>
                <w:szCs w:val="24"/>
                <w:lang w:val="en-US" w:eastAsia="en-US"/>
              </w:rPr>
              <w:t>Moq</w: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.</w:t>
            </w:r>
          </w:p>
          <w:p w14:paraId="33785338" w14:textId="77777777" w:rsidR="005E10B4" w:rsidRPr="00191023" w:rsidRDefault="005E10B4" w:rsidP="005E10B4">
            <w:pPr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     3. Случайная величина задана функцией плотности вероятности в виде </w:t>
            </w:r>
          </w:p>
          <w:p w14:paraId="2A1D63B0" w14:textId="77777777" w:rsidR="005E10B4" w:rsidRPr="00191023" w:rsidRDefault="005E10B4" w:rsidP="005E10B4">
            <w:pPr>
              <w:spacing w:after="200" w:line="276" w:lineRule="auto"/>
              <w:ind w:left="360"/>
              <w:rPr>
                <w:rFonts w:eastAsiaTheme="minorHAnsi"/>
                <w:sz w:val="24"/>
                <w:szCs w:val="24"/>
                <w:lang w:eastAsia="en-US"/>
              </w:rPr>
            </w:pPr>
            <w:r w:rsidRPr="00191023">
              <w:rPr>
                <w:rFonts w:eastAsiaTheme="minorHAnsi"/>
                <w:sz w:val="24"/>
                <w:szCs w:val="24"/>
                <w:lang w:val="en-US" w:eastAsia="en-US"/>
              </w:rPr>
              <w:t>f</w: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>(</w:t>
            </w:r>
            <w:r w:rsidRPr="00191023">
              <w:rPr>
                <w:rFonts w:eastAsiaTheme="minorHAnsi"/>
                <w:sz w:val="24"/>
                <w:szCs w:val="24"/>
                <w:lang w:val="en-US" w:eastAsia="en-US"/>
              </w:rPr>
              <w:t>x</w: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) = </w:t>
            </w:r>
            <w:r w:rsidRPr="00191023">
              <w:rPr>
                <w:rFonts w:eastAsiaTheme="minorHAnsi"/>
                <w:position w:val="-28"/>
                <w:sz w:val="24"/>
                <w:szCs w:val="24"/>
                <w:lang w:val="en-US" w:eastAsia="en-US"/>
              </w:rPr>
              <w:object w:dxaOrig="1359" w:dyaOrig="740" w14:anchorId="27BF6FEA">
                <v:shape id="_x0000_i1244" type="#_x0000_t75" style="width:65.25pt;height:36.45pt" o:ole="">
                  <v:imagedata r:id="rId458" o:title=""/>
                </v:shape>
                <o:OLEObject Type="Embed" ProgID="Equation.3" ShapeID="_x0000_i1244" DrawAspect="Content" ObjectID="_1716371365" r:id="rId459"/>
              </w:object>
            </w:r>
            <w:r w:rsidRPr="00191023">
              <w:rPr>
                <w:rFonts w:eastAsiaTheme="minorHAnsi"/>
                <w:sz w:val="24"/>
                <w:szCs w:val="24"/>
                <w:lang w:eastAsia="en-US"/>
              </w:rPr>
              <w:t xml:space="preserve"> . Определить её числовые характеристики: М, Д, σ.</w:t>
            </w:r>
          </w:p>
          <w:p w14:paraId="44861BD6" w14:textId="77777777" w:rsidR="005E10B4" w:rsidRPr="00191023" w:rsidRDefault="005E10B4" w:rsidP="005E10B4">
            <w:pPr>
              <w:spacing w:after="200" w:line="276" w:lineRule="auto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</w:tbl>
    <w:p w14:paraId="16CC27B8" w14:textId="77777777" w:rsidR="00CE5AAF" w:rsidRPr="00191023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311C86C0" w14:textId="77777777" w:rsidR="005E10B4" w:rsidRPr="00191023" w:rsidRDefault="005E10B4">
      <w:pPr>
        <w:autoSpaceDE w:val="0"/>
        <w:autoSpaceDN w:val="0"/>
        <w:adjustRightInd w:val="0"/>
        <w:rPr>
          <w:sz w:val="24"/>
          <w:szCs w:val="24"/>
        </w:rPr>
      </w:pPr>
    </w:p>
    <w:p w14:paraId="2E6A437A" w14:textId="77777777" w:rsidR="005E10B4" w:rsidRPr="00191023" w:rsidRDefault="005E10B4">
      <w:pPr>
        <w:autoSpaceDE w:val="0"/>
        <w:autoSpaceDN w:val="0"/>
        <w:adjustRightInd w:val="0"/>
        <w:rPr>
          <w:sz w:val="24"/>
          <w:szCs w:val="24"/>
        </w:rPr>
      </w:pPr>
    </w:p>
    <w:p w14:paraId="3DAB5CFD" w14:textId="77777777" w:rsidR="005E10B4" w:rsidRPr="00191023" w:rsidRDefault="005E10B4">
      <w:pPr>
        <w:autoSpaceDE w:val="0"/>
        <w:autoSpaceDN w:val="0"/>
        <w:adjustRightInd w:val="0"/>
        <w:rPr>
          <w:sz w:val="24"/>
          <w:szCs w:val="24"/>
        </w:rPr>
      </w:pPr>
    </w:p>
    <w:p w14:paraId="721B1C31" w14:textId="77777777" w:rsidR="000D0A81" w:rsidRDefault="000D0A81">
      <w:pPr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5156C2E" w14:textId="77777777" w:rsidR="00CE5AAF" w:rsidRPr="00191023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lastRenderedPageBreak/>
        <w:t>КРИТЕРИИ ОЦЕНКИ:</w:t>
      </w:r>
    </w:p>
    <w:p w14:paraId="71E3D53C" w14:textId="77777777" w:rsidR="00CE5AAF" w:rsidRPr="00191023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4C78454C" w14:textId="77777777" w:rsidR="00CE5AAF" w:rsidRPr="00191023" w:rsidRDefault="00B41CE6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3D076108" w14:textId="77777777" w:rsidR="00CE5AAF" w:rsidRPr="00191023" w:rsidRDefault="00CE5AAF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5F224360" w14:textId="77777777" w:rsidR="00E025C7" w:rsidRPr="00191023" w:rsidRDefault="00E025C7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14:paraId="407FA10D" w14:textId="77777777" w:rsidR="00CE5AAF" w:rsidRPr="00191023" w:rsidRDefault="00B41CE6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7B524E21" w14:textId="77777777" w:rsidR="00CE5AAF" w:rsidRPr="00191023" w:rsidRDefault="00B41CE6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1F8C4319" w14:textId="77777777" w:rsidR="00CE5AAF" w:rsidRPr="00191023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2F6DA57" w14:textId="77777777" w:rsidR="00CE5AAF" w:rsidRPr="00191023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332327A7" w14:textId="77777777" w:rsidR="00CE5AAF" w:rsidRPr="00191023" w:rsidRDefault="00B41CE6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66B508A8" w14:textId="77777777" w:rsidR="00CE5AAF" w:rsidRPr="00191023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4A1A10D0" w14:textId="77777777" w:rsidR="00CE5AAF" w:rsidRPr="00191023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6503D819" w14:textId="77777777" w:rsidR="00CE5AAF" w:rsidRPr="00191023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5F861D6F" w14:textId="77777777" w:rsidR="00CE5AAF" w:rsidRPr="00191023" w:rsidRDefault="00CE5AAF">
      <w:pPr>
        <w:jc w:val="both"/>
        <w:rPr>
          <w:rFonts w:eastAsia="Calibri"/>
          <w:bCs/>
          <w:sz w:val="24"/>
          <w:szCs w:val="24"/>
        </w:rPr>
      </w:pPr>
    </w:p>
    <w:p w14:paraId="372409CF" w14:textId="77777777" w:rsidR="00CE5AAF" w:rsidRPr="00191023" w:rsidRDefault="00B41CE6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7C9925E8" w14:textId="77777777" w:rsidR="00CE5AAF" w:rsidRPr="00191023" w:rsidRDefault="00B41CE6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763526EA">
          <v:shape id="_x0000_i1245" type="#_x0000_t75" style="width:13.05pt;height:33.75pt" o:ole="">
            <v:imagedata r:id="rId450" o:title=""/>
          </v:shape>
          <o:OLEObject Type="Embed" ProgID="Equation.3" ShapeID="_x0000_i1245" DrawAspect="Content" ObjectID="_1716371366" r:id="rId460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7022E713">
          <v:shape id="_x0000_i1246" type="#_x0000_t75" style="width:36pt;height:34.2pt" o:ole="">
            <v:imagedata r:id="rId452" o:title=""/>
          </v:shape>
          <o:OLEObject Type="Embed" ProgID="Equation.3" ShapeID="_x0000_i1246" DrawAspect="Content" ObjectID="_1716371367" r:id="rId461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1A504213" w14:textId="77777777" w:rsidR="00CE5AAF" w:rsidRPr="00191023" w:rsidRDefault="00B41CE6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14039212" w14:textId="77777777" w:rsidR="00D75589" w:rsidRPr="00191023" w:rsidRDefault="00D7558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680774BC" w14:textId="77777777" w:rsidR="007C402C" w:rsidRPr="00191023" w:rsidRDefault="007C402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  <w:sectPr w:rsidR="007C402C" w:rsidRPr="0019102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11632FB" w14:textId="77777777" w:rsidR="00D75589" w:rsidRPr="00191023" w:rsidRDefault="00D75589" w:rsidP="00D75589">
      <w:pPr>
        <w:shd w:val="clear" w:color="auto" w:fill="FFFFFF"/>
        <w:ind w:left="567" w:firstLine="567"/>
        <w:jc w:val="both"/>
        <w:rPr>
          <w:caps/>
          <w:spacing w:val="-1"/>
          <w:sz w:val="24"/>
          <w:szCs w:val="24"/>
        </w:rPr>
      </w:pPr>
      <w:r w:rsidRPr="00191023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4BAE8320" w14:textId="77777777" w:rsidR="00D75589" w:rsidRPr="00191023" w:rsidRDefault="00D75589" w:rsidP="001E3819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91023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1E3819" w:rsidRPr="00191023">
        <w:rPr>
          <w:rFonts w:cs="Tahoma"/>
          <w:color w:val="000000"/>
          <w:sz w:val="24"/>
          <w:szCs w:val="24"/>
        </w:rPr>
        <w:t xml:space="preserve">МАТЕМАТИЧЕСКИЕ </w:t>
      </w:r>
      <w:r w:rsidR="00F02105" w:rsidRPr="00191023">
        <w:rPr>
          <w:rFonts w:cs="Tahoma"/>
          <w:color w:val="000000"/>
          <w:sz w:val="24"/>
          <w:szCs w:val="24"/>
        </w:rPr>
        <w:t>ОСНОВЫ МЕНЕДЖМЕНТА</w:t>
      </w: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069"/>
        <w:gridCol w:w="1703"/>
        <w:gridCol w:w="1949"/>
        <w:gridCol w:w="5297"/>
        <w:gridCol w:w="3321"/>
      </w:tblGrid>
      <w:tr w:rsidR="00CB63A4" w:rsidRPr="00191023" w14:paraId="566E292E" w14:textId="77777777" w:rsidTr="00191023">
        <w:trPr>
          <w:jc w:val="center"/>
        </w:trPr>
        <w:tc>
          <w:tcPr>
            <w:tcW w:w="2069" w:type="dxa"/>
          </w:tcPr>
          <w:p w14:paraId="00E94875" w14:textId="77777777" w:rsidR="00D75589" w:rsidRPr="00191023" w:rsidRDefault="00D75589" w:rsidP="00CB63A4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1703" w:type="dxa"/>
          </w:tcPr>
          <w:p w14:paraId="108D69AD" w14:textId="77777777" w:rsidR="00CB63A4" w:rsidRPr="00191023" w:rsidRDefault="00D75589" w:rsidP="00CB63A4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 xml:space="preserve">Соотнесенные </w:t>
            </w:r>
          </w:p>
          <w:p w14:paraId="1C1BDC08" w14:textId="77777777" w:rsidR="00CB63A4" w:rsidRPr="00191023" w:rsidRDefault="00D75589" w:rsidP="00CB63A4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профессиональ</w:t>
            </w:r>
            <w:r w:rsidR="00CB63A4" w:rsidRPr="00191023">
              <w:rPr>
                <w:spacing w:val="-1"/>
                <w:sz w:val="24"/>
                <w:szCs w:val="24"/>
              </w:rPr>
              <w:t>-</w:t>
            </w:r>
          </w:p>
          <w:p w14:paraId="73D4D723" w14:textId="77777777" w:rsidR="00D75589" w:rsidRPr="00191023" w:rsidRDefault="00D75589" w:rsidP="00CB63A4">
            <w:pPr>
              <w:ind w:left="-34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675" w:type="dxa"/>
          </w:tcPr>
          <w:p w14:paraId="474E5310" w14:textId="77777777" w:rsidR="00CB63A4" w:rsidRPr="00191023" w:rsidRDefault="00D75589" w:rsidP="00CB63A4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Трудовые </w:t>
            </w:r>
          </w:p>
          <w:p w14:paraId="22D559EA" w14:textId="77777777" w:rsidR="00CB63A4" w:rsidRPr="00191023" w:rsidRDefault="00D75589" w:rsidP="00CB63A4">
            <w:pPr>
              <w:rPr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 xml:space="preserve">функции </w:t>
            </w:r>
          </w:p>
          <w:p w14:paraId="6DE73C53" w14:textId="77777777" w:rsidR="00D75589" w:rsidRPr="00191023" w:rsidRDefault="00D75589" w:rsidP="00CB63A4">
            <w:pPr>
              <w:rPr>
                <w:spacing w:val="-1"/>
                <w:sz w:val="24"/>
                <w:szCs w:val="24"/>
              </w:rPr>
            </w:pPr>
            <w:r w:rsidRPr="00191023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495" w:type="dxa"/>
            <w:vAlign w:val="center"/>
          </w:tcPr>
          <w:p w14:paraId="5B021F95" w14:textId="77777777" w:rsidR="00D75589" w:rsidRPr="00191023" w:rsidRDefault="00D75589" w:rsidP="00841F35">
            <w:pPr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397" w:type="dxa"/>
            <w:vAlign w:val="center"/>
          </w:tcPr>
          <w:p w14:paraId="7B827277" w14:textId="77777777" w:rsidR="00D75589" w:rsidRPr="00191023" w:rsidRDefault="00D75589" w:rsidP="00841F35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191023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857C99" w:rsidRPr="00191023" w14:paraId="3682269E" w14:textId="77777777" w:rsidTr="00191023">
        <w:trPr>
          <w:trHeight w:val="1428"/>
          <w:jc w:val="center"/>
        </w:trPr>
        <w:tc>
          <w:tcPr>
            <w:tcW w:w="2069" w:type="dxa"/>
          </w:tcPr>
          <w:p w14:paraId="5B2E9D8E" w14:textId="77777777" w:rsidR="00857C99" w:rsidRPr="00191023" w:rsidRDefault="00857C99" w:rsidP="00857C99">
            <w:pPr>
              <w:ind w:right="19"/>
              <w:jc w:val="both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t xml:space="preserve">УК-1 </w:t>
            </w:r>
          </w:p>
          <w:p w14:paraId="265F343E" w14:textId="77777777" w:rsidR="00857C99" w:rsidRPr="00191023" w:rsidRDefault="00857C99" w:rsidP="00857C99">
            <w:pPr>
              <w:ind w:right="19"/>
              <w:jc w:val="both"/>
              <w:rPr>
                <w:spacing w:val="-1"/>
                <w:sz w:val="24"/>
                <w:szCs w:val="24"/>
              </w:rPr>
            </w:pPr>
            <w:r w:rsidRPr="00191023">
              <w:rPr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  <w:p w14:paraId="2D63F854" w14:textId="77777777" w:rsidR="00857C99" w:rsidRPr="00191023" w:rsidRDefault="00857C99" w:rsidP="00857C99">
            <w:pPr>
              <w:ind w:right="19"/>
              <w:jc w:val="both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703" w:type="dxa"/>
          </w:tcPr>
          <w:p w14:paraId="6F3A8521" w14:textId="77777777" w:rsidR="00857C99" w:rsidRPr="00191023" w:rsidRDefault="00857C99" w:rsidP="00857C99">
            <w:pPr>
              <w:rPr>
                <w:rFonts w:cs="Tahoma"/>
                <w:b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 xml:space="preserve">08.006 ФЭ: </w:t>
            </w:r>
          </w:p>
          <w:p w14:paraId="3312424B" w14:textId="26797CFB" w:rsidR="00857C99" w:rsidRPr="00191023" w:rsidRDefault="00857C99" w:rsidP="00857C99">
            <w:pPr>
              <w:rPr>
                <w:rFonts w:cs="Tahoma"/>
                <w:color w:val="000000"/>
                <w:sz w:val="24"/>
                <w:szCs w:val="24"/>
              </w:rPr>
            </w:pPr>
            <w:r w:rsidRPr="00191023">
              <w:rPr>
                <w:rFonts w:cs="Tahoma"/>
                <w:color w:val="000000"/>
                <w:sz w:val="24"/>
                <w:szCs w:val="24"/>
              </w:rPr>
              <w:t>С/0</w:t>
            </w:r>
            <w:r w:rsidR="000A630F">
              <w:rPr>
                <w:rFonts w:cs="Tahoma"/>
                <w:color w:val="000000"/>
                <w:sz w:val="24"/>
                <w:szCs w:val="24"/>
              </w:rPr>
              <w:t>4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 xml:space="preserve">.6 </w:t>
            </w:r>
          </w:p>
          <w:p w14:paraId="5E860219" w14:textId="77777777" w:rsidR="00857C99" w:rsidRPr="00191023" w:rsidRDefault="00857C99" w:rsidP="00857C99">
            <w:pPr>
              <w:rPr>
                <w:rFonts w:cs="Tahoma"/>
                <w:b/>
                <w:color w:val="000000"/>
                <w:sz w:val="24"/>
                <w:szCs w:val="24"/>
              </w:rPr>
            </w:pPr>
          </w:p>
          <w:p w14:paraId="560B6487" w14:textId="77777777" w:rsidR="00857C99" w:rsidRPr="00191023" w:rsidRDefault="00857C99" w:rsidP="00857C99">
            <w:pPr>
              <w:ind w:left="44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1675" w:type="dxa"/>
          </w:tcPr>
          <w:p w14:paraId="0E1C7B05" w14:textId="77777777" w:rsidR="00857C99" w:rsidRPr="00191023" w:rsidRDefault="00857C99" w:rsidP="00857C99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ФЭ: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43823697" w14:textId="77777777" w:rsidR="000A630F" w:rsidRPr="00254597" w:rsidRDefault="000A630F" w:rsidP="000A630F">
            <w:pPr>
              <w:rPr>
                <w:rFonts w:cs="Tahoma"/>
                <w:color w:val="000000"/>
                <w:sz w:val="24"/>
                <w:szCs w:val="24"/>
              </w:rPr>
            </w:pPr>
            <w:r w:rsidRPr="000A630F">
              <w:rPr>
                <w:rFonts w:cs="Tahoma"/>
                <w:color w:val="000000"/>
                <w:sz w:val="24"/>
                <w:szCs w:val="24"/>
              </w:rPr>
              <w:t>С/04.6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Формирование завершающих документов по результатам проведени</w:t>
            </w:r>
            <w:r>
              <w:rPr>
                <w:rFonts w:cs="Tahoma"/>
                <w:color w:val="000000"/>
                <w:sz w:val="24"/>
                <w:szCs w:val="24"/>
              </w:rPr>
              <w:t>я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внутреннего контроля и их представлени</w:t>
            </w:r>
            <w:r>
              <w:rPr>
                <w:rFonts w:cs="Tahoma"/>
                <w:color w:val="000000"/>
                <w:sz w:val="24"/>
                <w:szCs w:val="24"/>
              </w:rPr>
              <w:t>я</w:t>
            </w:r>
            <w:r w:rsidRPr="00254597">
              <w:rPr>
                <w:rFonts w:cs="Tahoma"/>
                <w:color w:val="000000"/>
                <w:sz w:val="24"/>
                <w:szCs w:val="24"/>
              </w:rPr>
              <w:t xml:space="preserve"> руководству самостоятельного специального подразделения внутреннего контроля</w:t>
            </w:r>
          </w:p>
          <w:p w14:paraId="4CBFD9DC" w14:textId="77777777" w:rsidR="00857C99" w:rsidRPr="00191023" w:rsidRDefault="00857C99" w:rsidP="00857C99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  <w:p w14:paraId="7715A928" w14:textId="77777777" w:rsidR="00857C99" w:rsidRPr="00191023" w:rsidRDefault="00857C99" w:rsidP="00465D6E">
            <w:pPr>
              <w:tabs>
                <w:tab w:val="right" w:leader="underscore" w:pos="9356"/>
              </w:tabs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495" w:type="dxa"/>
            <w:shd w:val="clear" w:color="auto" w:fill="auto"/>
          </w:tcPr>
          <w:p w14:paraId="15075460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553CAFA1" w14:textId="77777777" w:rsidR="00857C99" w:rsidRPr="00191023" w:rsidRDefault="00857C99" w:rsidP="00857C99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поиска, критического анализа, синтеза и обработки информации,</w:t>
            </w:r>
            <w:r w:rsidR="00726476">
              <w:rPr>
                <w:color w:val="000000"/>
                <w:spacing w:val="-1"/>
                <w:sz w:val="24"/>
                <w:szCs w:val="24"/>
              </w:rPr>
              <w:t xml:space="preserve"> планирования и реализации эксперимента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ния выводов, интерпретации и обобщения результатов;</w:t>
            </w:r>
          </w:p>
          <w:p w14:paraId="142A9BA4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41A1A87D" w14:textId="77777777" w:rsidR="00857C99" w:rsidRPr="00191023" w:rsidRDefault="00857C99" w:rsidP="00857C99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Анализировать результаты статических и динамических процессов в менеджменте,</w:t>
            </w:r>
            <w:r w:rsidR="00726476">
              <w:rPr>
                <w:color w:val="000000"/>
                <w:spacing w:val="-1"/>
                <w:sz w:val="24"/>
                <w:szCs w:val="24"/>
              </w:rPr>
              <w:t xml:space="preserve"> планировать эксперимент,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формировать математические модели, устанавливать закономерности процессов, прогнозировать их динамику, готовить рекомендации для практики.</w:t>
            </w:r>
          </w:p>
          <w:p w14:paraId="71C988F1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  <w:p w14:paraId="5B9774F8" w14:textId="77777777" w:rsidR="00857C99" w:rsidRPr="00191023" w:rsidRDefault="00857C99" w:rsidP="00CB63A4">
            <w:pPr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, аналитико-статистической обработки результатов исследования, моделирования процессов.</w:t>
            </w:r>
          </w:p>
        </w:tc>
        <w:tc>
          <w:tcPr>
            <w:tcW w:w="3397" w:type="dxa"/>
          </w:tcPr>
          <w:p w14:paraId="5C6F2BD4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Действия:</w:t>
            </w:r>
          </w:p>
          <w:p w14:paraId="2FF146C6" w14:textId="77777777" w:rsidR="00857C99" w:rsidRPr="00191023" w:rsidRDefault="00857C99" w:rsidP="00857C99">
            <w:pPr>
              <w:jc w:val="both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Применяет математические методы моделирования, анализа и оценки в задачах экономики и менеджмента.</w:t>
            </w:r>
          </w:p>
          <w:p w14:paraId="5634DCD7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Знать:</w:t>
            </w:r>
          </w:p>
          <w:p w14:paraId="450905D0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Разделы высшей математики: линейная алгебра, векторный анализ, аналитическая геометрия, математический анализ, теория вероятностей и математическая статистика.</w:t>
            </w:r>
          </w:p>
          <w:p w14:paraId="0630D103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 xml:space="preserve"> </w:t>
            </w:r>
            <w:r w:rsidRPr="00191023">
              <w:rPr>
                <w:b/>
                <w:sz w:val="24"/>
                <w:szCs w:val="24"/>
              </w:rPr>
              <w:t>Уметь:</w:t>
            </w:r>
          </w:p>
          <w:p w14:paraId="19CF0867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sz w:val="24"/>
                <w:szCs w:val="24"/>
                <w:highlight w:val="yellow"/>
              </w:rPr>
            </w:pPr>
            <w:r w:rsidRPr="00191023">
              <w:rPr>
                <w:sz w:val="24"/>
                <w:szCs w:val="24"/>
              </w:rPr>
              <w:t>Выявить проблему, сформировать математическую модель, оценив ее адекватность; выполнить исследование с применением системного подхода, интерпретировать и обобщить результат, сформировать выводы о предмете исследования.</w:t>
            </w:r>
          </w:p>
        </w:tc>
      </w:tr>
      <w:tr w:rsidR="00857C99" w:rsidRPr="00191023" w14:paraId="77B9955B" w14:textId="77777777" w:rsidTr="00191023">
        <w:trPr>
          <w:trHeight w:val="3661"/>
          <w:jc w:val="center"/>
        </w:trPr>
        <w:tc>
          <w:tcPr>
            <w:tcW w:w="2069" w:type="dxa"/>
          </w:tcPr>
          <w:p w14:paraId="3A105503" w14:textId="77777777" w:rsidR="00857C99" w:rsidRPr="00191023" w:rsidRDefault="00857C99" w:rsidP="00857C99">
            <w:pPr>
              <w:ind w:right="19"/>
              <w:jc w:val="both"/>
              <w:rPr>
                <w:b/>
                <w:spacing w:val="-1"/>
                <w:sz w:val="24"/>
                <w:szCs w:val="24"/>
              </w:rPr>
            </w:pPr>
            <w:r w:rsidRPr="00191023">
              <w:rPr>
                <w:b/>
                <w:spacing w:val="-1"/>
                <w:sz w:val="24"/>
                <w:szCs w:val="24"/>
              </w:rPr>
              <w:lastRenderedPageBreak/>
              <w:t>ОПК-2</w:t>
            </w:r>
          </w:p>
          <w:p w14:paraId="1F9A3739" w14:textId="77777777" w:rsidR="00857C99" w:rsidRPr="00191023" w:rsidRDefault="00857C99" w:rsidP="00857C99">
            <w:pPr>
              <w:ind w:left="50" w:right="19"/>
              <w:jc w:val="both"/>
              <w:rPr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spacing w:val="-1"/>
                <w:sz w:val="24"/>
                <w:szCs w:val="24"/>
              </w:rPr>
              <w:t>Способен осуществлять сбор, обработку и анализ данных, необходимых для решения поставленных управленческих задач, с использованием современного инструментария  и интеллектуальных информационно-аналитических систем.</w:t>
            </w:r>
          </w:p>
        </w:tc>
        <w:tc>
          <w:tcPr>
            <w:tcW w:w="1703" w:type="dxa"/>
          </w:tcPr>
          <w:p w14:paraId="2355D1E6" w14:textId="77777777" w:rsidR="000A630F" w:rsidRPr="00191023" w:rsidRDefault="000A630F" w:rsidP="000A630F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ФЭ: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4E789D2F" w14:textId="2E622CB6" w:rsidR="00857C99" w:rsidRPr="00191023" w:rsidRDefault="000A630F" w:rsidP="000A630F">
            <w:pPr>
              <w:ind w:left="26"/>
              <w:jc w:val="both"/>
              <w:rPr>
                <w:b/>
                <w:i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С/03.6</w:t>
            </w:r>
          </w:p>
        </w:tc>
        <w:tc>
          <w:tcPr>
            <w:tcW w:w="1675" w:type="dxa"/>
          </w:tcPr>
          <w:p w14:paraId="3270CF45" w14:textId="77777777" w:rsidR="000A630F" w:rsidRPr="00191023" w:rsidRDefault="000A630F" w:rsidP="000A630F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19102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ФЭ: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2CCC6B2D" w14:textId="77777777" w:rsidR="000A630F" w:rsidRDefault="000A630F" w:rsidP="000A630F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С/03.6 Планирование работы структурного подразделения.</w:t>
            </w:r>
          </w:p>
          <w:p w14:paraId="7E6614A0" w14:textId="77777777" w:rsidR="00857C99" w:rsidRPr="00191023" w:rsidRDefault="00857C99" w:rsidP="00CB63A4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495" w:type="dxa"/>
            <w:shd w:val="clear" w:color="auto" w:fill="auto"/>
          </w:tcPr>
          <w:p w14:paraId="2D3247D8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  <w:p w14:paraId="7CFAFDE9" w14:textId="77777777" w:rsidR="00857C99" w:rsidRPr="00191023" w:rsidRDefault="00857C99" w:rsidP="00857C99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Математических методов сбора, обработки и анализа данных, необходимых для решения поставленных управленческих задач. Математических методов системного анализа, установления закономерностей исследуемых процессов с определением их статических и динамических характеристик. Методов проведения научного анализа результатов исследований и использования их в практической деятельности.</w:t>
            </w:r>
          </w:p>
          <w:p w14:paraId="43EBC8AF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  <w:p w14:paraId="477EB0EC" w14:textId="77777777" w:rsidR="00857C99" w:rsidRPr="00191023" w:rsidRDefault="00857C99" w:rsidP="00857C99">
            <w:pPr>
              <w:rPr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Разрабатывать математические методы и алгоритмы решения задач в менеджменте. Определять проблемы научного исследования, разрабатывать и формулировать гипотезы, концепции, анализировать результаты, интерпретировать их к реальной практике.</w:t>
            </w:r>
          </w:p>
          <w:p w14:paraId="62563549" w14:textId="77777777" w:rsidR="00857C99" w:rsidRPr="00191023" w:rsidRDefault="00857C99" w:rsidP="00A348A6">
            <w:pPr>
              <w:shd w:val="clear" w:color="auto" w:fill="D9D9D9" w:themeFill="background1" w:themeFillShade="D9"/>
              <w:rPr>
                <w:b/>
                <w:color w:val="000000"/>
                <w:spacing w:val="-1"/>
                <w:sz w:val="24"/>
                <w:szCs w:val="24"/>
              </w:rPr>
            </w:pPr>
            <w:r w:rsidRPr="00191023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  <w:p w14:paraId="20470C69" w14:textId="77777777" w:rsidR="00857C99" w:rsidRPr="00191023" w:rsidRDefault="00857C99" w:rsidP="00726476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  <w:highlight w:val="yellow"/>
              </w:rPr>
            </w:pPr>
            <w:r w:rsidRPr="00191023">
              <w:rPr>
                <w:color w:val="000000"/>
                <w:spacing w:val="-1"/>
                <w:sz w:val="24"/>
                <w:szCs w:val="24"/>
              </w:rPr>
              <w:t>Использовать методы линейной алгебры, векторного анализа, аналитической геометрии, дифференциального и интегрального исчисления. Теории дифференциальных уравнени</w:t>
            </w:r>
            <w:r w:rsidR="00726476">
              <w:rPr>
                <w:color w:val="000000"/>
                <w:spacing w:val="-1"/>
                <w:sz w:val="24"/>
                <w:szCs w:val="24"/>
              </w:rPr>
              <w:t>й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>, теории вероятностей и математической статистики при решени</w:t>
            </w:r>
            <w:r w:rsidR="00726476">
              <w:rPr>
                <w:color w:val="000000"/>
                <w:spacing w:val="-1"/>
                <w:sz w:val="24"/>
                <w:szCs w:val="24"/>
              </w:rPr>
              <w:t>и</w:t>
            </w:r>
            <w:r w:rsidRPr="00191023">
              <w:rPr>
                <w:color w:val="000000"/>
                <w:spacing w:val="-1"/>
                <w:sz w:val="24"/>
                <w:szCs w:val="24"/>
              </w:rPr>
              <w:t xml:space="preserve"> задач в менеджменте. Определять эффективность научных исследований, преодолевать интеллектуальные трудности при освоении принципиально новых методов исследований.</w:t>
            </w:r>
          </w:p>
        </w:tc>
        <w:tc>
          <w:tcPr>
            <w:tcW w:w="3397" w:type="dxa"/>
          </w:tcPr>
          <w:p w14:paraId="60B3D848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Действия:</w:t>
            </w:r>
          </w:p>
          <w:p w14:paraId="6E7D2E93" w14:textId="77777777" w:rsidR="00857C99" w:rsidRPr="00191023" w:rsidRDefault="00857C99" w:rsidP="00857C99">
            <w:pPr>
              <w:jc w:val="both"/>
              <w:rPr>
                <w:bCs/>
                <w:sz w:val="24"/>
                <w:szCs w:val="24"/>
              </w:rPr>
            </w:pPr>
            <w:r w:rsidRPr="00191023">
              <w:rPr>
                <w:bCs/>
                <w:sz w:val="24"/>
                <w:szCs w:val="24"/>
              </w:rPr>
              <w:t>Применяет математические методы сбора, обработки, анализа и расчета процессов в экономике и менеджменте.</w:t>
            </w:r>
          </w:p>
          <w:p w14:paraId="5370B73C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Знать:</w:t>
            </w:r>
          </w:p>
          <w:p w14:paraId="26326020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191023">
              <w:rPr>
                <w:bCs/>
                <w:color w:val="000000"/>
                <w:sz w:val="24"/>
                <w:szCs w:val="24"/>
              </w:rPr>
              <w:t>Разделы высшей математики: линейная алгебра, математический анализ, дифференциальные уравнения, теория вероятностей и математическая статистика.</w:t>
            </w:r>
          </w:p>
          <w:p w14:paraId="759E719B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91023">
              <w:rPr>
                <w:b/>
                <w:sz w:val="24"/>
                <w:szCs w:val="24"/>
              </w:rPr>
              <w:t>Уметь:</w:t>
            </w:r>
          </w:p>
          <w:p w14:paraId="5A793A2C" w14:textId="77777777" w:rsidR="00857C99" w:rsidRPr="00191023" w:rsidRDefault="00857C99" w:rsidP="00857C99">
            <w:pPr>
              <w:tabs>
                <w:tab w:val="right" w:leader="underscore" w:pos="9356"/>
              </w:tabs>
              <w:rPr>
                <w:sz w:val="24"/>
                <w:szCs w:val="24"/>
                <w:highlight w:val="yellow"/>
              </w:rPr>
            </w:pPr>
            <w:r w:rsidRPr="00191023">
              <w:rPr>
                <w:sz w:val="24"/>
                <w:szCs w:val="24"/>
              </w:rPr>
              <w:t>В результате контрольно-измерительных процедур правильно спланировать мониторинг формирования исходных данных, исключить недостоверные данные и ошибки, оценить погрешность данных, статистическими методами выполнить их анализ, оценить уровень количественных и качественных показателей и динамику их изменения, выполнить прогноз.</w:t>
            </w:r>
          </w:p>
        </w:tc>
      </w:tr>
    </w:tbl>
    <w:p w14:paraId="25A3A910" w14:textId="77777777" w:rsidR="00D62C30" w:rsidRPr="00191023" w:rsidRDefault="00D62C30" w:rsidP="00857C99">
      <w:pPr>
        <w:shd w:val="clear" w:color="auto" w:fill="FFFFFF"/>
        <w:jc w:val="both"/>
        <w:rPr>
          <w:i/>
          <w:color w:val="000000"/>
          <w:spacing w:val="-1"/>
          <w:sz w:val="24"/>
          <w:szCs w:val="24"/>
          <w:highlight w:val="yellow"/>
        </w:rPr>
      </w:pPr>
    </w:p>
    <w:sectPr w:rsidR="00D62C30" w:rsidRPr="00191023" w:rsidSect="00D75589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87C31D" w14:textId="77777777" w:rsidR="00694542" w:rsidRDefault="00694542">
      <w:r>
        <w:separator/>
      </w:r>
    </w:p>
  </w:endnote>
  <w:endnote w:type="continuationSeparator" w:id="0">
    <w:p w14:paraId="2920B6E4" w14:textId="77777777" w:rsidR="00694542" w:rsidRDefault="00694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07BEB7" w14:textId="77777777" w:rsidR="00694542" w:rsidRDefault="00694542">
      <w:r>
        <w:separator/>
      </w:r>
    </w:p>
  </w:footnote>
  <w:footnote w:type="continuationSeparator" w:id="0">
    <w:p w14:paraId="210F8CD1" w14:textId="77777777" w:rsidR="00694542" w:rsidRDefault="006945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136D6"/>
    <w:multiLevelType w:val="hybridMultilevel"/>
    <w:tmpl w:val="C7EE9976"/>
    <w:lvl w:ilvl="0" w:tplc="BCD496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725F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7461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A3013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ED279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9C14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A189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2E58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0435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406B6D"/>
    <w:multiLevelType w:val="hybridMultilevel"/>
    <w:tmpl w:val="724C510A"/>
    <w:lvl w:ilvl="0" w:tplc="000F4243">
      <w:start w:val="1"/>
      <w:numFmt w:val="decimal"/>
      <w:lvlText w:val="%1."/>
      <w:lvlJc w:val="left"/>
      <w:rPr>
        <w:sz w:val="2"/>
        <w:szCs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4" w15:restartNumberingAfterBreak="0">
    <w:nsid w:val="07D93224"/>
    <w:multiLevelType w:val="hybridMultilevel"/>
    <w:tmpl w:val="5E0666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A534DCC"/>
    <w:multiLevelType w:val="hybridMultilevel"/>
    <w:tmpl w:val="8934EF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341E7D"/>
    <w:multiLevelType w:val="hybridMultilevel"/>
    <w:tmpl w:val="9CD62D30"/>
    <w:lvl w:ilvl="0" w:tplc="10E444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50EB7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AA2B5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64F0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FDAE8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CC6D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0A02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006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B48C8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1C8845C4"/>
    <w:multiLevelType w:val="hybridMultilevel"/>
    <w:tmpl w:val="2F24E95C"/>
    <w:lvl w:ilvl="0" w:tplc="76E0E39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F651A5D"/>
    <w:multiLevelType w:val="hybridMultilevel"/>
    <w:tmpl w:val="2F3A2892"/>
    <w:lvl w:ilvl="0" w:tplc="708287E6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B84620"/>
    <w:multiLevelType w:val="hybridMultilevel"/>
    <w:tmpl w:val="82B6E0D0"/>
    <w:lvl w:ilvl="0" w:tplc="4C5E0DE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8F4AF9"/>
    <w:multiLevelType w:val="hybridMultilevel"/>
    <w:tmpl w:val="B0263112"/>
    <w:lvl w:ilvl="0" w:tplc="C7DE029A">
      <w:start w:val="1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9A66E60"/>
    <w:multiLevelType w:val="hybridMultilevel"/>
    <w:tmpl w:val="5D7A76F4"/>
    <w:lvl w:ilvl="0" w:tplc="E4A647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9AB4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94C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8680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68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DAEA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3AA3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BCC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31866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 w15:restartNumberingAfterBreak="0">
    <w:nsid w:val="35A11D9C"/>
    <w:multiLevelType w:val="hybridMultilevel"/>
    <w:tmpl w:val="C35A0646"/>
    <w:lvl w:ilvl="0" w:tplc="B20AB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3DBC1B32"/>
    <w:multiLevelType w:val="hybridMultilevel"/>
    <w:tmpl w:val="AE8A84A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4" w15:restartNumberingAfterBreak="0">
    <w:nsid w:val="4216082B"/>
    <w:multiLevelType w:val="hybridMultilevel"/>
    <w:tmpl w:val="BE24EC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34A40FA"/>
    <w:multiLevelType w:val="hybridMultilevel"/>
    <w:tmpl w:val="E20A2E38"/>
    <w:lvl w:ilvl="0" w:tplc="6F2ED6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C4D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50A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7E39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9ED6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505C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FEA9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CECC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44DD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44263166"/>
    <w:multiLevelType w:val="hybridMultilevel"/>
    <w:tmpl w:val="850A4114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DAA2990"/>
    <w:multiLevelType w:val="hybridMultilevel"/>
    <w:tmpl w:val="ACC82A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45175BD"/>
    <w:multiLevelType w:val="hybridMultilevel"/>
    <w:tmpl w:val="46F6E1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646114"/>
    <w:multiLevelType w:val="hybridMultilevel"/>
    <w:tmpl w:val="EFC02F7A"/>
    <w:lvl w:ilvl="0" w:tplc="708287E6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D071915"/>
    <w:multiLevelType w:val="hybridMultilevel"/>
    <w:tmpl w:val="D4DA4444"/>
    <w:lvl w:ilvl="0" w:tplc="5B44D2E8">
      <w:start w:val="1"/>
      <w:numFmt w:val="bullet"/>
      <w:lvlText w:val="•"/>
      <w:lvlJc w:val="left"/>
      <w:pPr>
        <w:tabs>
          <w:tab w:val="num" w:pos="502"/>
        </w:tabs>
        <w:ind w:left="502" w:hanging="360"/>
      </w:pPr>
      <w:rPr>
        <w:rFonts w:ascii="Arial" w:hAnsi="Arial" w:hint="default"/>
      </w:rPr>
    </w:lvl>
    <w:lvl w:ilvl="1" w:tplc="A0E85B3A" w:tentative="1">
      <w:start w:val="1"/>
      <w:numFmt w:val="bullet"/>
      <w:lvlText w:val="•"/>
      <w:lvlJc w:val="left"/>
      <w:pPr>
        <w:tabs>
          <w:tab w:val="num" w:pos="1222"/>
        </w:tabs>
        <w:ind w:left="1222" w:hanging="360"/>
      </w:pPr>
      <w:rPr>
        <w:rFonts w:ascii="Arial" w:hAnsi="Arial" w:hint="default"/>
      </w:rPr>
    </w:lvl>
    <w:lvl w:ilvl="2" w:tplc="34D0A126" w:tentative="1">
      <w:start w:val="1"/>
      <w:numFmt w:val="bullet"/>
      <w:lvlText w:val="•"/>
      <w:lvlJc w:val="left"/>
      <w:pPr>
        <w:tabs>
          <w:tab w:val="num" w:pos="1942"/>
        </w:tabs>
        <w:ind w:left="1942" w:hanging="360"/>
      </w:pPr>
      <w:rPr>
        <w:rFonts w:ascii="Arial" w:hAnsi="Arial" w:hint="default"/>
      </w:rPr>
    </w:lvl>
    <w:lvl w:ilvl="3" w:tplc="A9E66B50" w:tentative="1">
      <w:start w:val="1"/>
      <w:numFmt w:val="bullet"/>
      <w:lvlText w:val="•"/>
      <w:lvlJc w:val="left"/>
      <w:pPr>
        <w:tabs>
          <w:tab w:val="num" w:pos="2662"/>
        </w:tabs>
        <w:ind w:left="2662" w:hanging="360"/>
      </w:pPr>
      <w:rPr>
        <w:rFonts w:ascii="Arial" w:hAnsi="Arial" w:hint="default"/>
      </w:rPr>
    </w:lvl>
    <w:lvl w:ilvl="4" w:tplc="36E66D88" w:tentative="1">
      <w:start w:val="1"/>
      <w:numFmt w:val="bullet"/>
      <w:lvlText w:val="•"/>
      <w:lvlJc w:val="left"/>
      <w:pPr>
        <w:tabs>
          <w:tab w:val="num" w:pos="3382"/>
        </w:tabs>
        <w:ind w:left="3382" w:hanging="360"/>
      </w:pPr>
      <w:rPr>
        <w:rFonts w:ascii="Arial" w:hAnsi="Arial" w:hint="default"/>
      </w:rPr>
    </w:lvl>
    <w:lvl w:ilvl="5" w:tplc="849248FA" w:tentative="1">
      <w:start w:val="1"/>
      <w:numFmt w:val="bullet"/>
      <w:lvlText w:val="•"/>
      <w:lvlJc w:val="left"/>
      <w:pPr>
        <w:tabs>
          <w:tab w:val="num" w:pos="4102"/>
        </w:tabs>
        <w:ind w:left="4102" w:hanging="360"/>
      </w:pPr>
      <w:rPr>
        <w:rFonts w:ascii="Arial" w:hAnsi="Arial" w:hint="default"/>
      </w:rPr>
    </w:lvl>
    <w:lvl w:ilvl="6" w:tplc="2C2888AA" w:tentative="1">
      <w:start w:val="1"/>
      <w:numFmt w:val="bullet"/>
      <w:lvlText w:val="•"/>
      <w:lvlJc w:val="left"/>
      <w:pPr>
        <w:tabs>
          <w:tab w:val="num" w:pos="4822"/>
        </w:tabs>
        <w:ind w:left="4822" w:hanging="360"/>
      </w:pPr>
      <w:rPr>
        <w:rFonts w:ascii="Arial" w:hAnsi="Arial" w:hint="default"/>
      </w:rPr>
    </w:lvl>
    <w:lvl w:ilvl="7" w:tplc="4194336E" w:tentative="1">
      <w:start w:val="1"/>
      <w:numFmt w:val="bullet"/>
      <w:lvlText w:val="•"/>
      <w:lvlJc w:val="left"/>
      <w:pPr>
        <w:tabs>
          <w:tab w:val="num" w:pos="5542"/>
        </w:tabs>
        <w:ind w:left="5542" w:hanging="360"/>
      </w:pPr>
      <w:rPr>
        <w:rFonts w:ascii="Arial" w:hAnsi="Arial" w:hint="default"/>
      </w:rPr>
    </w:lvl>
    <w:lvl w:ilvl="8" w:tplc="7550F694" w:tentative="1">
      <w:start w:val="1"/>
      <w:numFmt w:val="bullet"/>
      <w:lvlText w:val="•"/>
      <w:lvlJc w:val="left"/>
      <w:pPr>
        <w:tabs>
          <w:tab w:val="num" w:pos="6262"/>
        </w:tabs>
        <w:ind w:left="6262" w:hanging="360"/>
      </w:pPr>
      <w:rPr>
        <w:rFonts w:ascii="Arial" w:hAnsi="Arial" w:hint="default"/>
      </w:rPr>
    </w:lvl>
  </w:abstractNum>
  <w:abstractNum w:abstractNumId="27" w15:restartNumberingAfterBreak="0">
    <w:nsid w:val="64D74D71"/>
    <w:multiLevelType w:val="hybridMultilevel"/>
    <w:tmpl w:val="5DCCB0D6"/>
    <w:lvl w:ilvl="0" w:tplc="7E2E3C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8ED8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EEE7E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3EE9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D48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56AC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C6FE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74A2B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BC93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683C1BFF"/>
    <w:multiLevelType w:val="hybridMultilevel"/>
    <w:tmpl w:val="F800BE9C"/>
    <w:lvl w:ilvl="0" w:tplc="27A2EF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30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78C02014"/>
    <w:multiLevelType w:val="hybridMultilevel"/>
    <w:tmpl w:val="12580EC4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 w15:restartNumberingAfterBreak="0">
    <w:nsid w:val="78C14B51"/>
    <w:multiLevelType w:val="hybridMultilevel"/>
    <w:tmpl w:val="B8BC7DEC"/>
    <w:lvl w:ilvl="0" w:tplc="1A20C5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D114FEC"/>
    <w:multiLevelType w:val="hybridMultilevel"/>
    <w:tmpl w:val="7B8E873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3"/>
  </w:num>
  <w:num w:numId="2">
    <w:abstractNumId w:val="12"/>
  </w:num>
  <w:num w:numId="3">
    <w:abstractNumId w:val="11"/>
  </w:num>
  <w:num w:numId="4">
    <w:abstractNumId w:val="27"/>
  </w:num>
  <w:num w:numId="5">
    <w:abstractNumId w:val="0"/>
  </w:num>
  <w:num w:numId="6">
    <w:abstractNumId w:val="26"/>
  </w:num>
  <w:num w:numId="7">
    <w:abstractNumId w:val="6"/>
  </w:num>
  <w:num w:numId="8">
    <w:abstractNumId w:val="16"/>
  </w:num>
  <w:num w:numId="9">
    <w:abstractNumId w:val="13"/>
  </w:num>
  <w:num w:numId="10">
    <w:abstractNumId w:val="7"/>
  </w:num>
  <w:num w:numId="1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22"/>
  </w:num>
  <w:num w:numId="14">
    <w:abstractNumId w:val="19"/>
  </w:num>
  <w:num w:numId="15">
    <w:abstractNumId w:val="17"/>
  </w:num>
  <w:num w:numId="16">
    <w:abstractNumId w:val="24"/>
  </w:num>
  <w:num w:numId="17">
    <w:abstractNumId w:val="10"/>
  </w:num>
  <w:num w:numId="18">
    <w:abstractNumId w:val="20"/>
  </w:num>
  <w:num w:numId="19">
    <w:abstractNumId w:val="14"/>
  </w:num>
  <w:num w:numId="20">
    <w:abstractNumId w:val="32"/>
  </w:num>
  <w:num w:numId="21">
    <w:abstractNumId w:val="21"/>
  </w:num>
  <w:num w:numId="22">
    <w:abstractNumId w:val="29"/>
  </w:num>
  <w:num w:numId="23">
    <w:abstractNumId w:val="5"/>
  </w:num>
  <w:num w:numId="24">
    <w:abstractNumId w:val="28"/>
  </w:num>
  <w:num w:numId="25">
    <w:abstractNumId w:val="4"/>
  </w:num>
  <w:num w:numId="26">
    <w:abstractNumId w:val="1"/>
  </w:num>
  <w:num w:numId="27">
    <w:abstractNumId w:val="15"/>
  </w:num>
  <w:num w:numId="28">
    <w:abstractNumId w:val="18"/>
  </w:num>
  <w:num w:numId="29">
    <w:abstractNumId w:val="31"/>
  </w:num>
  <w:num w:numId="30">
    <w:abstractNumId w:val="30"/>
  </w:num>
  <w:num w:numId="3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"/>
  </w:num>
  <w:num w:numId="33">
    <w:abstractNumId w:val="9"/>
  </w:num>
  <w:num w:numId="34">
    <w:abstractNumId w:val="25"/>
  </w:num>
  <w:num w:numId="35">
    <w:abstractNumId w:val="23"/>
  </w:num>
  <w:num w:numId="3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7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AAF"/>
    <w:rsid w:val="00011A83"/>
    <w:rsid w:val="00040088"/>
    <w:rsid w:val="000949D1"/>
    <w:rsid w:val="000A630F"/>
    <w:rsid w:val="000C1ACA"/>
    <w:rsid w:val="000D0A81"/>
    <w:rsid w:val="000D578B"/>
    <w:rsid w:val="001870ED"/>
    <w:rsid w:val="00191023"/>
    <w:rsid w:val="001943DB"/>
    <w:rsid w:val="001C1FFE"/>
    <w:rsid w:val="001C5679"/>
    <w:rsid w:val="001E3819"/>
    <w:rsid w:val="001F0C53"/>
    <w:rsid w:val="001F116D"/>
    <w:rsid w:val="00212E8C"/>
    <w:rsid w:val="00276FAE"/>
    <w:rsid w:val="002A3C88"/>
    <w:rsid w:val="002A579D"/>
    <w:rsid w:val="002B424C"/>
    <w:rsid w:val="002C6A88"/>
    <w:rsid w:val="002D176F"/>
    <w:rsid w:val="002F2303"/>
    <w:rsid w:val="00343D8A"/>
    <w:rsid w:val="003B6980"/>
    <w:rsid w:val="00424148"/>
    <w:rsid w:val="00425F6E"/>
    <w:rsid w:val="00453C35"/>
    <w:rsid w:val="00457732"/>
    <w:rsid w:val="00462C3A"/>
    <w:rsid w:val="00465D6E"/>
    <w:rsid w:val="00512BB7"/>
    <w:rsid w:val="005E10B4"/>
    <w:rsid w:val="00620541"/>
    <w:rsid w:val="006242FC"/>
    <w:rsid w:val="00663A5A"/>
    <w:rsid w:val="00676BEC"/>
    <w:rsid w:val="00684624"/>
    <w:rsid w:val="00694542"/>
    <w:rsid w:val="006D3B3D"/>
    <w:rsid w:val="007049D6"/>
    <w:rsid w:val="00726476"/>
    <w:rsid w:val="00791BB1"/>
    <w:rsid w:val="007C402C"/>
    <w:rsid w:val="007D685F"/>
    <w:rsid w:val="007E2A92"/>
    <w:rsid w:val="00832509"/>
    <w:rsid w:val="00841F35"/>
    <w:rsid w:val="00857C99"/>
    <w:rsid w:val="008A1073"/>
    <w:rsid w:val="008E005F"/>
    <w:rsid w:val="008E4ECA"/>
    <w:rsid w:val="0095250C"/>
    <w:rsid w:val="00960CE7"/>
    <w:rsid w:val="00961300"/>
    <w:rsid w:val="00971240"/>
    <w:rsid w:val="009B7136"/>
    <w:rsid w:val="00A13DCF"/>
    <w:rsid w:val="00A269F9"/>
    <w:rsid w:val="00A348A6"/>
    <w:rsid w:val="00A56219"/>
    <w:rsid w:val="00A77C29"/>
    <w:rsid w:val="00A84FD1"/>
    <w:rsid w:val="00AB34C9"/>
    <w:rsid w:val="00B06A34"/>
    <w:rsid w:val="00B12F5D"/>
    <w:rsid w:val="00B41CE6"/>
    <w:rsid w:val="00B64518"/>
    <w:rsid w:val="00BB4BE4"/>
    <w:rsid w:val="00BC7544"/>
    <w:rsid w:val="00C32829"/>
    <w:rsid w:val="00C84814"/>
    <w:rsid w:val="00CB63A4"/>
    <w:rsid w:val="00CE0835"/>
    <w:rsid w:val="00CE5AAF"/>
    <w:rsid w:val="00D11A52"/>
    <w:rsid w:val="00D132DE"/>
    <w:rsid w:val="00D62C30"/>
    <w:rsid w:val="00D67315"/>
    <w:rsid w:val="00D75589"/>
    <w:rsid w:val="00DA7DD9"/>
    <w:rsid w:val="00DC4AA6"/>
    <w:rsid w:val="00E025C7"/>
    <w:rsid w:val="00E06E8A"/>
    <w:rsid w:val="00E673BD"/>
    <w:rsid w:val="00F02105"/>
    <w:rsid w:val="00F26BD0"/>
    <w:rsid w:val="00F457BD"/>
    <w:rsid w:val="00FA7153"/>
    <w:rsid w:val="00FB2048"/>
    <w:rsid w:val="00FB25FC"/>
    <w:rsid w:val="00FF4F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48"/>
    <o:shapelayout v:ext="edit">
      <o:idmap v:ext="edit" data="1"/>
    </o:shapelayout>
  </w:shapeDefaults>
  <w:decimalSymbol w:val=","/>
  <w:listSeparator w:val=";"/>
  <w14:docId w14:val="3565FED4"/>
  <w15:docId w15:val="{60EB254F-B447-4D2B-BF91-59D847E81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B06A34"/>
    <w:rPr>
      <w:rFonts w:cs="Times New Roman"/>
      <w:b w:val="0"/>
      <w:color w:val="106BBE"/>
    </w:rPr>
  </w:style>
  <w:style w:type="paragraph" w:customStyle="1" w:styleId="af1">
    <w:name w:val="Информация об изменениях"/>
    <w:basedOn w:val="a"/>
    <w:next w:val="a"/>
    <w:uiPriority w:val="99"/>
    <w:rsid w:val="00B06A34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numbering" w:customStyle="1" w:styleId="13">
    <w:name w:val="Нет списка1"/>
    <w:next w:val="a2"/>
    <w:uiPriority w:val="99"/>
    <w:semiHidden/>
    <w:unhideWhenUsed/>
    <w:rsid w:val="008E005F"/>
  </w:style>
  <w:style w:type="table" w:customStyle="1" w:styleId="23">
    <w:name w:val="Сетка таблицы2"/>
    <w:basedOn w:val="a1"/>
    <w:next w:val="a8"/>
    <w:uiPriority w:val="59"/>
    <w:rsid w:val="008E005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0">
    <w:name w:val="Сетка таблицы11"/>
    <w:basedOn w:val="a1"/>
    <w:next w:val="a8"/>
    <w:uiPriority w:val="59"/>
    <w:rsid w:val="008E005F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2">
    <w:name w:val="Placeholder Text"/>
    <w:basedOn w:val="a0"/>
    <w:uiPriority w:val="99"/>
    <w:semiHidden/>
    <w:rsid w:val="008E00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8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97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99" Type="http://schemas.openxmlformats.org/officeDocument/2006/relationships/oleObject" Target="embeddings/oleObject135.bin"/><Relationship Id="rId21" Type="http://schemas.openxmlformats.org/officeDocument/2006/relationships/hyperlink" Target="https://elibrary.ru" TargetMode="External"/><Relationship Id="rId63" Type="http://schemas.openxmlformats.org/officeDocument/2006/relationships/oleObject" Target="embeddings/oleObject17.bin"/><Relationship Id="rId159" Type="http://schemas.openxmlformats.org/officeDocument/2006/relationships/oleObject" Target="embeddings/oleObject65.bin"/><Relationship Id="rId324" Type="http://schemas.openxmlformats.org/officeDocument/2006/relationships/image" Target="media/image148.wmf"/><Relationship Id="rId366" Type="http://schemas.openxmlformats.org/officeDocument/2006/relationships/image" Target="media/image168.wmf"/><Relationship Id="rId170" Type="http://schemas.openxmlformats.org/officeDocument/2006/relationships/image" Target="media/image71.wmf"/><Relationship Id="rId226" Type="http://schemas.openxmlformats.org/officeDocument/2006/relationships/image" Target="media/image99.wmf"/><Relationship Id="rId433" Type="http://schemas.openxmlformats.org/officeDocument/2006/relationships/oleObject" Target="embeddings/oleObject206.bin"/><Relationship Id="rId268" Type="http://schemas.openxmlformats.org/officeDocument/2006/relationships/image" Target="media/image120.wmf"/><Relationship Id="rId32" Type="http://schemas.openxmlformats.org/officeDocument/2006/relationships/image" Target="media/image2.wmf"/><Relationship Id="rId74" Type="http://schemas.openxmlformats.org/officeDocument/2006/relationships/image" Target="media/image23.wmf"/><Relationship Id="rId128" Type="http://schemas.openxmlformats.org/officeDocument/2006/relationships/image" Target="media/image50.wmf"/><Relationship Id="rId335" Type="http://schemas.openxmlformats.org/officeDocument/2006/relationships/image" Target="media/image153.wmf"/><Relationship Id="rId377" Type="http://schemas.openxmlformats.org/officeDocument/2006/relationships/image" Target="media/image17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6.bin"/><Relationship Id="rId237" Type="http://schemas.openxmlformats.org/officeDocument/2006/relationships/oleObject" Target="embeddings/oleObject104.bin"/><Relationship Id="rId402" Type="http://schemas.openxmlformats.org/officeDocument/2006/relationships/image" Target="media/image184.wmf"/><Relationship Id="rId279" Type="http://schemas.openxmlformats.org/officeDocument/2006/relationships/oleObject" Target="embeddings/oleObject125.bin"/><Relationship Id="rId444" Type="http://schemas.openxmlformats.org/officeDocument/2006/relationships/image" Target="media/image204.wmf"/><Relationship Id="rId43" Type="http://schemas.openxmlformats.org/officeDocument/2006/relationships/oleObject" Target="embeddings/oleObject7.bin"/><Relationship Id="rId139" Type="http://schemas.openxmlformats.org/officeDocument/2006/relationships/oleObject" Target="embeddings/oleObject55.bin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oleObject" Target="embeddings/oleObject159.bin"/><Relationship Id="rId388" Type="http://schemas.openxmlformats.org/officeDocument/2006/relationships/oleObject" Target="embeddings/oleObject182.bin"/><Relationship Id="rId85" Type="http://schemas.openxmlformats.org/officeDocument/2006/relationships/oleObject" Target="embeddings/oleObject28.bin"/><Relationship Id="rId150" Type="http://schemas.openxmlformats.org/officeDocument/2006/relationships/image" Target="media/image61.wmf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413" Type="http://schemas.openxmlformats.org/officeDocument/2006/relationships/oleObject" Target="embeddings/oleObject196.bin"/><Relationship Id="rId248" Type="http://schemas.openxmlformats.org/officeDocument/2006/relationships/image" Target="media/image110.wmf"/><Relationship Id="rId455" Type="http://schemas.openxmlformats.org/officeDocument/2006/relationships/oleObject" Target="embeddings/oleObject218.bin"/><Relationship Id="rId12" Type="http://schemas.openxmlformats.org/officeDocument/2006/relationships/hyperlink" Target="URL:%20http://lib.mgafk.ru%20" TargetMode="External"/><Relationship Id="rId108" Type="http://schemas.openxmlformats.org/officeDocument/2006/relationships/image" Target="media/image40.wmf"/><Relationship Id="rId315" Type="http://schemas.openxmlformats.org/officeDocument/2006/relationships/oleObject" Target="embeddings/oleObject143.bin"/><Relationship Id="rId357" Type="http://schemas.openxmlformats.org/officeDocument/2006/relationships/image" Target="media/image164.wmf"/><Relationship Id="rId54" Type="http://schemas.openxmlformats.org/officeDocument/2006/relationships/image" Target="media/image13.wmf"/><Relationship Id="rId96" Type="http://schemas.openxmlformats.org/officeDocument/2006/relationships/image" Target="media/image34.wmf"/><Relationship Id="rId161" Type="http://schemas.openxmlformats.org/officeDocument/2006/relationships/oleObject" Target="embeddings/oleObject66.bin"/><Relationship Id="rId217" Type="http://schemas.openxmlformats.org/officeDocument/2006/relationships/oleObject" Target="embeddings/oleObject94.bin"/><Relationship Id="rId399" Type="http://schemas.openxmlformats.org/officeDocument/2006/relationships/oleObject" Target="embeddings/oleObject188.bin"/><Relationship Id="rId259" Type="http://schemas.openxmlformats.org/officeDocument/2006/relationships/oleObject" Target="embeddings/oleObject115.bin"/><Relationship Id="rId424" Type="http://schemas.openxmlformats.org/officeDocument/2006/relationships/image" Target="media/image194.wmf"/><Relationship Id="rId23" Type="http://schemas.openxmlformats.org/officeDocument/2006/relationships/hyperlink" Target="https://biblio-online.ru" TargetMode="External"/><Relationship Id="rId119" Type="http://schemas.openxmlformats.org/officeDocument/2006/relationships/oleObject" Target="embeddings/oleObject45.bin"/><Relationship Id="rId270" Type="http://schemas.openxmlformats.org/officeDocument/2006/relationships/image" Target="media/image121.wmf"/><Relationship Id="rId326" Type="http://schemas.openxmlformats.org/officeDocument/2006/relationships/image" Target="media/image149.wmf"/><Relationship Id="rId44" Type="http://schemas.openxmlformats.org/officeDocument/2006/relationships/image" Target="media/image8.wmf"/><Relationship Id="rId65" Type="http://schemas.openxmlformats.org/officeDocument/2006/relationships/oleObject" Target="embeddings/oleObject18.bin"/><Relationship Id="rId86" Type="http://schemas.openxmlformats.org/officeDocument/2006/relationships/image" Target="media/image29.wmf"/><Relationship Id="rId130" Type="http://schemas.openxmlformats.org/officeDocument/2006/relationships/image" Target="media/image51.wmf"/><Relationship Id="rId151" Type="http://schemas.openxmlformats.org/officeDocument/2006/relationships/oleObject" Target="embeddings/oleObject61.bin"/><Relationship Id="rId368" Type="http://schemas.openxmlformats.org/officeDocument/2006/relationships/oleObject" Target="embeddings/oleObject171.bin"/><Relationship Id="rId389" Type="http://schemas.openxmlformats.org/officeDocument/2006/relationships/oleObject" Target="embeddings/oleObject183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10.bin"/><Relationship Id="rId414" Type="http://schemas.openxmlformats.org/officeDocument/2006/relationships/image" Target="media/image189.wmf"/><Relationship Id="rId435" Type="http://schemas.openxmlformats.org/officeDocument/2006/relationships/oleObject" Target="embeddings/oleObject207.bin"/><Relationship Id="rId456" Type="http://schemas.openxmlformats.org/officeDocument/2006/relationships/image" Target="media/image209.wmf"/><Relationship Id="rId13" Type="http://schemas.openxmlformats.org/officeDocument/2006/relationships/hyperlink" Target="http://www.iprbookshop.ru/11109.html%20" TargetMode="External"/><Relationship Id="rId109" Type="http://schemas.openxmlformats.org/officeDocument/2006/relationships/oleObject" Target="embeddings/oleObject40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26.bin"/><Relationship Id="rId316" Type="http://schemas.openxmlformats.org/officeDocument/2006/relationships/image" Target="media/image144.wmf"/><Relationship Id="rId337" Type="http://schemas.openxmlformats.org/officeDocument/2006/relationships/image" Target="media/image154.wmf"/><Relationship Id="rId34" Type="http://schemas.openxmlformats.org/officeDocument/2006/relationships/image" Target="media/image3.wmf"/><Relationship Id="rId55" Type="http://schemas.openxmlformats.org/officeDocument/2006/relationships/oleObject" Target="embeddings/oleObject13.bin"/><Relationship Id="rId76" Type="http://schemas.openxmlformats.org/officeDocument/2006/relationships/image" Target="media/image24.wmf"/><Relationship Id="rId97" Type="http://schemas.openxmlformats.org/officeDocument/2006/relationships/oleObject" Target="embeddings/oleObject34.bin"/><Relationship Id="rId120" Type="http://schemas.openxmlformats.org/officeDocument/2006/relationships/image" Target="media/image46.wmf"/><Relationship Id="rId141" Type="http://schemas.openxmlformats.org/officeDocument/2006/relationships/oleObject" Target="embeddings/oleObject56.bin"/><Relationship Id="rId358" Type="http://schemas.openxmlformats.org/officeDocument/2006/relationships/oleObject" Target="embeddings/oleObject165.bin"/><Relationship Id="rId379" Type="http://schemas.openxmlformats.org/officeDocument/2006/relationships/image" Target="media/image174.wmf"/><Relationship Id="rId7" Type="http://schemas.openxmlformats.org/officeDocument/2006/relationships/endnotes" Target="end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77.bin"/><Relationship Id="rId218" Type="http://schemas.openxmlformats.org/officeDocument/2006/relationships/image" Target="media/image95.wmf"/><Relationship Id="rId239" Type="http://schemas.openxmlformats.org/officeDocument/2006/relationships/oleObject" Target="embeddings/oleObject105.bin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425" Type="http://schemas.openxmlformats.org/officeDocument/2006/relationships/oleObject" Target="embeddings/oleObject202.bin"/><Relationship Id="rId446" Type="http://schemas.openxmlformats.org/officeDocument/2006/relationships/image" Target="media/image205.wmf"/><Relationship Id="rId250" Type="http://schemas.openxmlformats.org/officeDocument/2006/relationships/image" Target="media/image111.wmf"/><Relationship Id="rId271" Type="http://schemas.openxmlformats.org/officeDocument/2006/relationships/oleObject" Target="embeddings/oleObject121.bin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24" Type="http://schemas.openxmlformats.org/officeDocument/2006/relationships/hyperlink" Target="https://rucont.ru/" TargetMode="External"/><Relationship Id="rId45" Type="http://schemas.openxmlformats.org/officeDocument/2006/relationships/oleObject" Target="embeddings/oleObject8.bin"/><Relationship Id="rId66" Type="http://schemas.openxmlformats.org/officeDocument/2006/relationships/image" Target="media/image19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41.wmf"/><Relationship Id="rId131" Type="http://schemas.openxmlformats.org/officeDocument/2006/relationships/oleObject" Target="embeddings/oleObject51.bin"/><Relationship Id="rId327" Type="http://schemas.openxmlformats.org/officeDocument/2006/relationships/oleObject" Target="embeddings/oleObject149.bin"/><Relationship Id="rId348" Type="http://schemas.openxmlformats.org/officeDocument/2006/relationships/oleObject" Target="embeddings/oleObject160.bin"/><Relationship Id="rId369" Type="http://schemas.openxmlformats.org/officeDocument/2006/relationships/image" Target="media/image169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72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oleObject" Target="embeddings/oleObject100.bin"/><Relationship Id="rId380" Type="http://schemas.openxmlformats.org/officeDocument/2006/relationships/oleObject" Target="embeddings/oleObject177.bin"/><Relationship Id="rId415" Type="http://schemas.openxmlformats.org/officeDocument/2006/relationships/oleObject" Target="embeddings/oleObject197.bin"/><Relationship Id="rId436" Type="http://schemas.openxmlformats.org/officeDocument/2006/relationships/image" Target="media/image200.wmf"/><Relationship Id="rId457" Type="http://schemas.openxmlformats.org/officeDocument/2006/relationships/oleObject" Target="embeddings/oleObject219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16.bin"/><Relationship Id="rId14" Type="http://schemas.openxmlformats.org/officeDocument/2006/relationships/hyperlink" Target="URL:%20http://lib.mgafk.ru%20" TargetMode="External"/><Relationship Id="rId35" Type="http://schemas.openxmlformats.org/officeDocument/2006/relationships/oleObject" Target="embeddings/oleObject3.bin"/><Relationship Id="rId56" Type="http://schemas.openxmlformats.org/officeDocument/2006/relationships/image" Target="media/image14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36.wmf"/><Relationship Id="rId282" Type="http://schemas.openxmlformats.org/officeDocument/2006/relationships/image" Target="media/image127.wmf"/><Relationship Id="rId317" Type="http://schemas.openxmlformats.org/officeDocument/2006/relationships/oleObject" Target="embeddings/oleObject144.bin"/><Relationship Id="rId338" Type="http://schemas.openxmlformats.org/officeDocument/2006/relationships/oleObject" Target="embeddings/oleObject155.bin"/><Relationship Id="rId359" Type="http://schemas.openxmlformats.org/officeDocument/2006/relationships/image" Target="media/image165.wmf"/><Relationship Id="rId8" Type="http://schemas.openxmlformats.org/officeDocument/2006/relationships/hyperlink" Target="http://internet.garant.ru/document/redirect/72232870/0" TargetMode="External"/><Relationship Id="rId98" Type="http://schemas.openxmlformats.org/officeDocument/2006/relationships/image" Target="media/image35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67.bin"/><Relationship Id="rId184" Type="http://schemas.openxmlformats.org/officeDocument/2006/relationships/image" Target="media/image78.wmf"/><Relationship Id="rId219" Type="http://schemas.openxmlformats.org/officeDocument/2006/relationships/oleObject" Target="embeddings/oleObject95.bin"/><Relationship Id="rId370" Type="http://schemas.openxmlformats.org/officeDocument/2006/relationships/oleObject" Target="embeddings/oleObject172.bin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1.bin"/><Relationship Id="rId426" Type="http://schemas.openxmlformats.org/officeDocument/2006/relationships/image" Target="media/image195.wmf"/><Relationship Id="rId447" Type="http://schemas.openxmlformats.org/officeDocument/2006/relationships/oleObject" Target="embeddings/oleObject213.bin"/><Relationship Id="rId230" Type="http://schemas.openxmlformats.org/officeDocument/2006/relationships/image" Target="media/image101.wmf"/><Relationship Id="rId251" Type="http://schemas.openxmlformats.org/officeDocument/2006/relationships/oleObject" Target="embeddings/oleObject111.bin"/><Relationship Id="rId25" Type="http://schemas.openxmlformats.org/officeDocument/2006/relationships/hyperlink" Target="https://minobrnauki.gov.ru/" TargetMode="External"/><Relationship Id="rId46" Type="http://schemas.openxmlformats.org/officeDocument/2006/relationships/image" Target="media/image9.wmf"/><Relationship Id="rId67" Type="http://schemas.openxmlformats.org/officeDocument/2006/relationships/oleObject" Target="embeddings/oleObject19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28" Type="http://schemas.openxmlformats.org/officeDocument/2006/relationships/image" Target="media/image150.wmf"/><Relationship Id="rId349" Type="http://schemas.openxmlformats.org/officeDocument/2006/relationships/image" Target="media/image160.wmf"/><Relationship Id="rId88" Type="http://schemas.openxmlformats.org/officeDocument/2006/relationships/image" Target="media/image30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360" Type="http://schemas.openxmlformats.org/officeDocument/2006/relationships/oleObject" Target="embeddings/oleObject166.bin"/><Relationship Id="rId381" Type="http://schemas.openxmlformats.org/officeDocument/2006/relationships/image" Target="media/image175.wmf"/><Relationship Id="rId416" Type="http://schemas.openxmlformats.org/officeDocument/2006/relationships/image" Target="media/image190.wmf"/><Relationship Id="rId220" Type="http://schemas.openxmlformats.org/officeDocument/2006/relationships/image" Target="media/image96.wmf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208.bin"/><Relationship Id="rId458" Type="http://schemas.openxmlformats.org/officeDocument/2006/relationships/image" Target="media/image210.wmf"/><Relationship Id="rId15" Type="http://schemas.openxmlformats.org/officeDocument/2006/relationships/hyperlink" Target="https://urait.ru/bcode/449645" TargetMode="External"/><Relationship Id="rId36" Type="http://schemas.openxmlformats.org/officeDocument/2006/relationships/image" Target="media/image4.wmf"/><Relationship Id="rId57" Type="http://schemas.openxmlformats.org/officeDocument/2006/relationships/oleObject" Target="embeddings/oleObject14.bin"/><Relationship Id="rId262" Type="http://schemas.openxmlformats.org/officeDocument/2006/relationships/image" Target="media/image117.wmf"/><Relationship Id="rId283" Type="http://schemas.openxmlformats.org/officeDocument/2006/relationships/oleObject" Target="embeddings/oleObject127.bin"/><Relationship Id="rId318" Type="http://schemas.openxmlformats.org/officeDocument/2006/relationships/image" Target="media/image145.wmf"/><Relationship Id="rId339" Type="http://schemas.openxmlformats.org/officeDocument/2006/relationships/image" Target="media/image155.wmf"/><Relationship Id="rId78" Type="http://schemas.openxmlformats.org/officeDocument/2006/relationships/image" Target="media/image25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57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78.bin"/><Relationship Id="rId350" Type="http://schemas.openxmlformats.org/officeDocument/2006/relationships/oleObject" Target="embeddings/oleObject161.bin"/><Relationship Id="rId371" Type="http://schemas.openxmlformats.org/officeDocument/2006/relationships/image" Target="media/image170.wmf"/><Relationship Id="rId406" Type="http://schemas.openxmlformats.org/officeDocument/2006/relationships/image" Target="media/image186.wmf"/><Relationship Id="rId9" Type="http://schemas.openxmlformats.org/officeDocument/2006/relationships/hyperlink" Target="URL:%20http://lib.mgafk.ru%20" TargetMode="External"/><Relationship Id="rId210" Type="http://schemas.openxmlformats.org/officeDocument/2006/relationships/image" Target="media/image91.wmf"/><Relationship Id="rId392" Type="http://schemas.openxmlformats.org/officeDocument/2006/relationships/image" Target="media/image179.wmf"/><Relationship Id="rId427" Type="http://schemas.openxmlformats.org/officeDocument/2006/relationships/oleObject" Target="embeddings/oleObject203.bin"/><Relationship Id="rId448" Type="http://schemas.openxmlformats.org/officeDocument/2006/relationships/image" Target="media/image206.wmf"/><Relationship Id="rId26" Type="http://schemas.openxmlformats.org/officeDocument/2006/relationships/hyperlink" Target="http://obrnadzor.gov.ru/ru/" TargetMode="External"/><Relationship Id="rId231" Type="http://schemas.openxmlformats.org/officeDocument/2006/relationships/oleObject" Target="embeddings/oleObject101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22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50.bin"/><Relationship Id="rId47" Type="http://schemas.openxmlformats.org/officeDocument/2006/relationships/oleObject" Target="embeddings/oleObject9.bin"/><Relationship Id="rId68" Type="http://schemas.openxmlformats.org/officeDocument/2006/relationships/image" Target="media/image20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73.bin"/><Relationship Id="rId340" Type="http://schemas.openxmlformats.org/officeDocument/2006/relationships/oleObject" Target="embeddings/oleObject156.bin"/><Relationship Id="rId361" Type="http://schemas.openxmlformats.org/officeDocument/2006/relationships/image" Target="media/image166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178.bin"/><Relationship Id="rId417" Type="http://schemas.openxmlformats.org/officeDocument/2006/relationships/oleObject" Target="embeddings/oleObject198.bin"/><Relationship Id="rId438" Type="http://schemas.openxmlformats.org/officeDocument/2006/relationships/image" Target="media/image201.wmf"/><Relationship Id="rId459" Type="http://schemas.openxmlformats.org/officeDocument/2006/relationships/oleObject" Target="embeddings/oleObject220.bin"/><Relationship Id="rId16" Type="http://schemas.openxmlformats.org/officeDocument/2006/relationships/hyperlink" Target="https://urait.ru/bcode/449646" TargetMode="External"/><Relationship Id="rId221" Type="http://schemas.openxmlformats.org/officeDocument/2006/relationships/oleObject" Target="embeddings/oleObject96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17.bin"/><Relationship Id="rId284" Type="http://schemas.openxmlformats.org/officeDocument/2006/relationships/image" Target="media/image128.wmf"/><Relationship Id="rId319" Type="http://schemas.openxmlformats.org/officeDocument/2006/relationships/oleObject" Target="embeddings/oleObject145.bin"/><Relationship Id="rId37" Type="http://schemas.openxmlformats.org/officeDocument/2006/relationships/oleObject" Target="embeddings/oleObject4.bin"/><Relationship Id="rId58" Type="http://schemas.openxmlformats.org/officeDocument/2006/relationships/image" Target="media/image15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58.wmf"/><Relationship Id="rId330" Type="http://schemas.openxmlformats.org/officeDocument/2006/relationships/image" Target="media/image151.wmf"/><Relationship Id="rId90" Type="http://schemas.openxmlformats.org/officeDocument/2006/relationships/image" Target="media/image31.wmf"/><Relationship Id="rId165" Type="http://schemas.openxmlformats.org/officeDocument/2006/relationships/oleObject" Target="embeddings/oleObject68.bin"/><Relationship Id="rId186" Type="http://schemas.openxmlformats.org/officeDocument/2006/relationships/image" Target="media/image79.wmf"/><Relationship Id="rId351" Type="http://schemas.openxmlformats.org/officeDocument/2006/relationships/image" Target="media/image161.wmf"/><Relationship Id="rId372" Type="http://schemas.openxmlformats.org/officeDocument/2006/relationships/oleObject" Target="embeddings/oleObject173.bin"/><Relationship Id="rId393" Type="http://schemas.openxmlformats.org/officeDocument/2006/relationships/oleObject" Target="embeddings/oleObject185.bin"/><Relationship Id="rId407" Type="http://schemas.openxmlformats.org/officeDocument/2006/relationships/oleObject" Target="embeddings/oleObject192.bin"/><Relationship Id="rId428" Type="http://schemas.openxmlformats.org/officeDocument/2006/relationships/image" Target="media/image196.wmf"/><Relationship Id="rId449" Type="http://schemas.openxmlformats.org/officeDocument/2006/relationships/oleObject" Target="embeddings/oleObject214.bin"/><Relationship Id="rId211" Type="http://schemas.openxmlformats.org/officeDocument/2006/relationships/oleObject" Target="embeddings/oleObject91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12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460" Type="http://schemas.openxmlformats.org/officeDocument/2006/relationships/oleObject" Target="embeddings/oleObject221.bin"/><Relationship Id="rId27" Type="http://schemas.openxmlformats.org/officeDocument/2006/relationships/hyperlink" Target="http://www.edu.ru" TargetMode="External"/><Relationship Id="rId48" Type="http://schemas.openxmlformats.org/officeDocument/2006/relationships/image" Target="media/image10.wmf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2.bin"/><Relationship Id="rId134" Type="http://schemas.openxmlformats.org/officeDocument/2006/relationships/image" Target="media/image53.wmf"/><Relationship Id="rId320" Type="http://schemas.openxmlformats.org/officeDocument/2006/relationships/image" Target="media/image146.wmf"/><Relationship Id="rId80" Type="http://schemas.openxmlformats.org/officeDocument/2006/relationships/image" Target="media/image26.wmf"/><Relationship Id="rId155" Type="http://schemas.openxmlformats.org/officeDocument/2006/relationships/oleObject" Target="embeddings/oleObject63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84.bin"/><Relationship Id="rId341" Type="http://schemas.openxmlformats.org/officeDocument/2006/relationships/image" Target="media/image156.wmf"/><Relationship Id="rId362" Type="http://schemas.openxmlformats.org/officeDocument/2006/relationships/oleObject" Target="embeddings/oleObject167.bin"/><Relationship Id="rId383" Type="http://schemas.openxmlformats.org/officeDocument/2006/relationships/image" Target="media/image176.wmf"/><Relationship Id="rId418" Type="http://schemas.openxmlformats.org/officeDocument/2006/relationships/image" Target="media/image191.wmf"/><Relationship Id="rId439" Type="http://schemas.openxmlformats.org/officeDocument/2006/relationships/oleObject" Target="embeddings/oleObject209.bin"/><Relationship Id="rId201" Type="http://schemas.openxmlformats.org/officeDocument/2006/relationships/oleObject" Target="embeddings/oleObject86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07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28.bin"/><Relationship Id="rId450" Type="http://schemas.openxmlformats.org/officeDocument/2006/relationships/image" Target="media/image207.wmf"/><Relationship Id="rId17" Type="http://schemas.openxmlformats.org/officeDocument/2006/relationships/hyperlink" Target="URL:%20http://lib.mgafk.ru%20" TargetMode="External"/><Relationship Id="rId38" Type="http://schemas.openxmlformats.org/officeDocument/2006/relationships/image" Target="media/image5.wmf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48.wmf"/><Relationship Id="rId310" Type="http://schemas.openxmlformats.org/officeDocument/2006/relationships/image" Target="media/image141.wmf"/><Relationship Id="rId70" Type="http://schemas.openxmlformats.org/officeDocument/2006/relationships/image" Target="media/image21.wmf"/><Relationship Id="rId91" Type="http://schemas.openxmlformats.org/officeDocument/2006/relationships/oleObject" Target="embeddings/oleObject31.bin"/><Relationship Id="rId145" Type="http://schemas.openxmlformats.org/officeDocument/2006/relationships/oleObject" Target="embeddings/oleObject58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79.bin"/><Relationship Id="rId331" Type="http://schemas.openxmlformats.org/officeDocument/2006/relationships/oleObject" Target="embeddings/oleObject151.bin"/><Relationship Id="rId352" Type="http://schemas.openxmlformats.org/officeDocument/2006/relationships/oleObject" Target="embeddings/oleObject162.bin"/><Relationship Id="rId373" Type="http://schemas.openxmlformats.org/officeDocument/2006/relationships/image" Target="media/image171.wmf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429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02.bin"/><Relationship Id="rId254" Type="http://schemas.openxmlformats.org/officeDocument/2006/relationships/image" Target="media/image113.wmf"/><Relationship Id="rId440" Type="http://schemas.openxmlformats.org/officeDocument/2006/relationships/image" Target="media/image202.wmf"/><Relationship Id="rId28" Type="http://schemas.openxmlformats.org/officeDocument/2006/relationships/hyperlink" Target="http://window.edu.ru" TargetMode="External"/><Relationship Id="rId49" Type="http://schemas.openxmlformats.org/officeDocument/2006/relationships/oleObject" Target="embeddings/oleObject10.bin"/><Relationship Id="rId114" Type="http://schemas.openxmlformats.org/officeDocument/2006/relationships/image" Target="media/image43.wmf"/><Relationship Id="rId275" Type="http://schemas.openxmlformats.org/officeDocument/2006/relationships/oleObject" Target="embeddings/oleObject123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461" Type="http://schemas.openxmlformats.org/officeDocument/2006/relationships/oleObject" Target="embeddings/oleObject222.bin"/><Relationship Id="rId60" Type="http://schemas.openxmlformats.org/officeDocument/2006/relationships/image" Target="media/image16.wmf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3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85.wmf"/><Relationship Id="rId321" Type="http://schemas.openxmlformats.org/officeDocument/2006/relationships/oleObject" Target="embeddings/oleObject146.bin"/><Relationship Id="rId342" Type="http://schemas.openxmlformats.org/officeDocument/2006/relationships/oleObject" Target="embeddings/oleObject157.bin"/><Relationship Id="rId363" Type="http://schemas.openxmlformats.org/officeDocument/2006/relationships/image" Target="media/image167.wmf"/><Relationship Id="rId384" Type="http://schemas.openxmlformats.org/officeDocument/2006/relationships/oleObject" Target="embeddings/oleObject179.bin"/><Relationship Id="rId419" Type="http://schemas.openxmlformats.org/officeDocument/2006/relationships/oleObject" Target="embeddings/oleObject199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97.bin"/><Relationship Id="rId244" Type="http://schemas.openxmlformats.org/officeDocument/2006/relationships/image" Target="media/image108.wmf"/><Relationship Id="rId430" Type="http://schemas.openxmlformats.org/officeDocument/2006/relationships/image" Target="media/image197.wmf"/><Relationship Id="rId18" Type="http://schemas.openxmlformats.org/officeDocument/2006/relationships/hyperlink" Target="http://www.iprbookshop.ru/61495.html%20" TargetMode="External"/><Relationship Id="rId39" Type="http://schemas.openxmlformats.org/officeDocument/2006/relationships/oleObject" Target="embeddings/oleObject5.bin"/><Relationship Id="rId265" Type="http://schemas.openxmlformats.org/officeDocument/2006/relationships/oleObject" Target="embeddings/oleObject118.bin"/><Relationship Id="rId286" Type="http://schemas.openxmlformats.org/officeDocument/2006/relationships/image" Target="media/image129.wmf"/><Relationship Id="rId451" Type="http://schemas.openxmlformats.org/officeDocument/2006/relationships/oleObject" Target="embeddings/oleObject215.bin"/><Relationship Id="rId50" Type="http://schemas.openxmlformats.org/officeDocument/2006/relationships/image" Target="media/image11.wmf"/><Relationship Id="rId104" Type="http://schemas.openxmlformats.org/officeDocument/2006/relationships/image" Target="media/image38.wmf"/><Relationship Id="rId125" Type="http://schemas.openxmlformats.org/officeDocument/2006/relationships/oleObject" Target="embeddings/oleObject48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69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41.bin"/><Relationship Id="rId332" Type="http://schemas.openxmlformats.org/officeDocument/2006/relationships/oleObject" Target="embeddings/oleObject152.bin"/><Relationship Id="rId353" Type="http://schemas.openxmlformats.org/officeDocument/2006/relationships/image" Target="media/image162.wmf"/><Relationship Id="rId374" Type="http://schemas.openxmlformats.org/officeDocument/2006/relationships/oleObject" Target="embeddings/oleObject174.bin"/><Relationship Id="rId395" Type="http://schemas.openxmlformats.org/officeDocument/2006/relationships/oleObject" Target="embeddings/oleObject186.bin"/><Relationship Id="rId409" Type="http://schemas.openxmlformats.org/officeDocument/2006/relationships/oleObject" Target="embeddings/oleObject193.bin"/><Relationship Id="rId71" Type="http://schemas.openxmlformats.org/officeDocument/2006/relationships/oleObject" Target="embeddings/oleObject21.bin"/><Relationship Id="rId92" Type="http://schemas.openxmlformats.org/officeDocument/2006/relationships/image" Target="media/image32.wmf"/><Relationship Id="rId213" Type="http://schemas.openxmlformats.org/officeDocument/2006/relationships/oleObject" Target="embeddings/oleObject92.bin"/><Relationship Id="rId234" Type="http://schemas.openxmlformats.org/officeDocument/2006/relationships/image" Target="media/image103.wmf"/><Relationship Id="rId420" Type="http://schemas.openxmlformats.org/officeDocument/2006/relationships/image" Target="media/image192.wmf"/><Relationship Id="rId2" Type="http://schemas.openxmlformats.org/officeDocument/2006/relationships/numbering" Target="numbering.xml"/><Relationship Id="rId29" Type="http://schemas.openxmlformats.org/officeDocument/2006/relationships/hyperlink" Target="http://fcior.edu.ru" TargetMode="External"/><Relationship Id="rId255" Type="http://schemas.openxmlformats.org/officeDocument/2006/relationships/oleObject" Target="embeddings/oleObject113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34.bin"/><Relationship Id="rId441" Type="http://schemas.openxmlformats.org/officeDocument/2006/relationships/oleObject" Target="embeddings/oleObject210.bin"/><Relationship Id="rId462" Type="http://schemas.openxmlformats.org/officeDocument/2006/relationships/fontTable" Target="fontTable.xml"/><Relationship Id="rId40" Type="http://schemas.openxmlformats.org/officeDocument/2006/relationships/image" Target="media/image6.wmf"/><Relationship Id="rId115" Type="http://schemas.openxmlformats.org/officeDocument/2006/relationships/oleObject" Target="embeddings/oleObject43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36.bin"/><Relationship Id="rId322" Type="http://schemas.openxmlformats.org/officeDocument/2006/relationships/image" Target="media/image147.wmf"/><Relationship Id="rId343" Type="http://schemas.openxmlformats.org/officeDocument/2006/relationships/image" Target="media/image157.wmf"/><Relationship Id="rId364" Type="http://schemas.openxmlformats.org/officeDocument/2006/relationships/oleObject" Target="embeddings/oleObject168.bin"/><Relationship Id="rId61" Type="http://schemas.openxmlformats.org/officeDocument/2006/relationships/oleObject" Target="embeddings/oleObject16.bin"/><Relationship Id="rId82" Type="http://schemas.openxmlformats.org/officeDocument/2006/relationships/image" Target="media/image27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385" Type="http://schemas.openxmlformats.org/officeDocument/2006/relationships/image" Target="media/image177.wmf"/><Relationship Id="rId19" Type="http://schemas.openxmlformats.org/officeDocument/2006/relationships/hyperlink" Target="http://www.iprbookshop.ru/63337.html%20" TargetMode="External"/><Relationship Id="rId224" Type="http://schemas.openxmlformats.org/officeDocument/2006/relationships/image" Target="media/image98.wmf"/><Relationship Id="rId245" Type="http://schemas.openxmlformats.org/officeDocument/2006/relationships/oleObject" Target="embeddings/oleObject108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94.bin"/><Relationship Id="rId431" Type="http://schemas.openxmlformats.org/officeDocument/2006/relationships/oleObject" Target="embeddings/oleObject205.bin"/><Relationship Id="rId452" Type="http://schemas.openxmlformats.org/officeDocument/2006/relationships/image" Target="media/image208.wmf"/><Relationship Id="rId30" Type="http://schemas.openxmlformats.org/officeDocument/2006/relationships/image" Target="media/image1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70.wmf"/><Relationship Id="rId312" Type="http://schemas.openxmlformats.org/officeDocument/2006/relationships/image" Target="media/image142.wmf"/><Relationship Id="rId333" Type="http://schemas.openxmlformats.org/officeDocument/2006/relationships/image" Target="media/image152.wmf"/><Relationship Id="rId354" Type="http://schemas.openxmlformats.org/officeDocument/2006/relationships/oleObject" Target="embeddings/oleObject163.bin"/><Relationship Id="rId51" Type="http://schemas.openxmlformats.org/officeDocument/2006/relationships/oleObject" Target="embeddings/oleObject11.bin"/><Relationship Id="rId72" Type="http://schemas.openxmlformats.org/officeDocument/2006/relationships/image" Target="media/image22.wmf"/><Relationship Id="rId93" Type="http://schemas.openxmlformats.org/officeDocument/2006/relationships/oleObject" Target="embeddings/oleObject32.bin"/><Relationship Id="rId189" Type="http://schemas.openxmlformats.org/officeDocument/2006/relationships/oleObject" Target="embeddings/oleObject80.bin"/><Relationship Id="rId375" Type="http://schemas.openxmlformats.org/officeDocument/2006/relationships/image" Target="media/image172.wmf"/><Relationship Id="rId396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03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24.bin"/><Relationship Id="rId298" Type="http://schemas.openxmlformats.org/officeDocument/2006/relationships/image" Target="media/image135.wmf"/><Relationship Id="rId400" Type="http://schemas.openxmlformats.org/officeDocument/2006/relationships/image" Target="media/image183.wmf"/><Relationship Id="rId421" Type="http://schemas.openxmlformats.org/officeDocument/2006/relationships/oleObject" Target="embeddings/oleObject200.bin"/><Relationship Id="rId442" Type="http://schemas.openxmlformats.org/officeDocument/2006/relationships/image" Target="media/image203.wmf"/><Relationship Id="rId463" Type="http://schemas.openxmlformats.org/officeDocument/2006/relationships/theme" Target="theme/theme1.xml"/><Relationship Id="rId116" Type="http://schemas.openxmlformats.org/officeDocument/2006/relationships/image" Target="media/image44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65.wmf"/><Relationship Id="rId302" Type="http://schemas.openxmlformats.org/officeDocument/2006/relationships/image" Target="media/image137.wmf"/><Relationship Id="rId323" Type="http://schemas.openxmlformats.org/officeDocument/2006/relationships/oleObject" Target="embeddings/oleObject147.bin"/><Relationship Id="rId344" Type="http://schemas.openxmlformats.org/officeDocument/2006/relationships/oleObject" Target="embeddings/oleObject158.bin"/><Relationship Id="rId20" Type="http://schemas.openxmlformats.org/officeDocument/2006/relationships/hyperlink" Target="http://lib.mgafk.ru" TargetMode="External"/><Relationship Id="rId41" Type="http://schemas.openxmlformats.org/officeDocument/2006/relationships/oleObject" Target="embeddings/oleObject6.bin"/><Relationship Id="rId62" Type="http://schemas.openxmlformats.org/officeDocument/2006/relationships/image" Target="media/image17.wmf"/><Relationship Id="rId83" Type="http://schemas.openxmlformats.org/officeDocument/2006/relationships/oleObject" Target="embeddings/oleObject27.bin"/><Relationship Id="rId179" Type="http://schemas.openxmlformats.org/officeDocument/2006/relationships/oleObject" Target="embeddings/oleObject75.bin"/><Relationship Id="rId365" Type="http://schemas.openxmlformats.org/officeDocument/2006/relationships/oleObject" Target="embeddings/oleObject169.bin"/><Relationship Id="rId386" Type="http://schemas.openxmlformats.org/officeDocument/2006/relationships/oleObject" Target="embeddings/oleObject180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98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19.bin"/><Relationship Id="rId288" Type="http://schemas.openxmlformats.org/officeDocument/2006/relationships/image" Target="media/image130.wmf"/><Relationship Id="rId411" Type="http://schemas.openxmlformats.org/officeDocument/2006/relationships/oleObject" Target="embeddings/oleObject195.bin"/><Relationship Id="rId432" Type="http://schemas.openxmlformats.org/officeDocument/2006/relationships/image" Target="media/image198.wmf"/><Relationship Id="rId453" Type="http://schemas.openxmlformats.org/officeDocument/2006/relationships/oleObject" Target="embeddings/oleObject216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49.bin"/><Relationship Id="rId313" Type="http://schemas.openxmlformats.org/officeDocument/2006/relationships/oleObject" Target="embeddings/oleObject142.bin"/><Relationship Id="rId10" Type="http://schemas.openxmlformats.org/officeDocument/2006/relationships/hyperlink" Target="URL:%20http://lib.mgafk.ru%20" TargetMode="External"/><Relationship Id="rId31" Type="http://schemas.openxmlformats.org/officeDocument/2006/relationships/oleObject" Target="embeddings/oleObject1.bin"/><Relationship Id="rId52" Type="http://schemas.openxmlformats.org/officeDocument/2006/relationships/image" Target="media/image12.wmf"/><Relationship Id="rId73" Type="http://schemas.openxmlformats.org/officeDocument/2006/relationships/oleObject" Target="embeddings/oleObject22.bin"/><Relationship Id="rId94" Type="http://schemas.openxmlformats.org/officeDocument/2006/relationships/image" Target="media/image33.wmf"/><Relationship Id="rId148" Type="http://schemas.openxmlformats.org/officeDocument/2006/relationships/image" Target="media/image60.wmf"/><Relationship Id="rId169" Type="http://schemas.openxmlformats.org/officeDocument/2006/relationships/oleObject" Target="embeddings/oleObject70.bin"/><Relationship Id="rId334" Type="http://schemas.openxmlformats.org/officeDocument/2006/relationships/oleObject" Target="embeddings/oleObject153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75.bin"/><Relationship Id="rId397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93.bin"/><Relationship Id="rId236" Type="http://schemas.openxmlformats.org/officeDocument/2006/relationships/image" Target="media/image104.wmf"/><Relationship Id="rId257" Type="http://schemas.openxmlformats.org/officeDocument/2006/relationships/oleObject" Target="embeddings/oleObject114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189.bin"/><Relationship Id="rId422" Type="http://schemas.openxmlformats.org/officeDocument/2006/relationships/image" Target="media/image193.wmf"/><Relationship Id="rId443" Type="http://schemas.openxmlformats.org/officeDocument/2006/relationships/oleObject" Target="embeddings/oleObject211.bin"/><Relationship Id="rId303" Type="http://schemas.openxmlformats.org/officeDocument/2006/relationships/oleObject" Target="embeddings/oleObject137.bin"/><Relationship Id="rId42" Type="http://schemas.openxmlformats.org/officeDocument/2006/relationships/image" Target="media/image7.wmf"/><Relationship Id="rId84" Type="http://schemas.openxmlformats.org/officeDocument/2006/relationships/image" Target="media/image28.wmf"/><Relationship Id="rId138" Type="http://schemas.openxmlformats.org/officeDocument/2006/relationships/image" Target="media/image55.wmf"/><Relationship Id="rId345" Type="http://schemas.openxmlformats.org/officeDocument/2006/relationships/image" Target="media/image158.wmf"/><Relationship Id="rId387" Type="http://schemas.openxmlformats.org/officeDocument/2006/relationships/oleObject" Target="embeddings/oleObject181.bin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47" Type="http://schemas.openxmlformats.org/officeDocument/2006/relationships/oleObject" Target="embeddings/oleObject109.bin"/><Relationship Id="rId412" Type="http://schemas.openxmlformats.org/officeDocument/2006/relationships/image" Target="media/image188.wmf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17.bin"/><Relationship Id="rId11" Type="http://schemas.openxmlformats.org/officeDocument/2006/relationships/hyperlink" Target="URL:%20http://lib.mgafk.ru%20" TargetMode="External"/><Relationship Id="rId53" Type="http://schemas.openxmlformats.org/officeDocument/2006/relationships/oleObject" Target="embeddings/oleObject12.bin"/><Relationship Id="rId149" Type="http://schemas.openxmlformats.org/officeDocument/2006/relationships/oleObject" Target="embeddings/oleObject60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64.bin"/><Relationship Id="rId398" Type="http://schemas.openxmlformats.org/officeDocument/2006/relationships/image" Target="media/image182.wmf"/><Relationship Id="rId95" Type="http://schemas.openxmlformats.org/officeDocument/2006/relationships/oleObject" Target="embeddings/oleObject33.bin"/><Relationship Id="rId160" Type="http://schemas.openxmlformats.org/officeDocument/2006/relationships/image" Target="media/image66.wmf"/><Relationship Id="rId216" Type="http://schemas.openxmlformats.org/officeDocument/2006/relationships/image" Target="media/image94.wmf"/><Relationship Id="rId423" Type="http://schemas.openxmlformats.org/officeDocument/2006/relationships/oleObject" Target="embeddings/oleObject201.bin"/><Relationship Id="rId258" Type="http://schemas.openxmlformats.org/officeDocument/2006/relationships/image" Target="media/image115.wmf"/><Relationship Id="rId22" Type="http://schemas.openxmlformats.org/officeDocument/2006/relationships/hyperlink" Target="http://www.iprbookshop.ru" TargetMode="External"/><Relationship Id="rId64" Type="http://schemas.openxmlformats.org/officeDocument/2006/relationships/image" Target="media/image18.wmf"/><Relationship Id="rId118" Type="http://schemas.openxmlformats.org/officeDocument/2006/relationships/image" Target="media/image45.wmf"/><Relationship Id="rId325" Type="http://schemas.openxmlformats.org/officeDocument/2006/relationships/oleObject" Target="embeddings/oleObject148.bin"/><Relationship Id="rId367" Type="http://schemas.openxmlformats.org/officeDocument/2006/relationships/oleObject" Target="embeddings/oleObject170.bin"/><Relationship Id="rId171" Type="http://schemas.openxmlformats.org/officeDocument/2006/relationships/oleObject" Target="embeddings/oleObject71.bin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199.wmf"/><Relationship Id="rId33" Type="http://schemas.openxmlformats.org/officeDocument/2006/relationships/oleObject" Target="embeddings/oleObject2.bin"/><Relationship Id="rId129" Type="http://schemas.openxmlformats.org/officeDocument/2006/relationships/oleObject" Target="embeddings/oleObject50.bin"/><Relationship Id="rId280" Type="http://schemas.openxmlformats.org/officeDocument/2006/relationships/image" Target="media/image126.wmf"/><Relationship Id="rId336" Type="http://schemas.openxmlformats.org/officeDocument/2006/relationships/oleObject" Target="embeddings/oleObject154.bin"/><Relationship Id="rId75" Type="http://schemas.openxmlformats.org/officeDocument/2006/relationships/oleObject" Target="embeddings/oleObject23.bin"/><Relationship Id="rId140" Type="http://schemas.openxmlformats.org/officeDocument/2006/relationships/image" Target="media/image56.wmf"/><Relationship Id="rId182" Type="http://schemas.openxmlformats.org/officeDocument/2006/relationships/image" Target="media/image77.wmf"/><Relationship Id="rId378" Type="http://schemas.openxmlformats.org/officeDocument/2006/relationships/oleObject" Target="embeddings/oleObject176.bin"/><Relationship Id="rId403" Type="http://schemas.openxmlformats.org/officeDocument/2006/relationships/oleObject" Target="embeddings/oleObject190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12.bin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F1FB1-B977-4C16-AD18-B04F130EA7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7</TotalTime>
  <Pages>61</Pages>
  <Words>13349</Words>
  <Characters>76091</Characters>
  <Application>Microsoft Office Word</Application>
  <DocSecurity>0</DocSecurity>
  <Lines>634</Lines>
  <Paragraphs>1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Пользователь Windows</cp:lastModifiedBy>
  <cp:revision>56</cp:revision>
  <cp:lastPrinted>2022-03-01T07:52:00Z</cp:lastPrinted>
  <dcterms:created xsi:type="dcterms:W3CDTF">2019-12-07T11:15:00Z</dcterms:created>
  <dcterms:modified xsi:type="dcterms:W3CDTF">2022-06-10T09:54:00Z</dcterms:modified>
</cp:coreProperties>
</file>